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65" r:id="rId2"/>
    <p:sldId id="395" r:id="rId3"/>
    <p:sldId id="396" r:id="rId4"/>
    <p:sldId id="366" r:id="rId5"/>
    <p:sldId id="392" r:id="rId6"/>
    <p:sldId id="393" r:id="rId7"/>
    <p:sldId id="368" r:id="rId8"/>
    <p:sldId id="394" r:id="rId9"/>
    <p:sldId id="403" r:id="rId10"/>
    <p:sldId id="377" r:id="rId11"/>
    <p:sldId id="375" r:id="rId12"/>
    <p:sldId id="401" r:id="rId13"/>
    <p:sldId id="378" r:id="rId14"/>
    <p:sldId id="380" r:id="rId15"/>
    <p:sldId id="400" r:id="rId16"/>
    <p:sldId id="402" r:id="rId17"/>
    <p:sldId id="379" r:id="rId18"/>
    <p:sldId id="381" r:id="rId19"/>
    <p:sldId id="397" r:id="rId20"/>
    <p:sldId id="382" r:id="rId21"/>
    <p:sldId id="383" r:id="rId22"/>
    <p:sldId id="384" r:id="rId23"/>
    <p:sldId id="385" r:id="rId24"/>
    <p:sldId id="386" r:id="rId25"/>
    <p:sldId id="412" r:id="rId26"/>
    <p:sldId id="387" r:id="rId27"/>
    <p:sldId id="405" r:id="rId28"/>
    <p:sldId id="406" r:id="rId29"/>
    <p:sldId id="404" r:id="rId30"/>
    <p:sldId id="411" r:id="rId31"/>
    <p:sldId id="410" r:id="rId32"/>
    <p:sldId id="409" r:id="rId33"/>
    <p:sldId id="408" r:id="rId34"/>
    <p:sldId id="407" r:id="rId3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8000"/>
    <a:srgbClr val="0000FF"/>
    <a:srgbClr val="FFB3B3"/>
    <a:srgbClr val="FF8989"/>
    <a:srgbClr val="FF66CC"/>
    <a:srgbClr val="FFFF99"/>
    <a:srgbClr val="FFFFCC"/>
    <a:srgbClr val="0000CC"/>
    <a:srgbClr val="006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5" autoAdjust="0"/>
    <p:restoredTop sz="96841" autoAdjust="0"/>
  </p:normalViewPr>
  <p:slideViewPr>
    <p:cSldViewPr snapToGrid="0">
      <p:cViewPr varScale="1">
        <p:scale>
          <a:sx n="94" d="100"/>
          <a:sy n="94" d="100"/>
        </p:scale>
        <p:origin x="609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8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64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3B0F0EAB-A16E-4EE5-BCF6-F527EA48705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90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16:35:32.55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77 1839 0 0,'0'0'318'0'0,"0"0"659"0"0,0 0 287 0 0,0 0 59 0 0,0 0-103 0 0,0 0-480 0 0,0 0-210 0 0,0 0-39 0 0,0 0-51 0 0,0 0-175 0 0,0 0-75 0 0,0 0-20 0 0,0 0-12 0 0,0 0-45 0 0,0 0-17 0 0,0 0-7 0 0,0 0 1 0 0,0 0 4 0 0,0 0 5 0 0,0 0 12 0 0,0 0 7 0 0,0 0 2 0 0,0 0 14 0 0,0 0 56 0 0,0 0 30 0 0,0 0 4 0 0,0 0-18 0 0,0 0-78 0 0,0 0-31 0 0,0 0-8 0 0,0 0-35 0 0,0 0-146 0 0,0 0-62 0 0,0 0-7 0 0,0 0 48 0 0,0 0 222 0 0,0 0 98 0 0,0 0 17 0 0,0 0 1 0 0,0 0-21 0 0,0 0-11 0 0,0 0-1 0 0,0 0 8 0 0,0 0 34 0 0,0 0 12 0 0,0 0 2 0 0,0 0-10 0 0,0 0-46 0 0,0 0-22 0 0,0 0-2 0 0,0 0-16 0 0,0 0-62 0 0,1 0-14 0 0,2 3 1 0 0,-2-3 36 0 0,26 13 1297 0 0,-22-10-1389 0 0,-1 0 35 0 0,-3-3 20 0 0,0 0-4 0 0,3 1-7 0 0,-3-1-1 0 0,0 0-10 0 0,3 1-33 0 0,-2-1 22 0 0,2 1-22 0 0,-2 0 22 0 0,1 0-22 0 0,-2-1 32 0 0,18 4 411 0 0,28 4 371 0 0,14-5-632 0 0,-60-3-101 0 0,17 2 598 0 0,17 0 200 0 0,10-2 40 0 0,-1-4-801 0 0,-21 4 453 0 0,-22-1-550 0 0,4 0-31 0 0,1 0-11 0 0,-1-1 0 0 0,33-9-312 0 0,-6-7-240 0 0,-17 8 552 0 0,7-2-152 0 0,10-15-669 0 0,-22 17 760 0 0,-10 10 163 0 0,0 0 6 0 0,0 0-4 0 0,0 0-1 0 0,0 0-7 0 0,0 0-7 0 0,0 0-1 0 0,19-19-344 0 0,-12 12-107 0 0,-13 12-354 0 0,-11 12-299 0 0,-34 19 1080 0 0,-60 6-1424 0 0,107-40 1360 0 0,-1-1 0 0 0,-1-1 0 0 0,-59-3-1728 0 0,63 3 1675 0 0,-3 2 53 0 0,-35 2 653 0 0,-30-7 403 0 0,33 4-672 0 0,12-2-96 0 0,20 0-288 0 0,-13 1 0 0 0,13 1 0 0 0,0 0 0 0 0,1-2 0 0 0,-1 1 0 0 0,-13-1-466 0 0,13 1-5812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1:28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5983 0 0,'0'0'464'0'0,"0"0"-100"0"0,0 0 718 0 0,0 0 344 0 0,0 0 70 0 0,2 0-89 0 0,94-6 5185 0 0,74 1-4431 0 0,-111-11-1990 0 0,-41 11-51 0 0,-5-4-1057 0 0,-7 0-3999 0 0,-1-3-1682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2:51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8927 0 0,'43'-66'1528'0'0,"-39"60"-1122"0"0,-1 1-1 0 0,1 0 1 0 0,0-1-1 0 0,0 1 1 0 0,1 1-1 0 0,-1-1 1 0 0,1 1-1 0 0,0 0 1 0 0,0 0-1 0 0,1 0 1 0 0,-1 0-1 0 0,1 1 1 0 0,-1 0-1 0 0,1 1 1 0 0,0-1-1 0 0,4 0-405 0 0,-7 3 43 0 0,-1 0 0 0 0,1 0 0 0 0,-1 1 0 0 0,1-1 0 0 0,-1 1 0 0 0,1 0 0 0 0,-1-1 0 0 0,0 1 0 0 0,1 0-1 0 0,-1 0 1 0 0,0 1 0 0 0,0-1 0 0 0,0 0 0 0 0,0 1 0 0 0,0 0 0 0 0,0-1 0 0 0,0 1 0 0 0,-1 0 0 0 0,1 0 0 0 0,0 0 0 0 0,-1 0 0 0 0,0 0 0 0 0,1 0-1 0 0,-1 0 1 0 0,0 0 0 0 0,0 1 0 0 0,1 1-43 0 0,16 67 89 0 0,-17-51-22 0 0,-2 0 0 0 0,0 0 0 0 0,-1 0 0 0 0,0 0-1 0 0,-2-1 1 0 0,-1 1 0 0 0,0-1 0 0 0,-1 0 0 0 0,-1 0 0 0 0,-1 0-1 0 0,-1-1 1 0 0,0-1 0 0 0,-1 1 0 0 0,-1-2 0 0 0,-1 1 0 0 0,-11 12-67 0 0,-35 21 484 0 0,56-49-318 0 0,2-1 4 0 0,0 0 4 0 0,0 0 2 0 0,35-53 761 0 0,-24 41-816 0 0,149-198-101 0 0,-143 186-37 0 0,2 1 0 0 0,1 0 0 0 0,0 2 0 0 0,2 0 1 0 0,0 1-1 0 0,1 2 0 0 0,21-13 17 0 0,-37 26-12 0 0,-6 8-36 0 0,-63 151 148 0 0,14-46 255 0 0,48-107-351 0 0,-4 7 81 0 0,0 1 1 0 0,1-1-1 0 0,0 1 0 0 0,0 0 1 0 0,1 0-1 0 0,1 0 0 0 0,-1 1 1 0 0,1-1-1 0 0,1 0 0 0 0,-1 1 1 0 0,2-1-1 0 0,-1 0 0 0 0,1 1 0 0 0,1-1 1 0 0,0 2-86 0 0,21 1 156 0 0,-11-11-192 0 0,-1 0 1 0 0,1-1-1 0 0,-1-1 1 0 0,0 0-1 0 0,1 0 1 0 0,-1-1 0 0 0,0-1-1 0 0,0 0 1 0 0,0 0-1 0 0,0-1 1 0 0,0-1 35 0 0,15-3-562 0 0,4-3-89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2:52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19 15231 0 0,'0'0'696'0'0,"-3"-14"256"0"0,2 3-646 0 0,1 1-1 0 0,1 0 1 0 0,-1-1-1 0 0,2 1 1 0 0,-1-1-1 0 0,1 1 1 0 0,1 0-1 0 0,0 0 1 0 0,1 0 0 0 0,-1 0-1 0 0,2 1 1 0 0,-1 0-1 0 0,2-1-305 0 0,-4 6 52 0 0,8-18 254 0 0,35-78 1256 0 0,52-83-1562 0 0,-94 178 98 0 0,0 1-1 0 0,0-1 1 0 0,0 1-1 0 0,1-1 1 0 0,0 1-1 0 0,-1 0 1 0 0,1 1-1 0 0,1-1 1 0 0,-1 1 0 0 0,0-1-1 0 0,1 1 1 0 0,0 1-1 0 0,3-3-97 0 0,13 13 267 0 0,-13 0-254 0 0,-1-1-1 0 0,0 1 1 0 0,0 0 0 0 0,-1 1 0 0 0,0-1 0 0 0,-1 1-1 0 0,0 1 1 0 0,0-1 0 0 0,-1 1 0 0 0,3 7-13 0 0,69 176-494 0 0,-57-152-223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2:52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88 7367 0 0,'1'-1'568'0'0,"24"-28"738"0"0,3-24 6379 0 0,-28 52-6758 0 0,0 1-79 0 0,-6-3 3404 0 0,-21 30-3895 0 0,7 5-307 0 0,1 0-1 0 0,2 1 1 0 0,1 1 0 0 0,2 0 0 0 0,1 1 0 0 0,1 1-1 0 0,3 0 1 0 0,0 1 0 0 0,3-1 0 0 0,1 1 0 0 0,2 1 0 0 0,1-1-1 0 0,2 0 1 0 0,2 17-50 0 0,-2-29 23 0 0,2 0-1 0 0,0 0 0 0 0,1-1 1 0 0,1 1-1 0 0,8 23-22 0 0,-10-42 6 0 0,0 1 1 0 0,1 0-1 0 0,0-1 0 0 0,0 0 0 0 0,0 0 1 0 0,1 0-1 0 0,0 0 0 0 0,0 0 0 0 0,1-1 1 0 0,0 1-1 0 0,0-1 0 0 0,0-1 1 0 0,0 1-1 0 0,1-1 0 0 0,-1 0 0 0 0,1 0 1 0 0,1 0-1 0 0,-1-1 0 0 0,0 0 0 0 0,1 0 1 0 0,-1-1-1 0 0,1 1 0 0 0,1-1-6 0 0,-2-1 22 0 0,1 1 24 0 0,-1 0 0 0 0,1 0 1 0 0,0 0-1 0 0,0-1 0 0 0,0-1 0 0 0,0 1 0 0 0,0-1 0 0 0,0 0 1 0 0,0 0-1 0 0,0-1 0 0 0,-1 0 0 0 0,4-1-46 0 0,-8 1 64 0 0,12-8-1245 0 0,-11 4 386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2:57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06 4607 0 0,'0'0'208'0'0,"-8"7"2856"0"0,-4 1 470 0 0,9-2 6506 0 0,14-8-9735 0 0,7 0-221 0 0,48-8 338 0 0,1 4 1 0 0,46 2-423 0 0,61 9 723 0 0,-151 7-649 0 0,-22-12 29 0 0,-1 0 5 0 0,0 0-4 0 0,0 0 20 0 0,0 0 85 0 0,0 0 42 0 0,0 0 5 0 0,0 0 5 0 0,0 0 25 0 0,0 0 15 0 0,0 0 3 0 0,0 0-25 0 0,0 0-107 0 0,0 0-48 0 0,0 0-11 0 0,0 0-1201 0 0,0 0-5037 0 0,0 0-2150 0 0</inkml:trace>
  <inkml:trace contextRef="#ctx0" brushRef="#br0" timeOffset="731.449">1193 47 919 0 0,'13'-10'80'0'0,"-4"2"128"0"0,5-6 10811 0 0,-9 8-9695 0 0,-4 5-259 0 0,-1 1-41 0 0,0 0-133 0 0,0 0-54 0 0,0 0-6 0 0,0 0-55 0 0,0 0-208 0 0,-34-8 1191 0 0,-85 48-1142 0 0,89-31-487 0 0,1 3 0 0 0,0 0 1 0 0,0 2-1 0 0,1 1 0 0 0,1 1 0 0 0,1 1 1 0 0,0 2-1 0 0,1 0 0 0 0,1 2 0 0 0,1 1-130 0 0,13-10 23 0 0,1 1-1 0 0,1 0 1 0 0,0 0-1 0 0,1 1 0 0 0,0 0 1 0 0,1 0-1 0 0,1 1 1 0 0,0-1-1 0 0,1 1 0 0 0,-1 8-22 0 0,4-17 1 0 0,0-1 0 0 0,0 1 0 0 0,0-1 0 0 0,1 1-1 0 0,-1-1 1 0 0,1 1 0 0 0,0 0 0 0 0,1-1 0 0 0,0 1-1 0 0,0-1 1 0 0,0 1 0 0 0,0-1 0 0 0,1 1 0 0 0,0-1-1 0 0,0 0 1 0 0,0 0 0 0 0,1 0 0 0 0,0 0 0 0 0,0 0-1 0 0,0-1 1 0 0,0 1 0 0 0,1-1 0 0 0,0 0-1 0 0,0 0 1 0 0,0 0 0 0 0,0 0 0 0 0,1-1-1 0 0,26 12 61 0 0,2-1 0 0 0,-1-2 0 0 0,2-2 0 0 0,0-1 0 0 0,0-1-1 0 0,0-2 1 0 0,1-1 0 0 0,0-2 0 0 0,4-1-61 0 0,-22-1 73 0 0,32-5 25 0 0,-10-1 4028 0 0,-39 4-4059 0 0,2-3-114 0 0,-1 3-268 0 0,-1 1-122 0 0,1-6-7553 0 0,-1 4-440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3:04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6 6911 0 0,'0'0'315'0'0,"0"0"-7"0"0,0 0-76 0 0,0 0 415 0 0,0 0 199 0 0,0 0 40 0 0,0 0 16 0 0,0 0 37 0 0,0 0 18 0 0,0 0 3 0 0,0 0-21 0 0,0 0-88 0 0,0 0-34 0 0,0 0-8 0 0,-1-10 2927 0 0,49-8-3109 0 0,-35 16-501 0 0,106-21 377 0 0,-4-1 384 0 0,-53 30-630 0 0,-54-4-246 0 0,-5-1 43 0 0,3 1 16 0 0,-4-1 4 0 0,-2-1 33 0 0,0 0-7 0 0,0 0-4 0 0,0 0 0 0 0,0 0-1 0 0,0 0-6 0 0,0 0-1 0 0,0 0-1 0 0,0 0-6 0 0,0 0-30 0 0,0 0-1193 0 0,1-2-4541 0 0,3-3-1935 0 0</inkml:trace>
  <inkml:trace contextRef="#ctx0" brushRef="#br0" timeOffset="514.933">238 1 9527 0 0,'0'0'432'0'0,"0"0"-4"0"0,0 0-140 0 0,0 0 420 0 0,0 0 216 0 0,0 0 42 0 0,0 0-17 0 0,0 0-105 0 0,0 0-48 0 0,0 0-11 0 0,0 0-67 0 0,0 0-280 0 0,0 0-118 0 0,7 6 383 0 0,-2 16-484 0 0,0 0 1 0 0,-1 0 0 0 0,-1 1-1 0 0,-1-1 1 0 0,-1 1-1 0 0,-1-1 1 0 0,-1 1-1 0 0,-2 0-219 0 0,1 45 582 0 0,-7 184 1860 0 0,8-230-1649 0 0,1-20-538 0 0,0-2-41 0 0,0 0-19 0 0,4 9-1618 0 0,-4-9-7106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3:07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215 4143 0 0,'0'0'319'0'0,"0"0"-50"0"0,0 0 571 0 0,-1-9 3794 0 0,46-52 691 0 0,-9 26-3744 0 0,60 11-679 0 0,-29 23-817 0 0,-58 1-42 0 0,24 9-33 0 0,31 17 65 0 0,-61-24-32 0 0,3 4-22 0 0,-1-1 32 0 0,-3-2-25 0 0,-1 0-1 0 0,0-1 1 0 0,0 1 0 0 0,0 0-1 0 0,-1 0 1 0 0,1-1 0 0 0,-1 1-1 0 0,1 0 1 0 0,-1 0-1 0 0,0 0 1 0 0,0 0 0 0 0,0 0-1 0 0,0 0 1 0 0,-1 0 0 0 0,1-1-1 0 0,-1 1 1 0 0,0 0-1 0 0,0 0 1 0 0,0-1 0 0 0,0 1-1 0 0,0 0 1 0 0,-1-1 0 0 0,1 1-1 0 0,-1-1 1 0 0,1 1-1 0 0,-3 1-27 0 0,-3 10 66 0 0,-111 214 374 0 0,10-57 208 0 0,51-112-336 0 0,29-35-248 0 0,-18 5 87 0 0,42-28-79 0 0,-3 1 8 0 0,-11 8 111 0 0,-15 4-181 0 0,16-6-10 0 0,11-4 11 0 0,5-3 44 0 0,3-1 21 0 0,105-2 515 0 0,-26-4-380 0 0,102 22 166 0 0,-175-15-305 0 0,21-9 3452 0 0,-27-4-10087 0 0,-5 4-1799 0 0</inkml:trace>
  <inkml:trace contextRef="#ctx0" brushRef="#br0" timeOffset="717.25">827 5 7799 0 0,'0'0'356'0'0,"0"0"-6"0"0,0 0-61 0 0,0 0 563 0 0,-1-5 918 0 0,2 5 7213 0 0,8 11-8926 0 0,0 0-1 0 0,-1 0 0 0 0,0 1 1 0 0,-1 0-1 0 0,0 0 1 0 0,-1 1-1 0 0,0 0 0 0 0,-1 0 1 0 0,0 1-1 0 0,-1-1 1 0 0,1 13-57 0 0,15 158 142 0 0,-17-127 107 0 0,-3 0 0 0 0,-2 0 0 0 0,-3 0 0 0 0,-2 0 0 0 0,-8 24-249 0 0,6-57 330 0 0,-1 0-1 0 0,0-1 1 0 0,-2-1-1 0 0,-1 1 1 0 0,0-2-1 0 0,-2 0 1 0 0,0 0-1 0 0,-5 2-329 0 0,-15 24 1240 0 0,34-46-1244 0 0,1-1 0 0 0,0 1 0 0 0,0 0 0 0 0,-1 0-1 0 0,1-1 1 0 0,0 1 0 0 0,-1 0 0 0 0,1-1 0 0 0,0 1 0 0 0,-1 0 0 0 0,1-1 0 0 0,-1 1-1 0 0,0-1 1 0 0,1 1 0 0 0,-1-1 0 0 0,1 1 0 0 0,-1-1 0 0 0,0 1 0 0 0,1-1-1 0 0,-1 0 1 0 0,0 1 0 0 0,1-1 0 0 0,-1 0 0 0 0,0 1 0 0 0,1-1 0 0 0,-1 0 0 0 0,0 0-1 0 0,0 0 1 0 0,0 0 0 0 0,1 0 0 0 0,-1 0 0 0 0,0 0 0 0 0,0 0 0 0 0,1 0-1 0 0,-1 0 1 0 0,0 0 0 0 0,0 0 0 0 0,1-1 0 0 0,-1 1 0 0 0,0 0 0 0 0,0-1 0 0 0,1 1-1 0 0,-1 0 1 0 0,0-1 0 0 0,1 1 0 0 0,-1-1 0 0 0,1 1 0 0 0,-1-1 0 0 0,1 1-1 0 0,-1-1 5 0 0,-4-5-1885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3:11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41 3679 0 0,'0'0'167'0'0,"-3"-14"2714"0"0,12-11 7659 0 0,-7 16-10171 0 0,0 0 0 0 0,1 0 0 0 0,0 1 0 0 0,0 0-1 0 0,1-1 1 0 0,0 1 0 0 0,1 1 0 0 0,0-1 0 0 0,0 0 0 0 0,0 1-1 0 0,1 0 1 0 0,0 1 0 0 0,1-1-369 0 0,40-59 1201 0 0,-21 0-283 0 0,-21 51-758 0 0,0 1 0 0 0,1-1 0 0 0,1 1 0 0 0,0 0 0 0 0,1 1 1 0 0,0 0-1 0 0,5-6-160 0 0,-12 17 26 0 0,0-1 0 0 0,0 1 1 0 0,1-1-1 0 0,-1 1 0 0 0,1-1 1 0 0,-1 1-1 0 0,1 0 0 0 0,0 0 1 0 0,0 0-1 0 0,0 0 0 0 0,0 0 1 0 0,0 0-1 0 0,0 1 0 0 0,1-1 1 0 0,-1 1-1 0 0,0-1 0 0 0,1 1 0 0 0,-1 0 1 0 0,1 0-1 0 0,0 0 0 0 0,-1 0 1 0 0,1 0-1 0 0,0 1 0 0 0,-1-1 1 0 0,1 1-1 0 0,0 0 0 0 0,0 0 1 0 0,-1 0-1 0 0,1 0 0 0 0,0 0 1 0 0,0 1-1 0 0,-1-1 0 0 0,1 1 1 0 0,0 0-1 0 0,-1-1 0 0 0,1 1 1 0 0,0 1-1 0 0,-1-1 0 0 0,1 0 0 0 0,-1 0 1 0 0,0 1-1 0 0,2 1-26 0 0,8 13 65 0 0,-1 0 0 0 0,-1 0 0 0 0,-1 1 0 0 0,-1 0 0 0 0,0 0 0 0 0,-1 1 0 0 0,-1 0 0 0 0,3 13-65 0 0,0-3 37 0 0,31 88-1287 0 0,-30-95 463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3:10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0 1 14079 0 0,'0'0'646'0'0,"0"0"-16"0"0,-15 5 320 0 0,12-4-827 0 0,0 0 1 0 0,0 1 0 0 0,1-1 0 0 0,-1 1-1 0 0,0 0 1 0 0,1 0 0 0 0,0-1 0 0 0,-1 2-1 0 0,1-1 1 0 0,0 0 0 0 0,0 0 0 0 0,0 1-1 0 0,0-1 1 0 0,0 1 0 0 0,1-1-1 0 0,-1 1 1 0 0,1 0 0 0 0,0 0 0 0 0,0 0-1 0 0,0 0 1 0 0,0 0 0 0 0,0 0 0 0 0,0 0-1 0 0,1 0 1 0 0,0 0 0 0 0,-1 0 0 0 0,1 0-1 0 0,0 0 1 0 0,1 0 0 0 0,-1 0 0 0 0,0 0-1 0 0,1 0 1 0 0,0 0 0 0 0,0 0 0 0 0,0 0-1 0 0,0 0 1 0 0,0 0 0 0 0,0 0 0 0 0,1-1-1 0 0,-1 1 1 0 0,1 0 0 0 0,1 1-124 0 0,0-1 25 0 0,0 0 1 0 0,1 0-1 0 0,-1 0 0 0 0,1 0 1 0 0,-1 0-1 0 0,1-1 0 0 0,0 0 1 0 0,0 0-1 0 0,0 0 0 0 0,0 0 1 0 0,0-1-1 0 0,1 1 0 0 0,-1-1 1 0 0,0 0-1 0 0,1 0 0 0 0,-1-1 1 0 0,1 1-1 0 0,-1-1 0 0 0,1 0 1 0 0,-1 0-1 0 0,0-1 0 0 0,1 1 1 0 0,-1-1-1 0 0,1 0 0 0 0,-1 0 1 0 0,0 0-1 0 0,0-1 0 0 0,3 0-25 0 0,3-3 63 0 0,1 1 0 0 0,-1-1 0 0 0,0 0 0 0 0,0-1 0 0 0,-1 0 0 0 0,0-1 0 0 0,0 0 0 0 0,0 0 0 0 0,-1-1-1 0 0,7-8-62 0 0,0-8 535 0 0,-14 23-340 0 0,-1 1 11 0 0,0 0 9 0 0,0 0 1 0 0,0 0-17 0 0,0 0-73 0 0,0 0-28 0 0,0 0-9 0 0,-9 22-1 0 0,-14 45-88 0 0,4 1 0 0 0,-9 58 0 0 0,-22 81 0 0 0,28-136 2 0 0,4-10 9 0 0,-2 0 0 0 0,-27 53-11 0 0,38-96 26 0 0,-1 0 0 0 0,-1 0-1 0 0,-1-1 1 0 0,0 0 0 0 0,-1-1-1 0 0,0-1 1 0 0,-2 0 0 0 0,0-1-1 0 0,0 0 1 0 0,-1-2 0 0 0,-4 2-26 0 0,17-11 28 0 0,-3 2 106 0 0,-1 0 0 0 0,1 0 0 0 0,-1-1 1 0 0,0 0-1 0 0,-1 0 0 0 0,1 0 0 0 0,-1-1 1 0 0,0 0-1 0 0,1-1 0 0 0,-1 1 0 0 0,-1-2 1 0 0,1 1-1 0 0,0-1 0 0 0,0 0 0 0 0,0-1 1 0 0,-5 0-135 0 0,10-1 48 0 0,1 0 0 0 0,0 0-1 0 0,-1 0 1 0 0,1-1 0 0 0,0 1 0 0 0,-1-1 0 0 0,1 1 0 0 0,0-1 0 0 0,0 0 0 0 0,0 0 0 0 0,1 0-1 0 0,-1 0 1 0 0,0 0 0 0 0,1 0 0 0 0,-1-1 0 0 0,1 1 0 0 0,0 0 0 0 0,0-1 0 0 0,0 1 0 0 0,0-1-1 0 0,0 1 1 0 0,1-1 0 0 0,-1 1 0 0 0,1-1 0 0 0,-1 0 0 0 0,1 0-48 0 0,-1-71 413 0 0,6 29-643 0 0,2-1-1 0 0,2 1 0 0 0,9-23 231 0 0,8-17-8538 0 0,-14 48 43 0 0</inkml:trace>
  <inkml:trace contextRef="#ctx0" brushRef="#br0" timeOffset="14591.523">349 424 10655 0 0,'0'0'488'0'0,"0"0"-12"0"0,2-1-194 0 0,10-13 1730 0 0,-10 12-1707 0 0,0-1 1 0 0,0 1-1 0 0,0-1 0 0 0,0 1 1 0 0,1 0-1 0 0,-1 0 0 0 0,1 0 1 0 0,0 0-1 0 0,-1 0 0 0 0,1 1 0 0 0,0-1 1 0 0,0 1-1 0 0,0-1 0 0 0,0 1 1 0 0,0 0-1 0 0,0 1 0 0 0,1-1 1 0 0,0 0-306 0 0,159-17 941 0 0,-159 17-1145 0 0,9-1 2307 0 0,-17 8-713 0 0,-6-1-1278 0 0,-1 0-1 0 0,0-1 1 0 0,0-1 0 0 0,0 1 0 0 0,0-2-1 0 0,-1 1 1 0 0,1-2 0 0 0,-3 1-112 0 0,1 0 41 0 0,-163 17 199 0 0,-42-12 265 0 0,218-7-504 0 0,-7 1 20 0 0,1-1-1 0 0,0 0 0 0 0,-1 0 0 0 0,1-1 1 0 0,0 1-1 0 0,0-1 0 0 0,-1-1 0 0 0,1 1 1 0 0,0-1-1 0 0,0 0 0 0 0,-5-3-20 0 0,10 4 75 0 0,1 1-6 0 0,3-22 350 0 0,2 19-414 0 0,1 0 0 0 0,-1 1 1 0 0,1-1-1 0 0,-1 1 0 0 0,1 0 1 0 0,0 0-1 0 0,0 1 0 0 0,0-1 0 0 0,0 1 1 0 0,0 1-1 0 0,0-1 0 0 0,0 1 1 0 0,0 0-1 0 0,0 1 0 0 0,0-1 0 0 0,4 2-5 0 0,18-1 1 0 0,251 30-65 0 0,-253-30 65 0 0,76 15 9 0 0,-100-16 52 0 0,-2 0 50 0 0,0 0 16 0 0,0 0 7 0 0,0 0-6 0 0,0 0-26 0 0,0 0-8 0 0,0 0-6 0 0,0 0-1220 0 0,1-1-5114 0 0,4-6-2179 0 0</inkml:trace>
  <inkml:trace contextRef="#ctx0" brushRef="#br0" timeOffset="22417.752">216 270 4607 0 0,'0'0'354'0'0,"-1"-2"-233"0"0,-21-104 716 0 0,18 85-1907 0 0,3-28 56 0 0,8 3 8157 0 0,-7 44-6199 0 0,0 2-117 0 0,0 0-25 0 0,0 0-35 0 0,0 0-142 0 0,0 0-66 0 0,0 0-14 0 0,0 0-1 0 0,0 0 0 0 0,0 0 0 0 0,0 0 0 0 0,0 0-12 0 0,0 0-52 0 0,0 0-28 0 0,0 0-4 0 0,0 0-41 0 0,0 0-174 0 0,0 0-75 0 0,10 35 276 0 0,0 42-65 0 0,-3-1 1 0 0,-4 1-1 0 0,-4 43-369 0 0,2 58 980 0 0,8-119-19 0 0,-9-57-759 0 0,0-2 19 0 0,0 0 3 0 0,0 0-1 0 0,0 0-6 0 0,0 0-1 0 0,0 0 0 0 0,0 0-9 0 0,0 0-38 0 0,0 0-10 0 0,0 0-6 0 0,0 0-10 0 0,0 0-38 0 0,0 0-10 0 0,0 0-6 0 0,0 0-5 0 0,0 0-133 0 0,0 0-499 0 0,0 0-223 0 0,-1-1-1584 0 0,-2-6-6174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3:37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42 2759 0 0,'7'-4'247'0'0,"5"-13"-222"0"0,-8 12 3127 0 0,4-7 8637 0 0,-6 8-9540 0 0,-2 4-1679 0 0,0 0-67 0 0,0 0-14 0 0,-10 4 263 0 0,-6 5-605 0 0,0 1-1 0 0,1 1 1 0 0,0 1-1 0 0,1 0 1 0 0,1 1-1 0 0,0 0 1 0 0,-2 4-147 0 0,13-15 11 0 0,-19 20 14 0 0,2 2-1 0 0,0 1 1 0 0,2 0-1 0 0,0 1 1 0 0,2 0-1 0 0,-11 28-24 0 0,23-50-3 0 0,1 1 0 0 0,0 0 0 0 0,0 0 0 0 0,1-1 0 0 0,-1 1 0 0 0,1 1 0 0 0,0-1 0 0 0,0 0 0 0 0,1 0 0 0 0,-1 0 0 0 0,1 0 0 0 0,0 1 0 0 0,1-1-1 0 0,-1 0 1 0 0,1 0 0 0 0,0 0 0 0 0,0 0 0 0 0,1 0 0 0 0,-1 0 0 0 0,1 0 0 0 0,1 2 3 0 0,0-3-15 0 0,0 0 0 0 0,0 1 0 0 0,0-1 0 0 0,1 0 0 0 0,0 0 0 0 0,-1-1 0 0 0,1 1 0 0 0,0-1 0 0 0,1 0 0 0 0,-1 0 0 0 0,1 0 0 0 0,-1-1 0 0 0,1 0 0 0 0,0 1 0 0 0,0-2 0 0 0,0 1 0 0 0,0 0 0 0 0,0-1 0 0 0,0 0 0 0 0,0 0 0 0 0,0-1 0 0 0,1 0 0 0 0,-1 1 0 0 0,0-2 0 0 0,0 1 0 0 0,1-1 0 0 0,-1 1-1 0 0,0-1 1 0 0,0-1 0 0 0,3 0 15 0 0,1-2 30 0 0,-1 0 0 0 0,0 0 0 0 0,0-1-1 0 0,0 0 1 0 0,-1-1 0 0 0,0 0-1 0 0,0 0 1 0 0,0 0 0 0 0,-1-1-1 0 0,1 0 1 0 0,-2 0 0 0 0,1 0-1 0 0,-1-1 1 0 0,0 0 0 0 0,1-3-30 0 0,75-205 1238 0 0,-53 141-327 0 0,-27 73-687 0 0,1-2 797 0 0,-2 33-939 0 0,1 1 0 0 0,2-1-1 0 0,1 0 1 0 0,1 0-1 0 0,3 5-81 0 0,-2-16 85 0 0,1 0-1 0 0,0 0 0 0 0,1-1 0 0 0,1 0 0 0 0,0-1 1 0 0,1 0-1 0 0,3 2-84 0 0,-9-13-141 0 0,-1-1-1 0 0,1 0 1 0 0,0 0 0 0 0,0-1 0 0 0,1 1 0 0 0,-1-1-1 0 0,1 0 1 0 0,0 0 0 0 0,-1 0 0 0 0,1-1 0 0 0,0 0 0 0 0,1 0-1 0 0,-1 0 1 0 0,0 0 0 0 0,1-1 0 0 0,-1 0 0 0 0,1 0-1 0 0,1 0 142 0 0,14-1-9173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3:13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35 2303 0 0,'0'0'316'0'0,"5"-14"2546"0"0,-4 5-1961 0 0,1-1-480 0 0,0-1 0 0 0,0 1 0 0 0,1 0-1 0 0,0 0 1 0 0,0 0 0 0 0,1 1 0 0 0,1-1-1 0 0,0 1 1 0 0,0 0 0 0 0,3-4-421 0 0,34-31 1598 0 0,-1 1 3755 0 0,-40 42-4695 0 0,1-7 549 0 0,-9 3 4145 0 0,-1 9-5317 0 0,0 0 0 0 0,1 0 1 0 0,-1 0-1 0 0,1 1 0 0 0,0 0 0 0 0,0 0 1 0 0,1 1-1 0 0,-1 0 0 0 0,1 0 1 0 0,1 0-1 0 0,-1 1 0 0 0,1 0 0 0 0,-4 7-35 0 0,-7 6 87 0 0,-4 8-49 0 0,2 0-1 0 0,1 2 1 0 0,1 0 0 0 0,1 1-1 0 0,2 1 1 0 0,1 0-1 0 0,1 0 1 0 0,2 1 0 0 0,1 1-1 0 0,0 15-37 0 0,3-15 0 0 0,2 0 0 0 0,2 1 0 0 0,1-1 0 0 0,1 0 0 0 0,2 1 0 0 0,2-1 0 0 0,1 0 0 0 0,1-1 0 0 0,2 0 0 0 0,2 0 0 0 0,9 20 0 0 0,-17-45 33 0 0,0-1-1 0 0,1 1 1 0 0,0-1 0 0 0,1 0-1 0 0,0 0 1 0 0,0 0-1 0 0,0 0 1 0 0,1-1 0 0 0,0 0-1 0 0,0 0 1 0 0,0-1-1 0 0,1 1 1 0 0,4 1-33 0 0,-10-6 99 0 0,-1-1 79 0 0,25-9 2819 0 0,-20 3-7027 0 0,-5 6-5214 0 0</inkml:trace>
  <inkml:trace contextRef="#ctx0" brushRef="#br0" timeOffset="22832.994">378 541 11199 0 0,'0'0'514'0'0,"0"0"-12"0"0,0 0-176 0 0,0 0 446 0 0,0 0 232 0 0,0 0 48 0 0,0 0-23 0 0,0 0-137 0 0,0 0-57 0 0,0 0-17 0 0,0 0-42 0 0,0 0-166 0 0,0 0-70 0 0,0 0-18 0 0,0 0-35 0 0,0 0-139 0 0,3 0-58 0 0,71-13 476 0 0,1 3-1 0 0,1 3 0 0 0,34 3-765 0 0,-1-10 1322 0 0,-108 14-1233 0 0,-1 0-2 0 0,0 0-6 0 0,0 0 2 0 0,0 0 10 0 0,0 0 2 0 0,0 0-6 0 0,0 0-1 0 0,0 0 0 0 0,0 0-25 0 0,0 0-107 0 0,0 0-48 0 0,0 0-11 0 0,0 0-262 0 0,0 0-1098 0 0,0 0-469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1:29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311 0 0,'0'0'522'0'0,"0"0"-13"0"0,0 0-226 0 0,0 0 261 0 0,2 0 154 0 0,18 5 703 0 0,1-1 1 0 0,0-1-1 0 0,0 0 0 0 0,0-2 0 0 0,0-1 0 0 0,11-1-1401 0 0,46 2 1309 0 0,11 5 8 0 0,-87-6-1235 0 0,-2 0-9 0 0,0 0-216 0 0,0 0-898 0 0,0 0-375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3:52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6271 0 0,'0'0'290'0'0,"0"0"-9"0"0,0 0-88 0 0,0 0 307 0 0,0 0 151 0 0,0 0 28 0 0,0 0 21 0 0,0 0 58 0 0,0 0 30 0 0,0 0 4 0 0,0 0-16 0 0,0 0-68 0 0,0 0-32 0 0,0 0-4 0 0,0 0-20 0 0,0 0-84 0 0,0 0-37 0 0,0 0-10 0 0,0 0-26 0 0,0 0-107 0 0,0 0-48 0 0,0 0-11 0 0,0 0-25 0 0,0 0-101 0 0,0 0-47 0 0,0 0-11 0 0,0 0-1 0 0,0 0 0 0 0,0 0 0 0 0,0 0 0 0 0,0 0 3 0 0,0 0 12 0 0,0 0 7 0 0,0 0 2 0 0,0 0-9 0 0,0 0-40 0 0,0 0-21 0 0,0 0-2 0 0,15 2 152 0 0,68-9 131 0 0,38 3 216 0 0,-119 4-521 0 0,-2 0-2 0 0,0 0 0 0 0,0 0 1 0 0,0 0 6 0 0,0 0 1 0 0,0 0 0 0 0,0 0 12 0 0,4 0 97 0 0,-5 1-2029 0 0,-1 0 1259 0 0,-5 2-7039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3:54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27 1839 0 0,'0'0'386'0'0,"0"0"946"0"0,0 0 414 0 0,0 0 81 0 0,0 0-130 0 0,0 0-619 0 0,4-7 1222 0 0,11-18 962 0 0,-14 25-2616 0 0,5-7 511 0 0,-1 4-1019 0 0,-1-1 0 0 0,1 1 1 0 0,-1 0-1 0 0,1 1 0 0 0,0-1 0 0 0,0 1 0 0 0,0 0 1 0 0,0 0-1 0 0,1 0 0 0 0,-1 1 0 0 0,0 0 1 0 0,1 0-1 0 0,-1 0 0 0 0,1 1 0 0 0,1-1-138 0 0,8 5 222 0 0,-13-3-148 0 0,0-1-2 0 0,2 2-51 0 0,0-1 0 0 0,0 1 1 0 0,0-1-1 0 0,0 1 0 0 0,-1 0 0 0 0,1 1 0 0 0,0-1 0 0 0,-1 1 0 0 0,0-1 1 0 0,1 1-1 0 0,-1 0 0 0 0,0 0 0 0 0,-1 1 0 0 0,3 2-21 0 0,15 31 0 0 0,-19-33 25 0 0,1-1 1 0 0,-2 0-1 0 0,1 1 0 0 0,0-1 0 0 0,-1 1 0 0 0,1-1 0 0 0,-1 1 1 0 0,0-1-1 0 0,0 1 0 0 0,-1-1 0 0 0,1 1 0 0 0,-1-1 1 0 0,1 1-1 0 0,-1-1 0 0 0,0 0 0 0 0,0 1 0 0 0,-1-1 1 0 0,1 0-1 0 0,-1 0 0 0 0,1 0 0 0 0,-1 0 0 0 0,0 0 0 0 0,0 0 1 0 0,-1 0-1 0 0,1-1 0 0 0,-1 1 0 0 0,-1 1-25 0 0,-80 53 744 0 0,79-54-641 0 0,-1 0 0 0 0,1 0 0 0 0,-1-1 0 0 0,1 0 0 0 0,-1 0 0 0 0,0-1 0 0 0,0 1 0 0 0,0-1 0 0 0,0-1 0 0 0,0 1 0 0 0,0-1 0 0 0,0 0 0 0 0,0 0 0 0 0,0-1 0 0 0,-2 0-103 0 0,6-1 108 0 0,0 0 0 0 0,0-1-1 0 0,0 1 1 0 0,1-1-1 0 0,-1 0 1 0 0,1 1-1 0 0,0-1 1 0 0,-1 0-1 0 0,1 0 1 0 0,1 0-1 0 0,-1 1 1 0 0,0-1 0 0 0,1 0-1 0 0,-1 0 1 0 0,1 0-1 0 0,0 0 1 0 0,0 0-1 0 0,0 0 1 0 0,0 0-1 0 0,1 0 1 0 0,-1 0-1 0 0,1 0 1 0 0,0 0 0 0 0,0 0-1 0 0,0 0 1 0 0,1-2-108 0 0,-2 5 2 0 0,41-89 360 0 0,-16 46-3753 0 0,-21 35-4860 0 0</inkml:trace>
  <inkml:trace contextRef="#ctx0" brushRef="#br0" timeOffset="946.578">440 0 10711 0 0,'0'0'490'0'0,"0"0"-9"0"0,0 0-176 0 0,0 0 411 0 0,0 0 216 0 0,0 0 42 0 0,0 0 4 0 0,0 0-14 0 0,0 0-4 0 0,0 0 0 0 0,0 0-46 0 0,0 0-197 0 0,0 0-86 0 0,0 0-21 0 0,0 0-77 0 0,2 2-313 0 0,13 13-118 0 0,-3-4-82 0 0,1 1 0 0 0,-2 0 0 0 0,0 1 0 0 0,0 0 1 0 0,-1 1-1 0 0,-1 0 0 0 0,0 1 0 0 0,6 14-20 0 0,8 37 189 0 0,-3 1-1 0 0,-3 1 1 0 0,-3 0 0 0 0,4 50-189 0 0,-16-73 205 0 0,-1 1 0 0 0,-3 0-1 0 0,-1-1 1 0 0,-3 1 0 0 0,-1-1 0 0 0,-11 34-205 0 0,6-34 329 0 0,-3 1 0 0 0,-1-2 0 0 0,-18 36-329 0 0,-25 23 1069 0 0,33-62-421 0 0,25-40-496 0 0,1-1-3 0 0,0 0-10 0 0,0 0-3 0 0,0 0 0 0 0,-8 4 343 0 0,-6-10-1703 0 0,3 0-5943 0 0,4 0-1369 0 0</inkml:trace>
  <inkml:trace contextRef="#ctx0" brushRef="#br0" timeOffset="10632.596">902 759 5063 0 0,'0'0'232'0'0,"-5"0"1302"0"0,4 0 2838 0 0,2 0 4516 0 0,68-5-7183 0 0,323-54 1655 0 0,-292 48-2838 0 0,0 4-1 0 0,1 4 1 0 0,22 6-522 0 0,-4 6 136 0 0,-112-8-199 0 0,-5-1-269 0 0,-2 0-141 0 0,0 0-36 0 0,-43 0-5472 0 0,25 0-1285 0 0</inkml:trace>
  <inkml:trace contextRef="#ctx0" brushRef="#br0" timeOffset="10961.633">1368 519 13471 0 0,'-1'-74'4415'0'0,"5"87"2129"0"0,4 13-4451 0 0,20 73-2409 0 0,-13-14 944 0 0,-5 0-1 0 0,-3 0 1 0 0,-3 0 0 0 0,-5 24-628 0 0,1-107 9 0 0,-5 171 802 0 0,4-174-1765 0 0,-1-4-55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0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34 3223 0 0,'0'0'487'0'0,"0"0"836"0"0,0 0 370 0 0,0 0 71 0 0,0 0-97 0 0,0 0-479 0 0,0 0-210 0 0,0 0-39 0 0,-1 6 465 0 0,2-5 4783 0 0,4-3-6063 0 0,6-4-1 0 0,0 0 0 0 0,0 1-1 0 0,1 0 1 0 0,0 1 0 0 0,0 0 0 0 0,0 1-1 0 0,1 1 1 0 0,3-1-123 0 0,81 3 376 0 0,-29 9-213 0 0,0-3 0 0 0,1-3 0 0 0,-1-3 0 0 0,1-2 0 0 0,0-4-163 0 0,4 1 108 0 0,-44 9 97 0 0,-27-3-141 0 0,0 7 11 0 0,-2-3-48 0 0,0 0 0 0 0,-1 1-1 0 0,0-1 1 0 0,0 0 0 0 0,0 1 0 0 0,-1-1 0 0 0,1 0 0 0 0,-1 0 0 0 0,-1 0-1 0 0,1 0 1 0 0,-1 0 0 0 0,1-1 0 0 0,-1 1 0 0 0,-1-1 0 0 0,1 0 0 0 0,-1 0-1 0 0,1 0 1 0 0,-1 0 0 0 0,0-1 0 0 0,-1 1 0 0 0,-2 1-27 0 0,-30 24 266 0 0,-2-3 0 0 0,0 0 1 0 0,-42 18-267 0 0,-42 27 175 0 0,-227 142 196 0 0,243-150-54 0 0,104-62-245 0 0,3-1 14 0 0,0 0-17 0 0,0 0-5 0 0,1 1 0 0 0,5 2-43 0 0,-1 0 0 0 0,0-1 0 0 0,0 1 0 0 0,1-1 0 0 0,0-1 0 0 0,-1 1 0 0 0,1-1 0 0 0,0 0 0 0 0,0 0 0 0 0,-1-1 0 0 0,1 1 0 0 0,0-1 0 0 0,1-1-21 0 0,-3 1 4 0 0,49-1 150 0 0,0-3 0 0 0,-1-2-1 0 0,41-11-153 0 0,-28 6 133 0 0,-3 2 439 0 0,1 3 1 0 0,58 1-573 0 0,-89 8 171 0 0,-31-2-203 0 0,-1-1-354 0 0,0 0-179 0 0,0-2-1735 0 0,0-4-6788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09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3 9215 0 0,'0'0'707'0'0,"0"0"-226"0"0,0 0 781 0 0,0 0 384 0 0,0 0 77 0 0,0 0-88 0 0,1-8 547 0 0,4-48 1822 0 0,30-76-2419 0 0,16-46 550 0 0,-50 177-2031 0 0,25-24 211 0 0,-25 24-262 0 0,27 0 275 0 0,-22 4-314 0 0,0 0 0 0 0,0 0 1 0 0,-1 1-1 0 0,1 0 0 0 0,-1 0 0 0 0,0 0 0 0 0,0 1 0 0 0,0 0 1 0 0,-1 0-1 0 0,0 0 0 0 0,0 0 0 0 0,0 1 0 0 0,0-1 0 0 0,-1 1 1 0 0,0 0-1 0 0,1 5-14 0 0,109 254-575 0 0,-94-236-364 0 0,2-3-54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1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79 8751 0 0,'1'-2'674'0'0,"17"-35"455"0"0,-10 8 6159 0 0,-6 19-1519 0 0,-19 18-5528 0 0,8 1-228 0 0,0 0 0 0 0,1 0 0 0 0,0 0-1 0 0,1 1 1 0 0,0 0 0 0 0,1 1 0 0 0,0 0-1 0 0,0 0 1 0 0,0 4-13 0 0,2-7 27 0 0,-19 43 85 0 0,3 1 1 0 0,3 1-1 0 0,-4 19-112 0 0,12-37 61 0 0,1 1 0 0 0,2-1 1 0 0,2 1-1 0 0,1 0 0 0 0,1 0 0 0 0,2 0 0 0 0,2 0 1 0 0,1 1-1 0 0,6 21-61 0 0,4 2 60 0 0,3 0 1 0 0,3-1 0 0 0,2-1-1 0 0,17 32-60 0 0,-1-20-1346 0 0,-29-53 567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11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 13967 0 0,'0'0'638'0'0,"0"0"-14"0"0,-1-5 23 0 0,1 7 5149 0 0,95 285-5064 0 0,-81-220-712 0 0,-3-1 0 0 0,-2 2 0 0 0,-3-1 0 0 0,-4 1 0 0 0,-2 0 0 0 0,-4 6-20 0 0,-14 149 215 0 0,18-222-154 0 0,0-1 15 0 0,0 0-4 0 0,8-22 484 0 0,-2-3-507 0 0,1 1-1 0 0,1 0 0 0 0,2 1 1 0 0,0 0-1 0 0,1 1 0 0 0,2 0 0 0 0,0 0 1 0 0,1 1-1 0 0,1 1 0 0 0,1 1 0 0 0,1 0 1 0 0,1 1-1 0 0,0 0 0 0 0,1 2 0 0 0,20-14-48 0 0,-36 28-14 0 0,-1 1-1 0 0,1-1 1 0 0,-1 1-1 0 0,1-1 1 0 0,0 1-1 0 0,-1 0 0 0 0,1 0 1 0 0,0 0-1 0 0,0 0 1 0 0,0 1-1 0 0,0-1 1 0 0,-1 1-1 0 0,1 0 0 0 0,0-1 1 0 0,0 1-1 0 0,0 1 1 0 0,0-1-1 0 0,0 0 0 0 0,0 1 1 0 0,0-1-1 0 0,0 1 1 0 0,0 0-1 0 0,-1 0 1 0 0,1 0-1 0 0,0 0 0 0 0,-1 1 1 0 0,1-1-1 0 0,-1 1 1 0 0,1 0-1 0 0,0 0 15 0 0,0 1-10 0 0,0 1 0 0 0,-1-1 0 0 0,1 1 0 0 0,-1-1 0 0 0,0 1 0 0 0,0 0-1 0 0,0 0 1 0 0,0 0 0 0 0,-1 0 0 0 0,0 0 0 0 0,1 1 0 0 0,-2-1 0 0 0,1 0 0 0 0,0 1 0 0 0,-1-1-1 0 0,0 0 1 0 0,0 1 0 0 0,0-1 0 0 0,-1 4 10 0 0,-2 10 49 0 0,-1 0 1 0 0,0-1-1 0 0,-2 0 0 0 0,0 1 0 0 0,-1-2 1 0 0,0 1-1 0 0,-1-1 0 0 0,-1 0 0 0 0,-10 12-49 0 0,10-13 37 0 0,-10 15 212 0 0,-1-2 0 0 0,-1 0 0 0 0,-2-1 0 0 0,-1-2 0 0 0,0 0 0 0 0,-2-1 0 0 0,-1-2 0 0 0,-29 19-249 0 0,55-40 31 0 0,-1 1-1 0 0,-1-1 1 0 0,1 0 0 0 0,0 1-1 0 0,0-1 1 0 0,0 0 0 0 0,-1 0-1 0 0,1 0 1 0 0,0-1 0 0 0,-1 1-1 0 0,1-1 1 0 0,-1 1 0 0 0,1-1-1 0 0,-1 0 1 0 0,1 0 0 0 0,0 0-1 0 0,-1 0 1 0 0,1 0 0 0 0,-1-1-1 0 0,1 1 1 0 0,-1-1 0 0 0,1 1-1 0 0,0-1 1 0 0,-1 0 0 0 0,1 0-1 0 0,0 0 1 0 0,0 0 0 0 0,-1-1-31 0 0,2 2-87 0 0,1 0-578 0 0,0 0-263 0 0,0 0-987 0 0,-1-1-3937 0 0,-6-2-1688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14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67 2303 0 0,'0'0'102'0'0,"0"0"539"0"0,0 0 2186 0 0,0 0 959 0 0,0 0 190 0 0,0 0-462 0 0,0 0-2090 0 0,7-5-586 0 0,1 3-771 0 0,1 0-1 0 0,0 0 1 0 0,-1 0-1 0 0,1 1 1 0 0,0 1-1 0 0,0-1 1 0 0,0 1 0 0 0,0 1-1 0 0,-1 0 1 0 0,3 0-67 0 0,0 0 58 0 0,319 50 1548 0 0,-284-46-1355 0 0,-45-6-179 0 0,6-10-1190 0 0,-7 1-261 0 0</inkml:trace>
  <inkml:trace contextRef="#ctx0" brushRef="#br0" timeOffset="355.375">1 21 9215 0 0,'0'0'422'0'0,"0"0"-13"0"0,0 0-33 0 0,0 0 836 0 0,0 0 395 0 0,0 0 79 0 0,0 0-123 0 0,0 0-562 0 0,6-5 450 0 0,3 2-1164 0 0,0 0 0 0 0,1 0 0 0 0,-1 1 0 0 0,0 0-1 0 0,1 1 1 0 0,-1 0 0 0 0,1 0 0 0 0,0 1 0 0 0,-1 1 0 0 0,1-1 0 0 0,-1 1 0 0 0,1 1 0 0 0,-1 0 0 0 0,0 0 0 0 0,9 4-287 0 0,-9-4 217 0 0,95 19 847 0 0,-102-20-989 0 0,-1-1-17 0 0,6 1-36 0 0,-6-1-116 0 0,-1 0-606 0 0,0 0-276 0 0,0 0-57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13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8 7831 0 0,'0'0'603'0'0,"0"0"-170"0"0,0 0 763 0 0,0 0 374 0 0,0 0 78 0 0,0 0-122 0 0,0 0-568 0 0,0 0-249 0 0,0 0-49 0 0,0 0-55 0 0,0 0-187 0 0,0 0-88 0 0,3 0-11 0 0,211 10 4169 0 0,20-20-2666 0 0,-194 10-1800 0 0,-38 0-150 0 0,-2 0-755 0 0,0 0-349 0 0,0 0-74 0 0,0 0-20 0 0</inkml:trace>
  <inkml:trace contextRef="#ctx0" brushRef="#br0" timeOffset="655.603">762 241 5527 0 0,'0'0'423'0'0,"-4"-6"-303"0"0,1 2 2760 0 0,4 3-2468 0 0,0-1 0 0 0,0 0-1 0 0,0 1 1 0 0,0-1 0 0 0,1 1 0 0 0,-1-1-1 0 0,0 1 1 0 0,1 0 0 0 0,-1 0 0 0 0,1-1-1 0 0,0 1 1 0 0,-1 0 0 0 0,1 0 0 0 0,0 0-1 0 0,0 1 1 0 0,-1-1 0 0 0,1 0 0 0 0,0 1 0 0 0,0-1-1 0 0,0 1 1 0 0,0 0 0 0 0,0-1 0 0 0,0 1-1 0 0,0 0 1 0 0,0 0 0 0 0,0 0 0 0 0,-1 1-1 0 0,1-1 1 0 0,2 1-412 0 0,2-2 356 0 0,28-2-333 0 0,0 1 0 0 0,1 2-1 0 0,-1 1 1 0 0,0 2 0 0 0,-1 1-1 0 0,26 7-22 0 0,-47-9 19 0 0,-1-1 0 0 0,1 2 0 0 0,0-1 0 0 0,-1 2-1 0 0,1 0 1 0 0,-1 0 0 0 0,0 1 0 0 0,0 0 0 0 0,-1 1 0 0 0,0 0-1 0 0,0 0 1 0 0,0 2 0 0 0,-1-1 0 0 0,0 1 0 0 0,8 9-19 0 0,-15-15 13 0 0,-1 1 1 0 0,1 0 0 0 0,-1-1-1 0 0,0 1 1 0 0,0 0-1 0 0,0 0 1 0 0,0 0 0 0 0,0 0-1 0 0,-1 0 1 0 0,0 0-1 0 0,1 0 1 0 0,-1 0-1 0 0,0 0 1 0 0,0 0 0 0 0,-1 1-1 0 0,1-1 1 0 0,-1 0-1 0 0,1 0 1 0 0,-1 0 0 0 0,0-1-1 0 0,0 1 1 0 0,0 0-1 0 0,-1 0 1 0 0,1 0-1 0 0,-1-1 1 0 0,1 1 0 0 0,-2 1-14 0 0,-2 3 63 0 0,0-1 0 0 0,-1 0 0 0 0,1 0 0 0 0,-1-1 0 0 0,0 0 0 0 0,-1 0 0 0 0,1 0 0 0 0,-1 0 0 0 0,0-1 0 0 0,-2 1-63 0 0,-69 30 580 0 0,-2-3 0 0 0,-48 12-580 0 0,115-40 163 0 0,17-4 317 0 0,151-12-526 0 0,-144 13 26 0 0,-1 0 0 0 0,1 1-1 0 0,-1 0 1 0 0,1 0-1 0 0,-1 1 1 0 0,0 1 0 0 0,0-1-1 0 0,0 2 1 0 0,3 1 20 0 0,-10-4-3 0 0,0-1 1 0 0,0 1-1 0 0,0 0 0 0 0,0 0 1 0 0,0 0-1 0 0,-1 0 1 0 0,1 0-1 0 0,-1 1 1 0 0,1-1-1 0 0,-1 1 0 0 0,0-1 1 0 0,0 1-1 0 0,0 0 1 0 0,-1 0-1 0 0,1 0 0 0 0,0 0 1 0 0,-1 0-1 0 0,0 0 1 0 0,0 1-1 0 0,0-1 0 0 0,0 0 1 0 0,0 1-1 0 0,-1-1 1 0 0,0 0-1 0 0,1 1 0 0 0,-1-1 1 0 0,0 1-1 0 0,-1-1 1 0 0,1 1-1 0 0,-1 2 3 0 0,-4 3 35 0 0,0 0 0 0 0,0-1 0 0 0,-1 1 0 0 0,0-1 0 0 0,0-1 0 0 0,-1 1 0 0 0,1-1 0 0 0,-2 0 0 0 0,1-1 0 0 0,-1 0 0 0 0,0 0 0 0 0,-1 0 0 0 0,-7 3-35 0 0,6-2 65 0 0,-196 133 847 0 0,198-136-2053 0 0,6-3-4788 0 0,2-1-2033 0 0</inkml:trace>
  <inkml:trace contextRef="#ctx0" brushRef="#br0" timeOffset="1043.675">1683 3 13823 0 0,'0'0'1062'0'0,"-8"-2"-488"0"0,8 3 6894 0 0,8 3-4803 0 0,34 19-3177 0 0,-32-13 523 0 0,0 1-1 0 0,0 0 1 0 0,-1 0-1 0 0,-1 0 0 0 0,0 1 1 0 0,0 1-1 0 0,-2-1 1 0 0,1 1-1 0 0,-1 0 0 0 0,-1 1 1 0 0,-1-1-1 0 0,0 1 1 0 0,0 0-1 0 0,-2 0 0 0 0,2 14-10 0 0,0 0 90 0 0,-1 1 1 0 0,-1 0-1 0 0,-2 0 0 0 0,0 0 0 0 0,-2 0 0 0 0,-2 0 0 0 0,0-1 0 0 0,-2 1 0 0 0,-1-1 0 0 0,-1 0 0 0 0,-2-1 0 0 0,-1 0 0 0 0,-11 21-90 0 0,-14 15 637 0 0,-2-1 1 0 0,-4-2-1 0 0,-42 48-637 0 0,-8-9 635 0 0,69-83-1231 0 0,21-17-1595 0 0,-4-4-7233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15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52 7367 0 0,'0'0'334'0'0,"0"0"-1"0"0,-8-7-328 0 0,6 3 8533 0 0,54-28-4218 0 0,45 24-3178 0 0,-79 11-999 0 0,1 1 1 0 0,-1 1-1 0 0,0 1 0 0 0,0 0 1 0 0,-1 1-1 0 0,7 5-143 0 0,-21-11 16 0 0,0 0-1 0 0,0 0 1 0 0,0 0 0 0 0,0 1-1 0 0,-1-1 1 0 0,1 1 0 0 0,0 0-1 0 0,-1 0 1 0 0,0 0-1 0 0,1 0 1 0 0,-1 0 0 0 0,0 0-1 0 0,0 1 1 0 0,0-1 0 0 0,0 1-1 0 0,0-1 1 0 0,-1 1-1 0 0,1 0 1 0 0,-1-1 0 0 0,0 1-1 0 0,0 0 1 0 0,0 0 0 0 0,0 0-1 0 0,0 0 1 0 0,0 0-1 0 0,-1 1 1 0 0,0-1 0 0 0,0 0-1 0 0,1 0 1 0 0,-2 0 0 0 0,1 0-1 0 0,0 0 1 0 0,-1 0 0 0 0,1 0-1 0 0,-1 0 1 0 0,0 0-1 0 0,0 0 1 0 0,0 0 0 0 0,-1 0-1 0 0,1 0 1 0 0,-1 0 0 0 0,1-1-1 0 0,-2 2-15 0 0,-11 7 99 0 0,0-1-1 0 0,-1-1 1 0 0,0 0-1 0 0,0-1 1 0 0,-1-1 0 0 0,0 0-1 0 0,-1-1 1 0 0,1-1-1 0 0,-1 0 1 0 0,0-1-1 0 0,0-1 1 0 0,-1-1 0 0 0,1 0-1 0 0,-1-1-98 0 0,1 1 109 0 0,1 1 0 0 0,-1-2 0 0 0,0 0 0 0 0,0-1 0 0 0,0-1 0 0 0,1 0 0 0 0,-1-2 0 0 0,-10-2-109 0 0,23 3 62 0 0,0 0 0 0 0,0-1-1 0 0,0 0 1 0 0,0 0 0 0 0,0 0 0 0 0,1 0 0 0 0,-1 0-1 0 0,1-1 1 0 0,0 1 0 0 0,0-1 0 0 0,0 0-1 0 0,1 0 1 0 0,-1 0 0 0 0,1-1 0 0 0,0 1 0 0 0,0 0-1 0 0,1-1 1 0 0,-1 1 0 0 0,1-1 0 0 0,0 0-1 0 0,0 1 1 0 0,0-1 0 0 0,1 0 0 0 0,0 0 0 0 0,0 1-1 0 0,0-1 1 0 0,0 0 0 0 0,1 0 0 0 0,0 1-1 0 0,0-1 1 0 0,0 0 0 0 0,0 1 0 0 0,1-1 0 0 0,0 1-1 0 0,0-1 1 0 0,2-2-62 0 0,2-9-220 0 0,4-6 379 0 0,1 10-7896 0 0,-10 12-961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29.09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45 386 6391 0 0,'0'0'291'0'0,"0"0"-4"0"0,-2 0-27 0 0,-5 0 581 0 0,5 0 278 0 0,2 0 53 0 0,0 0-32 0 0,0 0-179 0 0,0 0-81 0 0,0 0-15 0 0,0 0-99 0 0,-2 0-416 0 0,-10 13 2398 0 0,26-7-1792 0 0,-3-3-661 0 0,0-1-1 0 0,1 0 0 0 0,-1 0 1 0 0,1-1-1 0 0,-1-1 0 0 0,1 0 1 0 0,-1 0-1 0 0,9-2-294 0 0,22 0 296 0 0,325-29 817 0 0,-192 28-193 0 0,-166 4-829 0 0,-5 0-33 0 0,1 1-36 0 0,-4-2 32 0 0,-1 0 16 0 0,0 0-5 0 0,0 0-1 0 0,0 0 0 0 0,-11-9-2864 0 0,3 4 1216 0 0</inkml:trace>
  <inkml:trace contextRef="#ctx0" brushRef="#br0" timeOffset="762.578">46 161 7831 0 0,'-24'-14'834'0'0,"9"4"510"0"0,8 3 6453 0 0,28-4-6120 0 0,92-3-634 0 0,42 14-3 0 0,184 26 158 0 0,-259-16-1056 0 0,0 3-1 0 0,35 12-141 0 0,-26-21 139 0 0,-82-3-81 0 0,-6-1 30 0 0,16-28 518 0 0,-18 22-589 0 0,0 0 1 0 0,-1 1-1 0 0,0-1 1 0 0,0 1 0 0 0,0-1-1 0 0,0 1 1 0 0,-1 0-1 0 0,0 0 1 0 0,0 0-1 0 0,-1 0 1 0 0,1 1-1 0 0,-1-1 1 0 0,0 1-1 0 0,0 0 1 0 0,0 0 0 0 0,-1 0-1 0 0,0 1 1 0 0,1-1-1 0 0,-6-1-17 0 0,-50-48-11 0 0,54 47-42 0 0,5 5-11 0 0,1 1-7 0 0,0 0-19 0 0,0 0 8 0 0,0 0-30 0 0,0 0 11 0 0,0 0 6 0 0,0 0 10 0 0,0 0 17 0 0,10 19-8 0 0,0-11 70 0 0,-1 0 0 0 0,1-2 0 0 0,1 1 0 0 0,-1-1 0 0 0,1 0 0 0 0,0-1 0 0 0,0-1 0 0 0,1 1 0 0 0,-1-2 0 0 0,12 3 6 0 0,-8-3 0 0 0,1 2 0 0 0,-1 0 0 0 0,0 0 0 0 0,-1 1 0 0 0,1 1 0 0 0,-1 1 0 0 0,0 0 0 0 0,-1 1 0 0 0,0 0 0 0 0,0 1 0 0 0,4 5 0 0 0,-11-8 0 0 0,-4-5 0 0 0,1-1 0 0 0,-2 1 0 0 0,1-1 0 0 0,0 1 0 0 0,0 0 0 0 0,-1 0 0 0 0,1 0 0 0 0,0 0 0 0 0,-1 0 0 0 0,0 0 0 0 0,0 0 0 0 0,0 1 0 0 0,0-1 0 0 0,0 0 0 0 0,0 1 0 0 0,0-1 0 0 0,-1 0 0 0 0,1 1 0 0 0,-1-1 0 0 0,1 1 0 0 0,-1-1 0 0 0,0 1 0 0 0,0-1 0 0 0,0 1 0 0 0,-1-1 0 0 0,1 1 0 0 0,-1-1 0 0 0,1 1 0 0 0,-1-1 0 0 0,0 1 0 0 0,-72 75 0 0 0,-130 110 1220 0 0,149-139 31 0 0,53-48-1146 0 0,1-1-4 0 0,0 0-11 0 0,0 0-12 0 0,0 0-11 0 0,0 0-200 0 0,-1-1-829 0 0,-4-6-35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2:18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5063 0 0,'1'-1'390'0'0,"10"-63"4620"0"0,-10 68 3522 0 0,3 43-8533 0 0,-7 317 1460 0 0,3-329-1285 0 0,-1 14 286 0 0,2 0 0 0 0,3 0 0 0 0,5 27-460 0 0,-9-75 88 0 0,0-1-4 0 0,0 0-11 0 0,0 0 13 0 0,0 0-16 0 0,0 0 1 0 0,0 0 1 0 0,0 0 0 0 0,0 0-31 0 0,0 0-118 0 0,0 0-14 0 0,0 0-302 0 0,0 0-1311 0 0,0 0-568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3.08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8 65 3679 0 0,'0'0'284'0'0,"14"-12"955"0"0,35-40 9774 0 0,-48 51-10187 0 0,-1 1-197 0 0,0 0-86 0 0,0 0-21 0 0,0 0-12 0 0,0 0-45 0 0,0 0-17 0 0,0 0-7 0 0,0 0-33 0 0,0 0-134 0 0,-36 5 340 0 0,22 2-639 0 0,0 0 0 0 0,1 2 0 0 0,-1-1 0 0 0,1 2-1 0 0,1-1 1 0 0,0 2 0 0 0,-3 3 25 0 0,-75 107-95 0 0,64-79 46 0 0,15-27 49 0 0,0 0 0 0 0,2 1 0 0 0,0 0 0 0 0,1 0 0 0 0,0 1 0 0 0,1 0 0 0 0,1 0 0 0 0,1 1 0 0 0,1-1 0 0 0,0 3 0 0 0,4-16-2 0 0,0-1 0 0 0,1 1 1 0 0,-1 0-1 0 0,1-1 0 0 0,0 1 0 0 0,0-1 0 0 0,1 0 0 0 0,-1 1 0 0 0,1-1 0 0 0,-1 0 1 0 0,1 0-1 0 0,0 0 0 0 0,0 0 0 0 0,1 0 0 0 0,-1 0 0 0 0,0-1 0 0 0,1 1 0 0 0,0-1 1 0 0,-1 1-1 0 0,1-1 0 0 0,0 0 0 0 0,0 0 0 0 0,1-1 0 0 0,-1 1 0 0 0,0 0 0 0 0,0-1 1 0 0,1 0-1 0 0,-1 0 0 0 0,1 0 0 0 0,-1 0 0 0 0,1-1 0 0 0,1 1 2 0 0,5-1 38 0 0,1 0-1 0 0,-1-1 0 0 0,0 0 1 0 0,0 0-1 0 0,0-1 1 0 0,-1-1-1 0 0,1 1 1 0 0,0-2-1 0 0,-1 1 0 0 0,0-1 1 0 0,1-1-1 0 0,-2 0 1 0 0,1 0-1 0 0,4-3-37 0 0,6-7 94 0 0,0-1 0 0 0,-1-1 1 0 0,-1 0-1 0 0,-1-1 0 0 0,0-1 0 0 0,-1-1 0 0 0,-1 0 0 0 0,3-9-94 0 0,-2 3 347 0 0,-2 0 0 0 0,-1-1-1 0 0,-1 0 1 0 0,-1-1-1 0 0,3-19-346 0 0,-10 39 90 0 0,2-73 1022 0 0,-6 79-1016 0 0,1 2-5 0 0,0 0-22 0 0,-13 29-200 0 0,-6 154-42 0 0,18-168 173 0 0,-2-3 0 0 0,2 0 0 0 0,-1 0 0 0 0,2 1 0 0 0,0-1 0 0 0,0 0 0 0 0,1 0 0 0 0,0 0 0 0 0,1 0 0 0 0,1 0 0 0 0,0 0 0 0 0,0 0 0 0 0,2-1 0 0 0,-1 1 0 0 0,3 2 0 0 0,-2-9 12 0 0,1-1 1 0 0,1 0-1 0 0,-1 0 0 0 0,0-1 1 0 0,1 0-1 0 0,0 0 0 0 0,0 0 1 0 0,0-1-1 0 0,0 0 0 0 0,0 0 1 0 0,0-1-1 0 0,0 0 0 0 0,1 0 1 0 0,-1 0-1 0 0,0-1 0 0 0,1 0 1 0 0,-1-1-1 0 0,0 0 0 0 0,1 0 0 0 0,-1 0 1 0 0,4-3-13 0 0,43-5-1810 0 0,-41 8 761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3.58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56 8375 0 0,'0'0'382'0'0,"0"0"-6"0"0,0 0-74 0 0,0 0 564 0 0,0 0 271 0 0,0 0 58 0 0,0 0-41 0 0,0 0-215 0 0,0 0-91 0 0,0 0-16 0 0,0 0-57 0 0,0 0-214 0 0,0 0-90 0 0,2 1-21 0 0,92-10 1148 0 0,118-6-249 0 0,-122 2-65 0 0,-90 13-1327 0 0,27-7 638 0 0,-17-1-5530 0 0,-6 3-1937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3.92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29 7831 0 0,'0'0'603'0'0,"0"0"-208"0"0,0 0 601 0 0,0 0 305 0 0,0 0 62 0 0,13-12 2618 0 0,6 7-3282 0 0,0 1-1 0 0,0 1 1 0 0,1 0 0 0 0,-1 2 0 0 0,1 0-1 0 0,-1 1 1 0 0,1 1 0 0 0,17 3-699 0 0,49 1 1155 0 0,106-5 1426 0 0,-181 0-3346 0 0,-11 0-1091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4.52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09 72 4607 0 0,'0'0'354'0'0,"-1"-1"-233"0"0,0-4 115 0 0,1 4 919 0 0,0-2 1362 0 0,-2-8-1340 0 0,1 5 3510 0 0,1 4-4480 0 0,1 0 1 0 0,-1 0-1 0 0,1 0 0 0 0,-1 0 1 0 0,1 0-1 0 0,0-1 0 0 0,0 1 1 0 0,0 0-1 0 0,0 0 1 0 0,0 1-1 0 0,0-1 0 0 0,0 0 1 0 0,1 0-1 0 0,-1 1 0 0 0,1-1 1 0 0,-1 0-1 0 0,1 1 0 0 0,0 0 1 0 0,-1-1-1 0 0,1 1 0 0 0,0 0 1 0 0,0 0-1 0 0,0 0 1 0 0,0 0-1 0 0,1 0-207 0 0,2 0 76 0 0,0 1-1 0 0,0 0 1 0 0,0 0 0 0 0,0 0 0 0 0,-1 0-1 0 0,1 1 1 0 0,0 0 0 0 0,0 0 0 0 0,-1 0-1 0 0,1 1 1 0 0,0 0 0 0 0,-1 0 0 0 0,1 0-1 0 0,-1 0 1 0 0,0 0 0 0 0,0 1-1 0 0,0 0 1 0 0,0 0 0 0 0,0 0 0 0 0,-1 0-1 0 0,1 1 1 0 0,-1 0 0 0 0,0-1 0 0 0,0 1-1 0 0,0 0 1 0 0,0 1-76 0 0,21 50 328 0 0,-23-49-309 0 0,0 0-1 0 0,0-1 0 0 0,0 1 1 0 0,-1 0-1 0 0,0 0 0 0 0,0 0 1 0 0,0 0-1 0 0,-1 0 1 0 0,0 0-1 0 0,0-1 0 0 0,0 1 1 0 0,-1 0-1 0 0,0-1 0 0 0,0 1 1 0 0,-1-1-1 0 0,1 1 1 0 0,-1-1-1 0 0,0 0 0 0 0,0 0 1 0 0,-1-1-1 0 0,0 1 0 0 0,-2 2-18 0 0,-2 1 39 0 0,0 0-1 0 0,-1 0 0 0 0,0-1 0 0 0,0 0 0 0 0,-1 0 0 0 0,0-1 0 0 0,0-1 1 0 0,-1 0-1 0 0,1 0 0 0 0,-1-1 0 0 0,0 0-38 0 0,0 0 64 0 0,8-2-42 0 0,1-1 0 0 0,-1 1-1 0 0,0-1 1 0 0,0 1-1 0 0,0-1 1 0 0,1 0 0 0 0,-1 0-1 0 0,0 0 1 0 0,0-1-1 0 0,0 1 1 0 0,0-1 0 0 0,0 0-1 0 0,-1 1 1 0 0,1-1 0 0 0,0-1-1 0 0,0 1 1 0 0,0 0-1 0 0,0-1 1 0 0,0 1 0 0 0,0-1-1 0 0,0 0 1 0 0,0 0-1 0 0,0 0 1 0 0,1-1 0 0 0,-1 1-1 0 0,0-1 1 0 0,1 1-1 0 0,-1-1 1 0 0,1 0 0 0 0,-1 0-1 0 0,1 0 1 0 0,0 0-1 0 0,-2-2-21 0 0,0-8 148 0 0,1 0-1 0 0,0 0 1 0 0,1-1-1 0 0,0 1 1 0 0,1-1-1 0 0,0 1 0 0 0,1-1 1 0 0,0 1-1 0 0,1-1 1 0 0,0 1-1 0 0,1-1 0 0 0,1 1 1 0 0,0 0-1 0 0,1 0 1 0 0,0 0-1 0 0,2-3-147 0 0,19-15-2699 0 0,-14 24-5810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5.94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1 74 4143 0 0,'-4'-25'14'0'0,"0"1"5620"0"0,2 0 5918 0 0,13 37-11224 0 0,-2-2-322 0 0,-1 1-1 0 0,0 0 1 0 0,0 0 0 0 0,-1 1-1 0 0,-1 0 1 0 0,0 1 0 0 0,-1-1-1 0 0,0 1 1 0 0,-1 0 0 0 0,-1 0-1 0 0,0 1 1 0 0,0 3-6 0 0,4 177 137 0 0,-7-169-139 0 0,-1 43 88 0 0,-2-1-1 0 0,-3 0 1 0 0,-14 60-86 0 0,17-116 24 0 0,-1-1 35 0 0,4-9 10 0 0,0-2 15 0 0,0 0 4 0 0,0 0 0 0 0,0 0 28 0 0,0 0 119 0 0,17-28 638 0 0,35-70-629 0 0,-39 71-182 0 0,0 0-1 0 0,2 0 1 0 0,2 2-1 0 0,0 0 1 0 0,3-2-62 0 0,-15 21-15 0 0,-1 0 0 0 0,1 0 0 0 0,0 1 0 0 0,1 0-1 0 0,-1 0 1 0 0,1 0 0 0 0,0 0 0 0 0,0 1 0 0 0,0 0 0 0 0,1 1 0 0 0,-1-1-1 0 0,1 1 1 0 0,0 0 0 0 0,0 1 0 0 0,0 0 0 0 0,0 0 0 0 0,5 0 15 0 0,-8 1-18 0 0,1 2 1 0 0,-1-1-1 0 0,1 0 1 0 0,-1 1-1 0 0,1 0 1 0 0,-1 0-1 0 0,0 0 1 0 0,1 1-1 0 0,-1-1 1 0 0,0 1-1 0 0,0 0 1 0 0,0 0-1 0 0,0 1 1 0 0,0-1-1 0 0,-1 1 1 0 0,1 0-1 0 0,-1 0 1 0 0,0 0-1 0 0,0 0 1 0 0,0 0-1 0 0,0 1 1 0 0,0 0-1 0 0,-1-1 1 0 0,1 1-1 0 0,1 4 18 0 0,0 2-9 0 0,0 0-1 0 0,-1 0 0 0 0,0 1 0 0 0,-1-1 0 0 0,0 1 0 0 0,-1-1 1 0 0,0 1-1 0 0,0 0 0 0 0,-1-1 0 0 0,-1 1 0 0 0,0 0 0 0 0,0-1 1 0 0,-1 1-1 0 0,0-1 0 0 0,-1 1 0 0 0,-1-1 0 0 0,1 0 0 0 0,-1 0 0 0 0,-1 0 1 0 0,0-1-1 0 0,-1 2 10 0 0,-4 2 52 0 0,-2 1 0 0 0,1-1 1 0 0,-2-1-1 0 0,1-1 0 0 0,-2 1 1 0 0,1-2-1 0 0,-2 0 0 0 0,1-1 1 0 0,-1 0-1 0 0,-1-1 0 0 0,1-1 1 0 0,-1 0-1 0 0,-1-1 0 0 0,1-1 1 0 0,-1 0-1 0 0,-7-1-52 0 0,24-3 12 0 0,-1 0 0 0 0,0-1 0 0 0,0 1 0 0 0,0 0 0 0 0,0-1 0 0 0,0 1 0 0 0,0-1 0 0 0,0 0 0 0 0,0 1 0 0 0,0-1 0 0 0,-1 0 0 0 0,1 0 0 0 0,0 0 0 0 0,0 1 0 0 0,0-1 0 0 0,0 0 0 0 0,0-1 0 0 0,0 1 0 0 0,-1 0 0 0 0,1 0 0 0 0,0 0 0 0 0,0-1 0 0 0,0 1 0 0 0,0 0 0 0 0,0-1 0 0 0,0 1 0 0 0,0-1 0 0 0,0 1-1 0 0,0-1 1 0 0,0 0 0 0 0,0 1 0 0 0,1-1 0 0 0,-1 0 0 0 0,0 0 0 0 0,0 0 0 0 0,1 1 0 0 0,-1-1 0 0 0,0 0 0 0 0,1 0 0 0 0,-1 0 0 0 0,1 0 0 0 0,-1 0 0 0 0,1 0 0 0 0,-1 0 0 0 0,1 0 0 0 0,0-1 0 0 0,0 1 0 0 0,-1 0 0 0 0,1 0 0 0 0,0 0 0 0 0,0 0 0 0 0,0 0 0 0 0,0 0 0 0 0,0 0 0 0 0,1-1 0 0 0,-1 1 0 0 0,0 0 0 0 0,0 0 0 0 0,1-1-12 0 0,15-21-1412 0 0,-4 9-267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6.32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63 12463 0 0,'0'0'572'0'0,"0"0"-10"0"0,0 0-232 0 0,0 0 381 0 0,0 0 206 0 0,0 0 41 0 0,0 0-21 0 0,0 0-122 0 0,0 0-58 0 0,0 0-12 0 0,0 0-71 0 0,0 0-300 0 0,0 0-135 0 0,2-1-23 0 0,88-1 1025 0 0,172-25-692 0 0,-165 9-391 0 0,-93 17-116 0 0,4-5-44 0 0,-2 0-292 0 0,-5 5-957 0 0,-1 1-383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6.62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24 14255 0 0,'1'-2'159'0'0,"1"0"0"0"0,-1 0 0 0 0,1 0 0 0 0,0 1 0 0 0,0-1 1 0 0,0 1-1 0 0,0-1 0 0 0,0 1 0 0 0,0 0 0 0 0,0 0 0 0 0,1 0 0 0 0,-1 0 0 0 0,0 0 0 0 0,0 0 0 0 0,1 1 0 0 0,-1-1 0 0 0,1 1 0 0 0,-1 0 0 0 0,0-1 0 0 0,1 1 0 0 0,-1 0 0 0 0,1 1 0 0 0,1-1-159 0 0,9-1 536 0 0,106 3 1989 0 0,54 7 140 0 0,-121-13-961 0 0,-50 4-1545 0 0,-2 0-66 0 0,0 0-69 0 0,0 0-287 0 0,0 0-146 0 0,0 0-35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7.79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68 4143 0 0,'0'0'319'0'0,"0"0"10"0"0,0 0 825 0 0,0 0 382 0 0,0 0 80 0 0,0 0-63 0 0,0 0-322 0 0,0 0-141 0 0,0 0-30 0 0,2-11 3410 0 0,-1 9-4296 0 0,-1-1 0 0 0,1 1 0 0 0,0 0 0 0 0,0 0 0 0 0,0 0 0 0 0,0-1 0 0 0,1 1 0 0 0,-1 0 0 0 0,0 1 0 0 0,1-1 0 0 0,-1 0 0 0 0,1 0 0 0 0,0 1 0 0 0,0-1 0 0 0,0 1 0 0 0,0-1 0 0 0,0 1 0 0 0,0 0 0 0 0,0 0 0 0 0,0 0 0 0 0,0 0 0 0 0,0 0 0 0 0,2 0-174 0 0,14-4-11 0 0,0 1-1 0 0,0 1 1 0 0,1 1-1 0 0,0 0 1 0 0,-1 1-1 0 0,1 1 1 0 0,0 1-1 0 0,3 1 12 0 0,-11 0-26 0 0,-1-1 1 0 0,1 2-1 0 0,-1 0 0 0 0,0 0 0 0 0,0 0 0 0 0,0 1 0 0 0,-1 1 1 0 0,1 0-1 0 0,-1 0 0 0 0,0 1 0 0 0,7 5 26 0 0,-1 11-69 0 0,-12-10 58 0 0,-2 0 11 0 0,-4-4 17 0 0,0-1 0 0 0,-1 0 0 0 0,1 1 1 0 0,-2-1-1 0 0,1-1 0 0 0,-1 1 0 0 0,0 0 0 0 0,0-1 0 0 0,-1 0 0 0 0,1-1 0 0 0,-2 1 0 0 0,1-1 0 0 0,0 0 0 0 0,-1 0 1 0 0,0-1-1 0 0,0 0 0 0 0,0 0 0 0 0,-1-1 0 0 0,1 0 0 0 0,-1 0 0 0 0,0-1 0 0 0,0 0-17 0 0,-23 6 240 0 0,29-8-176 0 0,2 0 0 0 0,0 0 0 0 0,0 0 0 0 0,0 0 3 0 0,0 0 10 0 0,13-3-9 0 0,66-4-299 0 0,-49 16 218 0 0,19 8-47 0 0,-24-2 36 0 0,-13-5-24 0 0,-2 1 24 0 0,-7-6 16 0 0,-1 0 0 0 0,1 0 0 0 0,-1 0 1 0 0,0 0-1 0 0,0 0 0 0 0,0 0 0 0 0,-1 1 0 0 0,0-1 0 0 0,0 1 0 0 0,0-1 0 0 0,-1 1 1 0 0,0-1-1 0 0,0 1 0 0 0,0-1 0 0 0,0 1 0 0 0,-1-1 0 0 0,0 1 0 0 0,0-1 0 0 0,-1 0 0 0 0,0 1 1 0 0,0-1-1 0 0,0 0 0 0 0,0 0 0 0 0,-1 0 0 0 0,0 0 0 0 0,0 1 8 0 0,-5 4 14 0 0,1 0-1 0 0,-1 0 0 0 0,-1 0 1 0 0,0-1-1 0 0,0 0 1 0 0,-1-1-1 0 0,0 0 1 0 0,-1-1-1 0 0,1 0 0 0 0,-13 6-13 0 0,-7 1 366 0 0,-1-2-1 0 0,-1 0 0 0 0,0-2 1 0 0,0-2-1 0 0,-26 4-365 0 0,3-4 1200 0 0,54-8-964 0 0,1 0-84 0 0,0 0-37 0 0,0 0-10 0 0,0 0-6 0 0,0 0-23 0 0,0 0-11 0 0,0 0-1 0 0,-4-8-7368 0 0,3 7-992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39.12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97 30 5527 0 0,'0'0'250'0'0,"0"0"-2"0"0,0 0 49 0 0,0 0 780 0 0,1-2 362 0 0,-10-17 4458 0 0,-14 10-4188 0 0,-30 17-1360 0 0,-22 35 289 0 0,-123 117 402 0 0,185-151-968 0 0,0 1 0 0 0,1-1 0 0 0,1 2 0 0 0,-1 0 0 0 0,2 0 0 0 0,-1 1 0 0 0,2 0 0 0 0,0 1 0 0 0,0 0 0 0 0,1 0 0 0 0,-2 7-72 0 0,7-13 10 0 0,1 1-1 0 0,0-1 0 0 0,0 0 1 0 0,1 1-1 0 0,0-1 0 0 0,0 1 1 0 0,0 0-1 0 0,1-1 1 0 0,1 1-1 0 0,-1-1 0 0 0,1 1 1 0 0,1-1-1 0 0,-1 1 0 0 0,1-1 1 0 0,0 0-1 0 0,1 1 1 0 0,0-1-1 0 0,0-1 0 0 0,0 1 1 0 0,1 0-1 0 0,0-1 0 0 0,1 1 1 0 0,-1-1-1 0 0,1-1 1 0 0,0 1-1 0 0,1-1 0 0 0,-1 1 1 0 0,1-2-1 0 0,0 1 0 0 0,0 0 1 0 0,1-1-1 0 0,-1-1 1 0 0,1 1-1 0 0,4 1-9 0 0,4 1 91 0 0,-1-1 1 0 0,1 0-1 0 0,0-1 1 0 0,0-1-1 0 0,0-1 1 0 0,1 0-1 0 0,-1-1 1 0 0,1 0-1 0 0,-1-1 0 0 0,1-1 1 0 0,10-2-92 0 0,166-42 1295 0 0,-168 38-1139 0 0,29-13 900 0 0,-51 19-771 0 0,-2 1-10 0 0,0 0-3 0 0,0 0 0 0 0,0 0 8 0 0,0 0 32 0 0,0 0 9 0 0,0 0 6 0 0,0 0-10 0 0,0 0-43 0 0,0 0-18 0 0,0 0-7 0 0,0 0-149 0 0,0 0-612 0 0,0 0-232 0 0,-1-1-1559 0 0,-6-5-6094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41.10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3 50 4607 0 0,'0'0'354'0'0,"-1"0"-233"0"0,-21 0 12072 0 0,35 0-8457 0 0,-1 0-4857 0 0,424-17 3150 0 0,-348 16-841 0 0,-91-10-1601 0 0,-4 0-1039 0 0,-2 1-479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2:1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8287 0 0,'-14'6'890'0'0,"11"-5"-441"0"0,-16 7-533 0 0,14-4 6873 0 0,12 1-6622 0 0,1-1 0 0 0,-1 0 1 0 0,1 0-1 0 0,0-1 0 0 0,1 0 0 0 0,-1 0 0 0 0,0-1 0 0 0,1 0 0 0 0,-1 0 0 0 0,1-1 0 0 0,0-1 1 0 0,-1 1-1 0 0,5-1-167 0 0,4 1 183 0 0,53 4 641 0 0,1-3 0 0 0,-1-3 0 0 0,5-3-824 0 0,3-3 653 0 0,62-5 684 0 0,1 6 0 0 0,22 6-1337 0 0,-145 1 663 0 0,-10-1-1624 0 0,-1 0-3438 0 0,-7 0-2983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41.3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29 7367 0 0,'0'0'334'0'0,"0"0"-1"0"0,0 0 64 0 0,0 0 1055 0 0,0 0 483 0 0,0 0 96 0 0,0 0-139 0 0,3 0-650 0 0,61 3 2168 0 0,155-12-124 0 0,50-13-2358 0 0,-265 22-6897 0 0,8 1-2038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42.11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01 207 4607 0 0,'0'0'354'0'0,"-2"0"-233"0"0,-1-1 333 0 0,0-1 1 0 0,1 1-1 0 0,-1 0 0 0 0,0-1 1 0 0,1 0-1 0 0,-1 1 0 0 0,1-1 1 0 0,0 0-1 0 0,0 0 0 0 0,-1-1 0 0 0,1 1 1 0 0,1 0-1 0 0,-1-1 0 0 0,0 1 1 0 0,1-1-1 0 0,-1 0 0 0 0,1 1 1 0 0,0-1-1 0 0,-1 0 0 0 0,1 0 0 0 0,1 0 1 0 0,-1 0-1 0 0,0 0 0 0 0,1 0 1 0 0,-1 0-455 0 0,-1-31 2079 0 0,3 29-1961 0 0,0 0-1 0 0,1 0 1 0 0,-1 0 0 0 0,1 0-1 0 0,0 1 1 0 0,0-1 0 0 0,0 1-1 0 0,0-1 1 0 0,1 1-1 0 0,0 0 1 0 0,0 0 0 0 0,0 0-1 0 0,1 0 1 0 0,-1 1 0 0 0,1-1-1 0 0,0 1 1 0 0,0 0 0 0 0,0 0-1 0 0,0 0 1 0 0,0 1-1 0 0,1-1 1 0 0,-1 1 0 0 0,1 0-1 0 0,0 0 1 0 0,0 1 0 0 0,-1-1-1 0 0,2 1-117 0 0,9-3-4 0 0,2 0 0 0 0,-1 1 1 0 0,0 1-1 0 0,0 0 0 0 0,1 1 0 0 0,-1 1 0 0 0,1 1 0 0 0,-1 0 0 0 0,1 1 0 0 0,-1 1 1 0 0,10 2 3 0 0,-23-4 16 0 0,1-1 0 0 0,0 1 1 0 0,-1 0-1 0 0,1 0 1 0 0,-1 0-1 0 0,0 0 1 0 0,1 1-1 0 0,-1 0 0 0 0,0-1 1 0 0,0 1-1 0 0,1 0 1 0 0,-2 1-1 0 0,1-1 1 0 0,0 0-1 0 0,0 1 0 0 0,-1-1 1 0 0,1 1-1 0 0,-1 0 1 0 0,0 0-1 0 0,0 0 1 0 0,0 0-1 0 0,0 0 0 0 0,-1 1 1 0 0,1-1-1 0 0,-1 1 1 0 0,0-1-1 0 0,0 1 1 0 0,0-1-1 0 0,0 1 0 0 0,0-1 1 0 0,-1 1-1 0 0,0 0 1 0 0,0-1-1 0 0,0 1 1 0 0,0 0-1 0 0,-1-1 1 0 0,1 1-1 0 0,-1 0 0 0 0,0-1 1 0 0,0 1-1 0 0,0-1 1 0 0,0 1-1 0 0,-1 0-16 0 0,-10 17 46 0 0,-1 0 1 0 0,0-1-1 0 0,-2-1 0 0 0,0 0 0 0 0,-13 11-46 0 0,15-16 28 0 0,-15 17 21 0 0,-1-1 1 0 0,-2-1 0 0 0,0-2-1 0 0,-2-2 1 0 0,-10 5-50 0 0,-149 89 117 0 0,181-111-117 0 0,4-2 11 0 0,5-4 47 0 0,2-2 33 0 0,0 0 5 0 0,0 0 0 0 0,42 16 616 0 0,142-16 465 0 0,-74-5-66 0 0,-108 5-931 0 0,-2 0 17 0 0,9-1 258 0 0,-5-1-6752 0 0,3-5-2662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4:59.54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1 307 2303 0 0,'0'0'102'0'0,"-1"-1"-1"0"0,-17-1 648 0 0,-11 0 8614 0 0,28 2-8310 0 0,1 0-70 0 0,-2 0-63 0 0,-5 1-208 0 0,5-1-88 0 0,2 0-16 0 0,0 0-67 0 0,0 0-253 0 0,0 0-109 0 0,0 0-19 0 0,0 0-11 0 0,0 0-17 0 0,14 7 275 0 0,-2-3-211 0 0,1-1 1 0 0,0 0-1 0 0,0 0 0 0 0,0-1 1 0 0,0-1-1 0 0,0-1 0 0 0,0 0 1 0 0,11-1-197 0 0,26 1 165 0 0,184 2 695 0 0,-119-4-311 0 0,61 1 535 0 0,-174 1-1013 0 0,-2 0 3 0 0,0 0-6 0 0,0 0 4 0 0,0 0-129 0 0,0 0-575 0 0,0 0-269 0 0,-1-2-1334 0 0,-5-9-5125 0 0</inkml:trace>
  <inkml:trace contextRef="#ctx0" brushRef="#br0" timeOffset="763.914">37 149 5527 0 0,'-7'-13'1350'0'0,"6"5"9411"0"0,12 7-9300 0 0,41 4-945 0 0,-1 2 0 0 0,1 2 0 0 0,17 7-516 0 0,-4-4 136 0 0,0-2 1 0 0,1-3-1 0 0,0-3 0 0 0,-1-2 1 0 0,1-4-1 0 0,25-6-136 0 0,-85 10 10 0 0,107 0 249 0 0,-122-2-227 0 0,0 0 1 0 0,0-1-1 0 0,0 1 0 0 0,0-2 1 0 0,0 1-1 0 0,1-1 1 0 0,-1-1-1 0 0,1 1 1 0 0,0-1-1 0 0,0-1 0 0 0,1 0 1 0 0,0 0-1 0 0,-2-2-32 0 0,-84-75 76 0 0,67 60-88 0 0,25 22-52 0 0,9 11-124 0 0,76 58-100 0 0,27-11 288 0 0,-8-1 0 0 0,-77-36 0 0 0,-8 4-10 0 0,-14-11-33 0 0,-5-7 47 0 0,0 1 0 0 0,0-1 0 0 0,-1 0 0 0 0,1 0 0 0 0,-1 0 1 0 0,-1 0-1 0 0,1 0 0 0 0,-1 0 0 0 0,0-1 0 0 0,-1 1 0 0 0,1-1 0 0 0,-1 0 0 0 0,0 0 0 0 0,0 0 1 0 0,-1-1-1 0 0,1 1 0 0 0,-1-1 0 0 0,0 0 0 0 0,0 0 0 0 0,0-1 0 0 0,-1 0 0 0 0,-4 3-4 0 0,-7 7 185 0 0,-108 80 1369 0 0,-75 58 941 0 0,190-146-4346 0 0,15-12-6873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04.124"/>
    </inkml:context>
    <inkml:brush xml:id="br0">
      <inkml:brushProperty name="width" value="0.025" units="cm"/>
      <inkml:brushProperty name="height" value="0.025" units="cm"/>
      <inkml:brushProperty name="color" value="#3B4DFB"/>
    </inkml:brush>
    <inkml:brush xml:id="br1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350 981 2303 0 0,'0'0'356'0'0,"0"0"655"0"0,0 0 285 0 0,0 0 59 0 0,0 0-34 0 0,0 0-188 0 0,0 0-79 0 0,0 0-20 0 0,0 0-79 0 0,0 0-326 0 0,0 0-145 0 0,0 0-32 0 0,0 0-61 0 0,0 0-236 0 0,0 0-106 0 0,0 0-142 0 0,0 0-230 0 0,0 0-73 0 0,0 0-11 0 0</inkml:trace>
  <inkml:trace contextRef="#ctx0" brushRef="#br1" timeOffset="9240.064">319 664 12319 0 0,'-1'-8'335'0'0,"0"1"-1"0"0,0-1 0 0 0,1 1 1 0 0,-1-1-1 0 0,2 1 0 0 0,-1-1 1 0 0,1 1-1 0 0,0 0 0 0 0,1-1 1 0 0,0 1-1 0 0,0 0 0 0 0,1 0 1 0 0,-1 0-1 0 0,1 0 0 0 0,1 0 1 0 0,-1 1-335 0 0,3-6 1394 0 0,-5 10-826 0 0,-1 2-100 0 0,0 0-41 0 0,0 0-10 0 0,0 0-39 0 0,0 0-165 0 0,0 0-76 0 0,0 0-10 0 0,0 14-6 0 0,-11 175 415 0 0,-42 432 1285 0 0,25-405-1466 0 0,25-158-35 0 0,3-57-243 0 0,0-1-10 0 0,0 0-3 0 0,0 0 0 0 0,0 0 7 0 0,0 0 27 0 0,0 0 13 0 0,4-11 1 0 0,6-48-3452 0 0,-7 30-4760 0 0</inkml:trace>
  <inkml:trace contextRef="#ctx0" brushRef="#br1" timeOffset="9616.554">305 1045 9215 0 0,'0'0'707'0'0,"-1"-2"-283"0"0,0 0-560 0 0,-5-23 10327 0 0,17 17-9849 0 0,138-38 1178 0 0,0 14-560 0 0,71 23 640 0 0,-209 8-1483 0 0,-9 1-39 0 0,-2 0-4 0 0,0 0-32 0 0,-1-1-337 0 0,-5-7-1000 0 0,-4-3-418 0 0</inkml:trace>
  <inkml:trace contextRef="#ctx0" brushRef="#br1" timeOffset="9941.664">296 561 11143 0 0,'-2'0'507'0'0,"-32"-8"369"0"0,38 6 7782 0 0,33 1-8107 0 0,483 29 2473 0 0,-452-25-2656 0 0,-66-3-304 0 0,-2 0-33 0 0,0 0-131 0 0,-3 0-22 0 0,-110-13-5017 0 0,72 8 3325 0 0</inkml:trace>
  <inkml:trace contextRef="#ctx0" brushRef="#br1" timeOffset="10515.709">0 101 8751 0 0,'0'0'399'0'0,"0"0"-4"0"0,0 0-62 0 0,0 0 671 0 0,0 0 321 0 0,0 0 69 0 0,0 0-96 0 0,2-1-451 0 0,111 1 2286 0 0,453 29 754 0 0,-455-31-3646 0 0,231-19 170 0 0,-340 20-310 0 0,-4-1 31 0 0,-8-6-108 0 0,0-1 1 0 0,-1 1-1 0 0,0 1 0 0 0,0 0 1 0 0,0 1-1 0 0,-1 0 0 0 0,0 1 0 0 0,0 0 1 0 0,-10-2-25 0 0,-26-13-52 0 0,12 5-28 0 0,70 18-144 0 0,-21-1 217 0 0,0 0 0 0 0,-1 1-1 0 0,1 0 1 0 0,-1 1 0 0 0,0 1 0 0 0,0 0 0 0 0,0 1 0 0 0,0 0 0 0 0,-1 0 0 0 0,0 1 0 0 0,-1 1-1 0 0,4 3 8 0 0,-10-7-5 0 0,0 0-1 0 0,-1 1 1 0 0,0 0-1 0 0,0-1 1 0 0,0 1-1 0 0,0 0 1 0 0,-1 0-1 0 0,0 0 1 0 0,0 1-1 0 0,0-1 1 0 0,0 0-1 0 0,-1 1 1 0 0,0-1-1 0 0,0 1 1 0 0,-1-1-1 0 0,0 1 0 0 0,0 0 1 0 0,0-1-1 0 0,0 1 1 0 0,-1-1-1 0 0,0 1 1 0 0,0-1-1 0 0,-1 1 1 0 0,0 0 5 0 0,-3 12 97 0 0,-1-1 1 0 0,-1 0 0 0 0,-1 0-1 0 0,0-1 1 0 0,-1 0 0 0 0,-9 12-98 0 0,-19 32-133 0 0,22-33-6145 0 0,5-10-1218 0 0</inkml:trace>
  <inkml:trace contextRef="#ctx0" brushRef="#br1" timeOffset="11619.802">1080 1420 6911 0 0,'0'0'528'0'0,"0"0"-246"0"0,0 0 227 0 0,0 0 135 0 0,0 0 27 0 0,0 0 25 0 0,0 0 73 0 0,0 0 30 0 0,0 0 7 0 0,2-2-19 0 0,29-7 279 0 0,-1 2 0 0 0,1 0 0 0 0,1 2 0 0 0,-1 2 0 0 0,29 0-1066 0 0,-19 0 454 0 0,178-8 2198 0 0,-217 11-2531 0 0,-2 0-9 0 0,0 0-33 0 0,0 0-11 0 0,0 0 9 0 0,2-1-24 0 0,6-1-318 0 0,-6 2-912 0 0,-2 0-362 0 0</inkml:trace>
  <inkml:trace contextRef="#ctx0" brushRef="#br1" timeOffset="12223.662">1053 1133 5527 0 0,'0'0'250'0'0,"0"0"-2"0"0,0 0 74 0 0,0 0 888 0 0,0 0 408 0 0,0 0 81 0 0,0 0-122 0 0,0 0-585 0 0,0 0-257 0 0,3 1-51 0 0,243-2 4149 0 0,11 18-1505 0 0,-242-15-2020 0 0,-15-2-2120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24.334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44 151 1375 0 0,'1'-2'107'0'0,"5"-40"4207"0"0,-3 21 172 0 0,-3 17-3995 0 0,1 0 0 0 0,0 0 0 0 0,0 0 0 0 0,1 0 0 0 0,-1 0 0 0 0,1 0 1 0 0,0 1-1 0 0,0-1 0 0 0,0 0 0 0 0,1 1 0 0 0,-1 0 0 0 0,1 0 0 0 0,0-1 0 0 0,2-1-491 0 0,48-23 2353 0 0,-35 34-1964 0 0,-13-3-348 0 0,-1 0 0 0 0,1 1 0 0 0,-1-1 0 0 0,1 1 0 0 0,-1 0 0 0 0,0 0 0 0 0,-1 0 0 0 0,1 1 0 0 0,-1-1 0 0 0,0 1 0 0 0,0 0 0 0 0,0 0 0 0 0,0 0 0 0 0,-1 0 0 0 0,0 0 0 0 0,0 1 0 0 0,-1-1 0 0 0,1 1-1 0 0,-1-1 1 0 0,0 1 0 0 0,-1-1 0 0 0,1 1 0 0 0,-1 0 0 0 0,-1 0 0 0 0,1-1 0 0 0,-1 3-41 0 0,-1 9 203 0 0,-1 1 0 0 0,0-1-1 0 0,-2 0 1 0 0,0 0 0 0 0,0-1-1 0 0,-2 1 1 0 0,-8 14-203 0 0,-84 115 728 0 0,27-71-493 0 0,71-73-182 0 0,1-2 15 0 0,0 0 16 0 0,0 0 4 0 0,24-39 489 0 0,89-71-170 0 0,-57 62-319 0 0,220-153-88 0 0,-170 114-11 0 0,-109 105-42 0 0,-10 11 58 0 0,-1 0 0 0 0,-1 0 0 0 0,-1-2 0 0 0,-2 0 0 0 0,0-1 0 0 0,-2 0 0 0 0,-1-2 0 0 0,-20 19-5 0 0,-15 20 77 0 0,12 2 9 0 0,40-50-33 0 0,5-12-51 0 0,-1 0 0 0 0,1 0 0 0 0,0 0-1 0 0,0 0 1 0 0,0 0 0 0 0,0-1 0 0 0,1 1 0 0 0,-1 0 0 0 0,1-1-1 0 0,-1 1 1 0 0,1-1 0 0 0,0 1 0 0 0,0-1 0 0 0,0 0 0 0 0,1 0-1 0 0,-1 0 1 0 0,0 0 0 0 0,1 0 0 0 0,-1-1 0 0 0,1 1 0 0 0,-1-1-1 0 0,1 1 1 0 0,0-1 0 0 0,0 0 0 0 0,0 0 0 0 0,0 0-1 0 0,0-1 1 0 0,0 1 0 0 0,0-1 0 0 0,0 0 0 0 0,0 1 0 0 0,0-1-1 0 0,0 0 1 0 0,0-1 0 0 0,0 1-2 0 0,14-1-141 0 0,-1 0-1 0 0,0-1 1 0 0,0-1-1 0 0,0 0 1 0 0,-1-1-1 0 0,1-1 0 0 0,14-6 142 0 0,6-7-1145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24.738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8 483 11975 0 0,'-1'-1'923'0'0,"-6"-20"4729"0"0,19 4-3854 0 0,-10 14-1732 0 0,141-135 3094 0 0,-48-7-2060 0 0,-50 67-215 0 0,-40 69-786 0 0,1 1-1 0 0,0-1 1 0 0,0 1 0 0 0,1 0-1 0 0,0 0 1 0 0,0 1 0 0 0,1 0-1 0 0,0 0 1 0 0,3-1-99 0 0,-9 8 8 0 0,1 0 0 0 0,-1 0 0 0 0,0 0-1 0 0,0 0 1 0 0,0 0 0 0 0,0 0 0 0 0,1 1 0 0 0,-1-1-1 0 0,0 1 1 0 0,0 0 0 0 0,0 0 0 0 0,0-1 0 0 0,0 1-1 0 0,0 1 1 0 0,0-1 0 0 0,-1 0 0 0 0,1 0 0 0 0,0 1-1 0 0,-1-1 1 0 0,1 1 0 0 0,-1-1 0 0 0,1 1 0 0 0,-1 0 0 0 0,1-1-1 0 0,-1 1 1 0 0,0 0 0 0 0,0 0 0 0 0,0 0 0 0 0,0 0-1 0 0,-1 0 1 0 0,1 0 0 0 0,0 0 0 0 0,-1 0 0 0 0,1 0-1 0 0,-1 1 1 0 0,0-1 0 0 0,0 0-8 0 0,1-1 2 0 0,41 152 609 0 0,-10-29-1685 0 0,1-46-5615 0 0,-8-39-1722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21.424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176 236 8495 0 0,'0'0'388'0'0,"0"0"-10"0"0,-1-2-240 0 0,-4-5-364 0 0,-9-20 10219 0 0,13 14-9608 0 0,1 12-55 0 0,11-16 427 0 0,18-3-492 0 0,-21 15-240 0 0,-1 1 0 0 0,1-1 0 0 0,0 2 1 0 0,0-1-1 0 0,0 1 0 0 0,0 0 0 0 0,1 1 0 0 0,-1 0 0 0 0,1 0 0 0 0,0 1 0 0 0,0 0 0 0 0,-1 1 0 0 0,1 0 0 0 0,0 0 1 0 0,0 0-1 0 0,-1 2 0 0 0,1-1 0 0 0,0 1 0 0 0,-1 0 0 0 0,1 0 0 0 0,-1 1 0 0 0,0 1 0 0 0,0-1 0 0 0,0 1 1 0 0,0 0-1 0 0,-1 1 0 0 0,0 0 0 0 0,0 0 0 0 0,0 1 0 0 0,0 0 0 0 0,-1 0 0 0 0,0 0 0 0 0,0 1 0 0 0,-1 0 0 0 0,0 0 1 0 0,0 0-1 0 0,0 1 0 0 0,-1 0 0 0 0,0 1-25 0 0,1 20 68 0 0,-8-16 7 0 0,-10 10 23 0 0,-1-1 0 0 0,-1-1 0 0 0,-1 0 0 0 0,0-1 1 0 0,-2-1-1 0 0,0-1 0 0 0,-2 0 0 0 0,0-2 0 0 0,0 0 1 0 0,-2-1-1 0 0,0-1 0 0 0,-9 4-98 0 0,-17 6 144 0 0,46-23-83 0 0,2-1 15 0 0,0 0-4 0 0,20-17 19 0 0,-17 15-108 0 0,0 1 1 0 0,0-1-1 0 0,0 1 0 0 0,0 0 1 0 0,1 0-1 0 0,-1 0 0 0 0,0 1 1 0 0,0-1-1 0 0,0 1 0 0 0,1 0 0 0 0,-1 0 1 0 0,0 0-1 0 0,1 0 0 0 0,-1 0 1 0 0,0 1-1 0 0,0-1 0 0 0,1 1 1 0 0,-1 0-1 0 0,0 0 0 0 0,0 0 1 0 0,0 1-1 0 0,0-1 0 0 0,0 1 17 0 0,27 21-140 0 0,-7 10 68 0 0,-18-19 60 0 0,-4-10 13 0 0,-1 0-1 0 0,0 1 1 0 0,0-1-1 0 0,0 0 0 0 0,0 1 1 0 0,-1-1-1 0 0,1 0 1 0 0,-1 0-1 0 0,0 0 1 0 0,-1 1-1 0 0,1-1 1 0 0,-1 0-1 0 0,0 0 1 0 0,0-1-1 0 0,0 1 1 0 0,0 0-1 0 0,0-1 0 0 0,-1 1 1 0 0,0-1-1 0 0,0 0 1 0 0,0 0-1 0 0,0 0 1 0 0,0 0-1 0 0,-1 0 1 0 0,1-1-1 0 0,-1 0 0 0 0,-38 28 181 0 0,-1-2 0 0 0,-1-2 0 0 0,-1-2-1 0 0,-2-2 1 0 0,-13 3-181 0 0,57-23-19 0 0,2-2 35 0 0,1 0-1 0 0,0 1 1 0 0,-1-1-1 0 0,1 1 1 0 0,0-1-1 0 0,-1 0 1 0 0,1 1-1 0 0,-1-1 1 0 0,1 0-1 0 0,-1 1 1 0 0,1-1-1 0 0,-1 0 1 0 0,1 0-1 0 0,-1 1 1 0 0,1-1-1 0 0,-1 0 1 0 0,1 0-1 0 0,-1 0 1 0 0,1 0-1 0 0,-1 0 1 0 0,0 0-1 0 0,1 0 1 0 0,-1 0-1 0 0,1 0 1 0 0,-1 0-1 0 0,1 0 1 0 0,-1 0-1 0 0,1 0 1 0 0,-1 0-1 0 0,1 0 1 0 0,-1-1-1 0 0,0 1 1 0 0,1 0-1 0 0,-1 0 1 0 0,1-1-1 0 0,0 1 1 0 0,-1 0-1 0 0,1-1 1 0 0,-1 1-1 0 0,1 0 1 0 0,-1-1-1 0 0,1 1 1 0 0,0-1-1 0 0,-1 1 1 0 0,1-1 0 0 0,0 1-1 0 0,0-1 1 0 0,-1 1-1 0 0,1-1 1 0 0,0 1-1 0 0,0-1 1 0 0,0 1-1 0 0,-1-1 1 0 0,1 1-1 0 0,0-1 1 0 0,0 1-17 0 0,3-13-519 0 0,1-1-29 0 0</inkml:trace>
  <inkml:trace contextRef="#ctx0" brushRef="#br0" timeOffset="1681.351">802 32 3679 0 0,'0'0'284'0'0,"-2"-1"-186"0"0,-10-4 8041 0 0,4 7-4716 0 0,2 22-3730 0 0,6-21 1013 0 0,1 12-605 0 0,0 0 0 0 0,1-1-1 0 0,1 0 1 0 0,0 1 0 0 0,1-1 0 0 0,0 0 0 0 0,3 3-101 0 0,2 11 135 0 0,-7-21-93 0 0,-1-1 0 0 0,1 0 0 0 0,0 0-1 0 0,1 0 1 0 0,0 0 0 0 0,0-1 0 0 0,0 1 0 0 0,0-1-1 0 0,1 0 1 0 0,0 0 0 0 0,0 0 0 0 0,1 0 0 0 0,-1-1-1 0 0,1 1 1 0 0,0-1 0 0 0,0 0 0 0 0,2 1-42 0 0,-3-5 52 0 0,-1 1-1 0 0,1-1 1 0 0,0 0-1 0 0,-1 0 1 0 0,1 0 0 0 0,0 0-1 0 0,-1-1 1 0 0,1 1-1 0 0,0-1 1 0 0,-1 0 0 0 0,1 0-1 0 0,-1 0 1 0 0,1-1-1 0 0,-1 1 1 0 0,0-1 0 0 0,1 0-1 0 0,-1 0-51 0 0,7-5 205 0 0,0-1 0 0 0,-1-1-1 0 0,0 0 1 0 0,0 0 0 0 0,-1-1 0 0 0,-1 1-1 0 0,1-2 1 0 0,-1 1 0 0 0,-1-1-1 0 0,2-5-204 0 0,4-3 387 0 0,72-126 2182 0 0,-83 144-2344 0 0,-1 1-1 0 0,2-8 1779 0 0,-15 29-2006 0 0,1 0 0 0 0,0 1 0 0 0,2 1 0 0 0,1 0 0 0 0,0 0 0 0 0,2 1 0 0 0,1 0 0 0 0,1 0 0 0 0,0 0 0 0 0,2 5 3 0 0,-6 17-5 0 0,3-13 5 0 0,-14 66 0 0 0,-3-1 0 0 0,-24 59 0 0 0,14-62-5 0 0,21-54-4 0 0,-2 0-1 0 0,-2-1 1 0 0,-2 0 0 0 0,-1-1 0 0 0,-2-2 0 0 0,-14 19 9 0 0,20-35-23 0 0,0-2 0 0 0,-1 0 0 0 0,-2-1 0 0 0,1 0 1 0 0,-2-2-1 0 0,0 0 0 0 0,-1-1 0 0 0,-1-1 0 0 0,0-1 0 0 0,-1-1 0 0 0,-5 2 23 0 0,26-13 6 0 0,-1 0 0 0 0,1 0 0 0 0,-1 0-1 0 0,0 0 1 0 0,1 0 0 0 0,-1 0 0 0 0,0-1 0 0 0,1 1 0 0 0,-1-1-1 0 0,0 1 1 0 0,0-1 0 0 0,0 0 0 0 0,1 1 0 0 0,-1-1 0 0 0,0 0-1 0 0,0 0 1 0 0,0 0 0 0 0,0 0 0 0 0,0-1 0 0 0,1 1 0 0 0,-1 0-1 0 0,0-1 1 0 0,0 0 0 0 0,0 1 0 0 0,1-1 0 0 0,-1 0 0 0 0,0 0-1 0 0,1 0 1 0 0,-1 0 0 0 0,1 0 0 0 0,-1 0 0 0 0,1 0 0 0 0,0 0-1 0 0,-1-1 1 0 0,1 1 0 0 0,0-1 0 0 0,0 1 0 0 0,0-1 0 0 0,0 1-1 0 0,0-1 1 0 0,0 1 0 0 0,0-1 0 0 0,0 0 0 0 0,1 0 0 0 0,-1 1-1 0 0,1-1 1 0 0,-1 0 0 0 0,1 0-6 0 0,1-13 84 0 0,0 0-1 0 0,0-1 1 0 0,2 1 0 0 0,0 0 0 0 0,1 0-1 0 0,0 1 1 0 0,1-1 0 0 0,0 1-1 0 0,2 0 1 0 0,-1 1 0 0 0,2-1-1 0 0,0 1 1 0 0,6-8-84 0 0,-1 6 36 0 0,0 0-1 0 0,1 0 1 0 0,0 2-1 0 0,1 0 1 0 0,1 0-1 0 0,0 1 1 0 0,1 1 0 0 0,0 1-1 0 0,0 0 1 0 0,1 2-1 0 0,1 0 1 0 0,9-3-36 0 0,26-2-462 0 0,-30 10-6671 0 0,-8 2-1355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26.290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9 416 3223 0 0,'0'0'443'0'0,"-8"-1"1402"0"0,8 1 1468 0 0,1 0 3589 0 0,286-18-2053 0 0,50 12-2602 0 0,-309 9-1798 0 0,-33-12-2313 0 0,-1 1 0 0 0</inkml:trace>
  <inkml:trace contextRef="#ctx0" brushRef="#br0" timeOffset="619.245">251 69 5063 0 0,'1'-2'390'0'0,"0"-6"-140"0"0,1-8-294 0 0,1 6 2762 0 0,-2 9-1842 0 0,-1 1-514 0 0,0 0-223 0 0,0 0-47 0 0,0 0-13 0 0,0 0-13 0 0,1-1 41 0 0,-5 2 437 0 0,3 1-461 0 0,1-2 133 0 0,0 0 52 0 0,0 0 10 0 0,0 0 18 0 0,0 0 67 0 0,0 0 28 0 0,0 0 7 0 0,-13-22 4922 0 0,11 10-4482 0 0,3 19 730 0 0,5 22 626 0 0,8 148 339 0 0,-8 158-2533 0 0,-6-266 139 0 0,2 120 1253 0 0,-2-187-1271 0 0,0-2 7 0 0,0 2 7 0 0,0 5 1 0 0,0-5-1 0 0,0-2-6 0 0,0 0-1 0 0,0 0 0 0 0,0 0 5 0 0,0 0 22 0 0,0 0 5 0 0,0 0 0 0 0,0-2-27 0 0,-2-18-1094 0 0,-1 6-5964 0 0,-2 0-2018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31.377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156 61 8551 0 0,'0'0'390'0'0,"1"-16"148"0"0,-1 10-376 0 0,3-8 2666 0 0,0 5 560 0 0,-2 2 2426 0 0,-14 22-5438 0 0,5 0-313 0 0,1 1 0 0 0,0-1 1 0 0,1 2-1 0 0,1-1 0 0 0,0 0 0 0 0,-1 12-63 0 0,-1 4 88 0 0,-88 294 1837 0 0,94-321-1901 0 0,0 1 1 0 0,0-1-1 0 0,0 1 0 0 0,0-1 1 0 0,1 1-1 0 0,0-1 0 0 0,0 1 1 0 0,1-1-1 0 0,0 1 0 0 0,0-1 1 0 0,0 0-1 0 0,0 1 0 0 0,1-1 1 0 0,0 0-1 0 0,0 0 0 0 0,0 0 0 0 0,1 0 1 0 0,-1 0-1 0 0,1 0 0 0 0,0-1 1 0 0,1 1-1 0 0,-1-1 0 0 0,1 0 1 0 0,0 0-1 0 0,0 0 0 0 0,0-1 1 0 0,1 1-1 0 0,-1-1 0 0 0,1 0 1 0 0,-1 0-1 0 0,1-1 0 0 0,0 1 0 0 0,0-1 1 0 0,6 1-25 0 0,30 6-781 0 0,-12-7-5337 0 0,-3-5-1762 0 0</inkml:trace>
  <inkml:trace contextRef="#ctx0" brushRef="#br0" timeOffset="1121.206">451 96 2759 0 0,'0'0'463'0'0,"0"0"902"0"0,0 0 401 0 0,0 0 80 0 0,-3-4 785 0 0,1 1 1286 0 0,2 3-3916 0 0,-1-1 192 0 0,0 0 1 0 0,0 1-1 0 0,0-1 0 0 0,1 0 1 0 0,-1 0-1 0 0,0 0 0 0 0,1 0 1 0 0,-1 0-1 0 0,1 0 0 0 0,-1 0 1 0 0,1-1-1 0 0,-1 1 1 0 0,1 0-1 0 0,0 0 0 0 0,0 0 1 0 0,-1 0-1 0 0,1-1 0 0 0,0 1 1 0 0,0 0-1 0 0,0 0 0 0 0,0 0 1 0 0,0-1-1 0 0,1 1 0 0 0,-1 0 1 0 0,0 0-1 0 0,0 0 0 0 0,1 0 1 0 0,-1-1-1 0 0,1 1 1 0 0,-1 0-1 0 0,1 0 0 0 0,0 0-193 0 0,14-7 122 0 0,1 1-1 0 0,0 0 0 0 0,0 1 1 0 0,1 1-1 0 0,0 0 1 0 0,0 1-1 0 0,0 1 1 0 0,0 1-1 0 0,5 0-121 0 0,6-2 59 0 0,104 4-59 0 0,-128 0 0 0 0,-1 1 0 0 0,0-1 0 0 0,0 1 0 0 0,0 0 0 0 0,1 0 0 0 0,-1 0 0 0 0,0 0 0 0 0,0 1 0 0 0,0-1 0 0 0,-1 1 0 0 0,1-1 0 0 0,0 1 0 0 0,0 0 0 0 0,-1 0 0 0 0,1 0 0 0 0,-1 1 0 0 0,0-1 0 0 0,0 1 0 0 0,0-1 0 0 0,0 1 0 0 0,0 0 0 0 0,0-1 0 0 0,-1 1 0 0 0,0 0 0 0 0,1 0 0 0 0,-1 0 0 0 0,0 0 0 0 0,0 1 0 0 0,0-1 0 0 0,-1 0 0 0 0,1 0 0 0 0,-1 1 0 0 0,0-1 0 0 0,0 0 0 0 0,0 0 0 0 0,0 1 0 0 0,-1-1 0 0 0,1 0 0 0 0,-1 0 0 0 0,0 0 0 0 0,0 2 0 0 0,-3 11 50 0 0,-2 0-1 0 0,1 0 1 0 0,-2-1 0 0 0,0 0-1 0 0,-1 0 1 0 0,0 0 0 0 0,-2-1-1 0 0,1 0 1 0 0,-2-1-1 0 0,0 0 1 0 0,0 0 0 0 0,-1-2-1 0 0,0 1 1 0 0,-1-1 0 0 0,-1-1-1 0 0,0-1 1 0 0,0 0-1 0 0,-5 2-49 0 0,-13 7 78 0 0,31-17-22 0 0,1-1 21 0 0,0 0 0 0 0,0 0-5 0 0,2 0 14 0 0,7-1-81 0 0,1-2-22 0 0,1 1 1 0 0,-1 0-1 0 0,1 1 1 0 0,0 0 0 0 0,-1 1-1 0 0,1 0 1 0 0,0 1-1 0 0,-1 0 1 0 0,1 0 0 0 0,0 1-1 0 0,-1 1 1 0 0,0 0-1 0 0,0 0 1 0 0,0 1-1 0 0,0 0 1 0 0,0 1 0 0 0,-1 0-1 0 0,2 1 17 0 0,2 10-11 0 0,-9 7-42 0 0,-8-14 116 0 0,1-1 0 0 0,-2 1 0 0 0,1-1-1 0 0,-1 0 1 0 0,-1 0 0 0 0,1-1 0 0 0,-1 1 0 0 0,0-1-1 0 0,-1 0 1 0 0,0-1 0 0 0,0 0 0 0 0,0 0 0 0 0,-1 0-1 0 0,0-1 1 0 0,0 0 0 0 0,0-1 0 0 0,-1 0 0 0 0,0 0-1 0 0,1-1 1 0 0,-8 2-63 0 0,-55 24 481 0 0,0-4-1 0 0,-38 7-480 0 0,108-32 18 0 0,-12 3-1577 0 0,5-3-3835 0 0,0-3-2480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43.231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1 526 2303 0 0,'0'0'700'0'0,"0"0"2099"0"0,0 0 914 0 0,1-2 5075 0 0,4-5-7437 0 0,68-78 1802 0 0,69-185-1537 0 0,-136 255-1523 0 0,2-1 0 0 0,-1 1 0 0 0,2 1-1 0 0,0 0 1 0 0,1 0 0 0 0,0 0 0 0 0,1 2 0 0 0,1-1-1 0 0,0 1 1 0 0,4-2-93 0 0,-15 13 3 0 0,1 0 0 0 0,0 0 0 0 0,-1 0 0 0 0,1 0 0 0 0,-1 0 0 0 0,1 1 1 0 0,0-1-1 0 0,0 0 0 0 0,-1 1 0 0 0,1 0 0 0 0,0-1 0 0 0,0 1 0 0 0,0 0 0 0 0,0 0 0 0 0,-1 0 0 0 0,1 0 0 0 0,0 1 0 0 0,0-1 0 0 0,0 0 0 0 0,-1 1 0 0 0,1-1 0 0 0,0 1 1 0 0,0-1-1 0 0,-1 1 0 0 0,1 0 0 0 0,-1 0 0 0 0,1 0 0 0 0,-1 0 0 0 0,1 0 0 0 0,-1 0 0 0 0,1 0 0 0 0,-1 1 0 0 0,0-1 0 0 0,0 0 0 0 0,1 1-3 0 0,35 59 84 0 0,-35-57-83 0 0,26 63-2177 0 0,-3 0-1 0 0,16 72 2177 0 0,-23-77-2485 0 0,-3-9-5541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2:19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8063 0 0,'0'0'366'0'0,"0"0"-5"0"0,0 0-97 0 0,0 0 443 0 0,0 0 223 0 0,0 0 44 0 0,0 0 7 0 0,0 0-4 0 0,2-6 572 0 0,0 5 3505 0 0,4 6-5029 0 0,-1 0-1 0 0,0 0 1 0 0,-1 1 0 0 0,1-1-1 0 0,-1 1 1 0 0,0 0 0 0 0,-1 0 0 0 0,1 0-1 0 0,-1 1 1 0 0,-1-1 0 0 0,1 1 0 0 0,-1-1-1 0 0,0 1 1 0 0,0 0 0 0 0,-1 0-1 0 0,1 6-24 0 0,3 8 26 0 0,4 11 19 0 0,-2 1-1 0 0,-2 0 0 0 0,0 0 1 0 0,-3 0-1 0 0,0 1 0 0 0,-2-1 1 0 0,-2 1-1 0 0,-4 22-44 0 0,0-29 65 0 0,5-26-1 0 0,1-1 28 0 0,0 0 4 0 0,0 0 0 0 0,-7 3 1643 0 0,3-19-1461 0 0,1 0 0 0 0,1 0-1 0 0,0 0 1 0 0,1 0 0 0 0,1 0 0 0 0,0-1 0 0 0,2 1 0 0 0,-1 0 0 0 0,2 0 0 0 0,3-12-278 0 0,-5 21 54 0 0,3-20-13 0 0,2 1-1 0 0,0 0 0 0 0,1 0 1 0 0,2 0-1 0 0,1 1 1 0 0,1 1-1 0 0,0-1 1 0 0,2 2-1 0 0,15-21-40 0 0,-19 31-590 0 0,0 1 1 0 0,1 1-1 0 0,0 0 0 0 0,1 0 1 0 0,0 1-1 0 0,1 0 0 0 0,0 1 1 0 0,0 0 589 0 0,-3 4-1563 0 0</inkml:trace>
  <inkml:trace contextRef="#ctx0" brushRef="#br0" timeOffset="499.419">402 86 4143 0 0,'0'0'191'0'0,"12"-10"1509"0"0,39-22 4667 0 0,87-7-1458 0 0,-71 35-2269 0 0,-66 4-2597 0 0,0 0 1 0 0,0 0-1 0 0,0 1 0 0 0,0-1 0 0 0,0 0 1 0 0,-1 1-1 0 0,1-1 0 0 0,0 1 1 0 0,0-1-1 0 0,0 1 0 0 0,-1 0 1 0 0,1-1-1 0 0,0 1 0 0 0,0 0 1 0 0,-1-1-1 0 0,1 1 0 0 0,-1 0 1 0 0,1 0-1 0 0,0 0 0 0 0,-1-1 1 0 0,0 1-1 0 0,1 0 0 0 0,-1 0 1 0 0,0 0-1 0 0,1 0 0 0 0,-1 0 1 0 0,0 0-1 0 0,0 0 0 0 0,0 0 1 0 0,1 0-1 0 0,-1 0 0 0 0,0 0 1 0 0,-1 0-1 0 0,1 0 0 0 0,0 0 1 0 0,0 0-1 0 0,0 0 0 0 0,-1 0 1 0 0,1 0-1 0 0,0 0 0 0 0,-1 0-43 0 0,-20 37 217 0 0,-186 110 380 0 0,190-118 33 0 0,54-15-334 0 0,-24-16-536 0 0,1 1 0 0 0,0-1-1 0 0,-1-1 1 0 0,1-1 0 0 0,-1 0 0 0 0,0 0 0 0 0,0-2 0 0 0,0 1 0 0 0,3-3 240 0 0,7-3-769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34.225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2 451 6911 0 0,'0'0'315'0'0,"0"-2"-7"0"0,-1-21-668 0 0,1 14 1324 0 0,-1-1 0 0 0,1 0 0 0 0,1 0 0 0 0,0 1 0 0 0,0-1 1 0 0,1 1-1 0 0,0-1 0 0 0,0 1 0 0 0,1-1 0 0 0,2-3-964 0 0,4-1 323 0 0,0 0 1 0 0,0 1-1 0 0,1 0 0 0 0,1 1 0 0 0,0 0 0 0 0,1 0 0 0 0,0 1 0 0 0,1 1 1 0 0,0 0-1 0 0,1 1 0 0 0,11-6-323 0 0,50-7 538 0 0,-72 22-518 0 0,-1 0-1 0 0,1 0 0 0 0,-1 0 1 0 0,1 0-1 0 0,-1 0 0 0 0,1 1 0 0 0,-1-1 1 0 0,1 1-1 0 0,-1-1 0 0 0,1 1 1 0 0,-1 0-1 0 0,0 0 0 0 0,1 0 0 0 0,-1 1 1 0 0,0-1-1 0 0,0 0 0 0 0,0 1 1 0 0,0-1-1 0 0,0 1 0 0 0,0 0 1 0 0,0 0-1 0 0,-1 0 0 0 0,1 0 0 0 0,0 0 1 0 0,-1 0-1 0 0,0 0 0 0 0,0 0 1 0 0,2 3-20 0 0,0 11 29 0 0,-1 0 1 0 0,0 1 0 0 0,-1-1 0 0 0,-1 1 0 0 0,-1-1 0 0 0,0 1 0 0 0,-1-1 0 0 0,0 0 0 0 0,-2 1-1 0 0,0-1 1 0 0,-1-1 0 0 0,-5 13-30 0 0,-2 6 81 0 0,-1 0 0 0 0,-2-2 1 0 0,-1 1-1 0 0,-2-2 0 0 0,-1-1 0 0 0,-1 0 0 0 0,-19 19-81 0 0,-13 13 75 0 0,51-61-21 0 0,1-1 16 0 0,0 0-5 0 0,0 0 22 0 0,0 0 91 0 0,19-14 426 0 0,84-70-297 0 0,69-91-307 0 0,-35 64 0 0 0,62-44 0 0 0,-175 127 157 0 0,-22 17 750 0 0,-19 16-683 0 0,-3 8-247 0 0,0 1 0 0 0,0 0 0 0 0,2 2-1 0 0,0 0 1 0 0,0 2 0 0 0,-12 16 23 0 0,25-29 0 0 0,-34 41-29 0 0,1 2 0 0 0,3 2-1 0 0,2 1 1 0 0,-11 26 29 0 0,2 28 11 0 0,43-89 31 0 0,-1-13-32 0 0,1-1 0 0 0,0 1-1 0 0,0-1 1 0 0,0 1-1 0 0,0-1 1 0 0,1 0-1 0 0,-1 1 1 0 0,1-1-1 0 0,-1 0 1 0 0,1 0 0 0 0,0 0-1 0 0,0 0 1 0 0,0 0-1 0 0,0-1 1 0 0,0 1-1 0 0,0 0 1 0 0,0-1-1 0 0,1 0 1 0 0,-1 1 0 0 0,1-1-1 0 0,-1 0 1 0 0,1 0-1 0 0,-1-1 1 0 0,1 1-1 0 0,-1 0 1 0 0,1-1-1 0 0,0 1 1 0 0,-1-1 0 0 0,2 0-10 0 0,82-4 244 0 0,-75 3-219 0 0,13-2-338 0 0,1-1-1 0 0,-1-1 1 0 0,0-1 0 0 0,0-1-1 0 0,14-7 314 0 0,-11 0-993 0 0</inkml:trace>
  <inkml:trace contextRef="#ctx0" brushRef="#br0" timeOffset="340.11">994 478 15407 0 0,'0'0'704'0'0,"0"0"-14"0"0,0 0-326 0 0,0 0 281 0 0,0 0 171 0 0,0 0 31 0 0,0 0-6 0 0,2 0-53 0 0,29 2 206 0 0,0-2 0 0 0,0-1 0 0 0,0-2 0 0 0,27-5-994 0 0,-7 2 288 0 0,186-20 625 0 0,-205 29 511 0 0,-42 13-1136 0 0,7-14-216 0 0,-6 3-12 0 0,0-2-1296 0 0,7-3-5257 0 0,2 0-2262 0 0</inkml:trace>
  <inkml:trace contextRef="#ctx0" brushRef="#br0" timeOffset="2798.329">1753 254 2303 0 0,'-1'-1'167'0'0,"-1"-2"244"0"0,0 0 1 0 0,1 0-1 0 0,-1 0 0 0 0,1 0 0 0 0,-1 0 1 0 0,1 0-1 0 0,0 0 0 0 0,0 0 0 0 0,0-1 1 0 0,1 1-1 0 0,-1 0 0 0 0,1-1 0 0 0,0 1 1 0 0,0 0-1 0 0,0-1 0 0 0,0 1 0 0 0,0 0 1 0 0,1-1-1 0 0,0 1 0 0 0,-1 0 0 0 0,1 0 0 0 0,1 0 1 0 0,-1-1-1 0 0,0 1 0 0 0,1 0 0 0 0,-1 1 1 0 0,1-1-1 0 0,0 0-411 0 0,39-41 3172 0 0,-17 31-2806 0 0,0 0 1 0 0,0 2-1 0 0,1 0 1 0 0,0 2-1 0 0,1 1 1 0 0,0 1-1 0 0,1 1 1 0 0,3 1-367 0 0,-28 5 14 0 0,80-6 586 0 0,-52 21-450 0 0,-26-12-143 0 0,-1 1 1 0 0,1 0-1 0 0,-1 0 1 0 0,0 0-1 0 0,-1 0 1 0 0,1 0-1 0 0,-1 0 1 0 0,0 1-1 0 0,0 0 1 0 0,0-1-1 0 0,0 1 1 0 0,-1 0-1 0 0,0 0 1 0 0,0 0-1 0 0,0 0 1 0 0,-1 0-1 0 0,0 0 1 0 0,0-1-1 0 0,0 1 1 0 0,0 0 0 0 0,-1 0-1 0 0,0 0 1 0 0,0 0-1 0 0,0 0 1 0 0,0 0-1 0 0,-1 0 1 0 0,0-1-1 0 0,0 1 1 0 0,0-1-1 0 0,-1 1 1 0 0,1-1-1 0 0,-2 1-7 0 0,-5 18 48 0 0,0 1-7 0 0,0-1 1 0 0,-1 0 0 0 0,-1-1 0 0 0,-2 0 0 0 0,0-1 0 0 0,-1 0 0 0 0,-1-1-1 0 0,-1-1 1 0 0,0 0 0 0 0,-16 13-42 0 0,-3-5 63 0 0,-2-1 1 0 0,-1-2-1 0 0,-1-2 0 0 0,-20 8-63 0 0,-52 30 83 0 0,75-35 51 0 0,36-25-112 0 0,0-1 1 0 0,0 1 0 0 0,1 0-1 0 0,-1 0 1 0 0,0 0 0 0 0,0 0-1 0 0,1 0 1 0 0,-1 0 0 0 0,0 0 0 0 0,0 0-1 0 0,1 0 1 0 0,-1 0 0 0 0,0 0-1 0 0,0 0 1 0 0,1 0 0 0 0,-1 0-1 0 0,0 0 1 0 0,1 0 0 0 0,-1 0 0 0 0,0 1-1 0 0,0-1 1 0 0,1 0 0 0 0,-1 0-1 0 0,0 0 1 0 0,0 0 0 0 0,0 0 0 0 0,1 1-1 0 0,-1-1 1 0 0,0 0 0 0 0,0 0-1 0 0,0 0 1 0 0,1 1 0 0 0,-1-1-1 0 0,0 0 1 0 0,0 0 0 0 0,0 1 0 0 0,0-1-1 0 0,0 0 1 0 0,0 0 0 0 0,0 1-1 0 0,1-1 1 0 0,-1 0 0 0 0,0 0-1 0 0,0 1 1 0 0,0-1 0 0 0,0 0 0 0 0,0 0-1 0 0,0 1 1 0 0,0-1 0 0 0,0 0-1 0 0,0 1 1 0 0,0-1 0 0 0,-1 0 0 0 0,1 0-1 0 0,0 1 1 0 0,0-1 0 0 0,0 0-1 0 0,0 0 1 0 0,0 1 0 0 0,0-1-1 0 0,-1 0 1 0 0,1 0 0 0 0,0 0 0 0 0,0 1-23 0 0,30 0 185 0 0,-30-1-165 0 0,464-12 1135 0 0,-356 4-382 0 0,-106 8-658 0 0,-2 0 11 0 0,0 0 9 0 0,0 0 1 0 0,0 0-12 0 0,0 0-43 0 0,0 0 9 0 0,0 0-2 0 0,0 0-1198 0 0,0 0-5005 0 0,0 0-2163 0 0</inkml:trace>
  <inkml:trace contextRef="#ctx0" brushRef="#br0" timeOffset="6828.82">2518 196 2303 0 0,'0'0'426'0'0,"0"0"946"0"0,-6-15 10228 0 0,11 10-11327 0 0,1 0 0 0 0,1 1 0 0 0,-1 0 0 0 0,1 0 0 0 0,-1 0 1 0 0,1 1-1 0 0,0 0 0 0 0,0 0 0 0 0,1 1 0 0 0,-1 0 0 0 0,0 0 1 0 0,1 1-1 0 0,-1 0 0 0 0,1 0 0 0 0,-1 1 0 0 0,3 0-273 0 0,215-22 896 0 0,-133 16 639 0 0,-93 8-1481 0 0,-28 47-1 0 0,-2-2 0 0 0,-2-2-1 0 0,-2 0 1 0 0,-25 22-53 0 0,29-38 18 0 0,-1-2 0 0 0,-2-2 0 0 0,-1 0-1 0 0,0-3 1 0 0,-2-1 0 0 0,-19 8-18 0 0,25-13 21 0 0,-50 31 43 0 0,70-40-64 0 0,6 0 0 0 0,61 10 160 0 0,175-17 544 0 0,-4-15 1008 0 0,-225 15-1541 0 0,-2 0-23 0 0,13-2 34 0 0,-13 2-643 0 0</inkml:trace>
  <inkml:trace contextRef="#ctx0" brushRef="#br0" timeOffset="7904.706">3293 31 1839 0 0,'0'0'395'0'0,"0"0"986"0"0,-1 0 1199 0 0,-3-6-2215 0 0,2 3 8650 0 0,5-4-5214 0 0,11 12-2598 0 0,11 16-1531 0 0,-13-3 373 0 0,-2 1 1 0 0,0 0-1 0 0,-1 0 0 0 0,-1 1 0 0 0,-1 0 0 0 0,-1 1 1 0 0,-1 0-1 0 0,0 0 0 0 0,-2 0 0 0 0,0 0 1 0 0,-2 0-1 0 0,0 1 0 0 0,-1-1 0 0 0,-1 0 0 0 0,-1 3-45 0 0,2 33 133 0 0,2-38 6 0 0,0 1 0 0 0,-2-1 0 0 0,0 0-1 0 0,-1 1 1 0 0,-1-1 0 0 0,-1 0 0 0 0,0 0 0 0 0,-2 0 0 0 0,0-1 0 0 0,-1 1 0 0 0,-1-1 0 0 0,0 0 0 0 0,-2-1-1 0 0,0 0 1 0 0,-1 0 0 0 0,0-1 0 0 0,-6 6-139 0 0,6-14 182 0 0,1 0 0 0 0,-1-1-1 0 0,0 0 1 0 0,-1-1 0 0 0,0 0-1 0 0,0-1 1 0 0,0 0 0 0 0,-3 1-182 0 0,-36 18 629 0 0,48-23-532 0 0,0-1-29 0 0,-5 2 100 0 0,5-3-7330 0 0,0-10-868 0 0</inkml:trace>
  <inkml:trace contextRef="#ctx0" brushRef="#br0" timeOffset="8524.636">3671 39 11519 0 0,'0'-2'887'0'0,"15"-27"1294"0"0,-13 27-1175 0 0,8-4 3278 0 0,-8 13-4195 0 0,-1 1 0 0 0,0-1 0 0 0,0 0 0 0 0,0 0 0 0 0,-1 0 0 0 0,0 1 0 0 0,0-1 0 0 0,-1 0 0 0 0,0 0 0 0 0,0 0 0 0 0,-2 4-89 0 0,-2 27-9 0 0,3-18 14 0 0,1-1 0 0 0,2 1-1 0 0,0 0 1 0 0,1 0 0 0 0,0 0-1 0 0,4 8-4 0 0,-5-22 6 0 0,1 0-1 0 0,0 1 1 0 0,0-1-1 0 0,1 0 1 0 0,0 0-1 0 0,0 0 1 0 0,0 0-1 0 0,1-1 1 0 0,0 1 0 0 0,0-1-1 0 0,0 0 1 0 0,1 0-1 0 0,-1-1 1 0 0,1 1-1 0 0,0-1 1 0 0,1 0-1 0 0,-1 0 1 0 0,1-1-1 0 0,-1 1 1 0 0,7 1-6 0 0,-5-3 37 0 0,0-1 1 0 0,0 0-1 0 0,1-1 0 0 0,-1 0 1 0 0,0 0-1 0 0,0-1 0 0 0,0 0 1 0 0,0 0-1 0 0,0 0 0 0 0,0-1 1 0 0,-1 0-1 0 0,1 0 0 0 0,0-1 1 0 0,-1 0-1 0 0,0 0 0 0 0,1-1 1 0 0,-1 1-1 0 0,-1-1 0 0 0,1-1 1 0 0,0 1-1 0 0,-1-1 0 0 0,0 0 1 0 0,0 0-1 0 0,-1 0 0 0 0,1-1 1 0 0,-1 0-1 0 0,0 0 0 0 0,-1 0 1 0 0,1 0-39 0 0,5-10 271 0 0,-1 0 0 0 0,0 0-1 0 0,-1 0 1 0 0,-1-1-1 0 0,0 0 1 0 0,-1 0-1 0 0,-1-2-269 0 0,-30 52 1560 0 0,-39 148-1780 0 0,-48 93 220 0 0,-9 81 0 0 0,21-147 61 0 0,91-191-53 0 0,-1 0 0 0 0,-1 0 0 0 0,0-1-1 0 0,-1-1 1 0 0,-1 0 0 0 0,-1-1 0 0 0,0-1-1 0 0,-1 0 1 0 0,0-1 0 0 0,-6 3-8 0 0,18-12 23 0 0,-1 0 0 0 0,0-1-1 0 0,0 1 1 0 0,0-1 0 0 0,0 0 0 0 0,0-1 0 0 0,0 1 0 0 0,0-1 0 0 0,-1 0 0 0 0,1 0-1 0 0,0-1 1 0 0,-1 1 0 0 0,1-1 0 0 0,-1 0 0 0 0,1-1 0 0 0,0 1 0 0 0,-1-1 0 0 0,1 0-1 0 0,-1-1-22 0 0,4 0 75 0 0,-1-1-1 0 0,1 0 1 0 0,0 0-1 0 0,0 0 1 0 0,0 0-1 0 0,1 0 0 0 0,-1-1 1 0 0,1 1-1 0 0,-1-1 1 0 0,1 1-1 0 0,0 0 1 0 0,1-1-1 0 0,-1 0 1 0 0,0 1-1 0 0,1-1 0 0 0,0 1 1 0 0,0-1-1 0 0,0 0 1 0 0,0 1-1 0 0,1-1 1 0 0,0 1-1 0 0,-1-1 0 0 0,1 0 1 0 0,0 1-1 0 0,1 0 1 0 0,-1-1-1 0 0,0 1 1 0 0,1 0-1 0 0,2-3-74 0 0,73-128-261 0 0,-55 98-567 0 0,3-1-47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45.422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1 13 7423 0 0,'0'0'340'0'0,"0"0"-5"0"0,0 0-143 0 0,0 0 193 0 0,0 0 109 0 0,0 0 18 0 0,0 0 33 0 0,0 0 114 0 0,0 0 49 0 0,0 0 10 0 0,0 0-8 0 0,0 0-46 0 0,0 0-22 0 0,0 0-2 0 0,0 0-24 0 0,0 0-101 0 0,0 0-47 0 0,0 0-11 0 0,0 0-22 0 0,0 0-90 0 0,0 0-38 0 0,0 0-10 0 0,3-1-18 0 0,159-9 1050 0 0,111 16 1414 0 0,-178-4-1502 0 0,-93-2-1078 0 0,-2 0-55 0 0,0 0-20 0 0,0 0-7 0 0,0 0-1 0 0,0 0 0 0 0,0 0-1 0 0,0 0-6 0 0,0 0-1 0 0,0 0 0 0 0,0 0-1 0 0,0 0-6 0 0,0 0-1 0 0,0 0 0 0 0,0 0-41 0 0,0 0-166 0 0,0 0-41 0 0,0 0 0 0 0,0 0-21 0 0,0 0-90 0 0,0 0-38 0 0,0 0-10 0 0,0 0 0 0 0,0 0 6 0 0,0 0 1 0 0,0 0 0 0 0,0 0 12 0 0,0 0 50 0 0,0 0 18 0 0,0 0 6 0 0,0 0 26 0 0,0 0 100 0 0,0 0 42 0 0,0 0 8 0 0,0 0-3 0 0,-1-1-15 0 0,-4-4 4 0 0,3 4-59 0 0,2 1 1 0 0,0 0 8 0 0,0 0-28 0 0,0 0-129 0 0,0 0-52 0 0,0 0-6 0 0,0 0 13 0 0,0 0 77 0 0,0 0 37 0 0,-9-2-4877 0 0,7 1-380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5:47.189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116 497 2303 0 0,'0'0'102'0'0,"1"-1"-1"0"0,49-51 10951 0 0,-45 47-11112 0 0,6-3 4310 0 0,-6 6-463 0 0,-11 11-3395 0 0,-17 23-376 0 0,1 1-1 0 0,2 1 0 0 0,1 1 1 0 0,2 1-1 0 0,2 0 0 0 0,1 1 1 0 0,2 1-1 0 0,1 0 1 0 0,2 0-1 0 0,2 1 0 0 0,1 0 1 0 0,2 1-1 0 0,2 24-15 0 0,1-34 1 0 0,2-1 1 0 0,1 1-1 0 0,1-1 0 0 0,2 1 0 0 0,1-1 0 0 0,1-1 0 0 0,1 1 1 0 0,2-1-1 0 0,13 26-1 0 0,48 129 113 0 0,-42-110 255 0 0,-29-72-191 0 0,0-1 42 0 0,0 0 5 0 0,0 0 15 0 0,0 0 61 0 0,5 5 3625 0 0,-4-10-4640 0 0,0 3-937 0 0,-2 0-4599 0 0,-2-8-1971 0 0</inkml:trace>
  <inkml:trace contextRef="#ctx0" brushRef="#br0" timeOffset="2433.127">492 872 5063 0 0,'0'0'390'0'0,"-2"-10"2380"0"0,6-57 4268 0 0,-2 61-6842 0 0,0 1-1 0 0,0-1 1 0 0,0 1 0 0 0,1 0-1 0 0,-1 0 1 0 0,1 0 0 0 0,1 0-1 0 0,-1 0 1 0 0,1 0-1 0 0,0 1 1 0 0,0 0 0 0 0,0 0-1 0 0,0 0 1 0 0,1 0 0 0 0,0 1-1 0 0,4-3-195 0 0,62-28 220 0 0,-69 33-197 0 0,5-2 88 0 0,-1 0-1 0 0,1 1 1 0 0,0 0 0 0 0,0 0 0 0 0,0 0 0 0 0,0 1 0 0 0,0 0 0 0 0,1 0 0 0 0,-1 1 0 0 0,0-1 0 0 0,0 2 0 0 0,0-1 0 0 0,1 1-1 0 0,-1 0 1 0 0,0 1 0 0 0,0 0 0 0 0,2 1-111 0 0,-7-1 11 0 0,0 1 0 0 0,0-1 0 0 0,0 1 0 0 0,-1 0 0 0 0,1 0 0 0 0,-1 0 0 0 0,0 0 0 0 0,0 0 0 0 0,0 0 0 0 0,0 1 0 0 0,-1-1 0 0 0,1 0 0 0 0,-1 0 0 0 0,1 1 0 0 0,-1-1 0 0 0,0 0 0 0 0,-1 0 0 0 0,1 1 0 0 0,-1-1 0 0 0,1 0 0 0 0,-1 0 0 0 0,0 1 0 0 0,0-1 0 0 0,0 0 0 0 0,-1 0 0 0 0,0 1-11 0 0,1-2 6 0 0,-5 17 38 0 0,-1 0 0 0 0,-2-1-1 0 0,0 0 1 0 0,0 0 0 0 0,-2-1 0 0 0,0 0-1 0 0,-1-1 1 0 0,-1 0 0 0 0,0-1-1 0 0,-1-1 1 0 0,-1 0 0 0 0,-14 10-44 0 0,-7 3 46 0 0,-1-1-1 0 0,-2-2 1 0 0,0-2 0 0 0,-1-2 0 0 0,-11 3-46 0 0,5-2 21 0 0,45-20 32 0 0,1-1 21 0 0,0 0 38 0 0,0 0 14 0 0,19 9 226 0 0,83 13 73 0 0,120 16 873 0 0,-153-36-470 0 0,-68-2-739 0 0,-1 0-5 0 0,0 0-16 0 0,0 0-239 0 0,1-1-986 0 0,2-4-427 0 0</inkml:trace>
  <inkml:trace contextRef="#ctx0" brushRef="#br0" timeOffset="3009.816">1184 632 8751 0 0,'0'0'399'0'0,"0"0"-4"0"0,-3-3 679 0 0,0 2 2722 0 0,2 1-3688 0 0,0-1 0 0 0,-1 1 0 0 0,1 0-1 0 0,0 0 1 0 0,0 0 0 0 0,-1 0 0 0 0,1 1 0 0 0,0-1-1 0 0,0 0 1 0 0,0 0 0 0 0,-1 1 0 0 0,1-1 0 0 0,0 1-1 0 0,0-1 1 0 0,0 1 0 0 0,0-1 0 0 0,0 1 0 0 0,0 0-1 0 0,0-1 1 0 0,0 1 0 0 0,0 0 0 0 0,0 0-1 0 0,0 0 1 0 0,0 0 0 0 0,1 0 0 0 0,-1 0 0 0 0,0 0-1 0 0,1 0 1 0 0,-1 0 0 0 0,0 0 0 0 0,1 0 0 0 0,-1 1-108 0 0,0 4 21 0 0,-1 1 0 0 0,1-1 1 0 0,0 1-1 0 0,0-1 0 0 0,1 1 1 0 0,0-1-1 0 0,0 1 0 0 0,1-1 1 0 0,0 1-1 0 0,0-1 0 0 0,0 1 1 0 0,1-1-1 0 0,-1 0 0 0 0,2 0 1 0 0,-1 0-1 0 0,1 0 0 0 0,0 0 1 0 0,0 0-1 0 0,0-1 0 0 0,1 1 1 0 0,0-1-1 0 0,0 0 0 0 0,1 0 1 0 0,-1 0-1 0 0,1-1 0 0 0,1 1-21 0 0,-1-1 58 0 0,0-1 0 0 0,1 0-1 0 0,-1 0 1 0 0,1-1 0 0 0,-1 0 0 0 0,1 0-1 0 0,0 0 1 0 0,-1-1 0 0 0,1 1 0 0 0,0-1-1 0 0,0-1 1 0 0,0 1 0 0 0,0-1 0 0 0,0 0-1 0 0,0-1 1 0 0,0 1 0 0 0,0-1 0 0 0,0 0-1 0 0,0-1 1 0 0,0 1 0 0 0,0-1 0 0 0,-1 0-1 0 0,1-1 1 0 0,-1 1 0 0 0,1-1 0 0 0,-1 0-1 0 0,0-1 1 0 0,0 1 0 0 0,-1-1-1 0 0,1 0 1 0 0,-1 0 0 0 0,1 0 0 0 0,-1-1-1 0 0,-1 0 1 0 0,1 0 0 0 0,-1 0 0 0 0,1 0-1 0 0,-2 0 1 0 0,3-3-58 0 0,-2 0 189 0 0,-1 0 0 0 0,1 0 0 0 0,-1 0-1 0 0,0 0 1 0 0,-1-1 0 0 0,0 1 0 0 0,0 0 0 0 0,-1-1 0 0 0,0 1-1 0 0,0 0 1 0 0,-1-1 0 0 0,0 1 0 0 0,-1-1-189 0 0,2 8 217 0 0,0 1-16 0 0,0 0-62 0 0,0 0-31 0 0,0 0-4 0 0,-2 1-33 0 0,-5 7-99 0 0,1 1 0 0 0,0 0 1 0 0,0 0-1 0 0,0 1 0 0 0,1 0 0 0 0,1-1 1 0 0,0 2-1 0 0,0-1 0 0 0,1 0 0 0 0,0 1 0 0 0,1 0 1 0 0,0-1-1 0 0,1 1 0 0 0,0 1 28 0 0,-7 27-39 0 0,-29 108 28 0 0,-32 81 11 0 0,21-57 0 0 0,36-121 0 0 0,-1 0 0 0 0,-3-1 0 0 0,-2-1 0 0 0,-9 15 0 0 0,21-53-22 0 0,0 1-1 0 0,-1-1 1 0 0,-1 0-1 0 0,0-1 1 0 0,0 1-1 0 0,-1-2 0 0 0,0 1 1 0 0,0-1-1 0 0,-1 0 1 0 0,0-1-1 0 0,0-1 1 0 0,-1 1-1 0 0,0-2 1 0 0,0 1-1 0 0,0-1 1 0 0,-1-1-1 0 0,0 0 1 0 0,0-1-1 0 0,-12 2 23 0 0,20-3 16 0 0,-1-1 1 0 0,0 0-1 0 0,0 0 0 0 0,-1 0 0 0 0,1 0 1 0 0,0-1-1 0 0,0 0 0 0 0,0 0 0 0 0,0 0 1 0 0,0-1-1 0 0,-1 0 0 0 0,1 0 0 0 0,0 0 1 0 0,0-1-1 0 0,0 1 0 0 0,1-1 0 0 0,-1 0 0 0 0,0 0 1 0 0,1-1-1 0 0,-1 0 0 0 0,1 0 0 0 0,0 0 1 0 0,0 0-1 0 0,0 0 0 0 0,0-1 0 0 0,1 0 1 0 0,-1 1-1 0 0,1-2 0 0 0,0 1 0 0 0,0 0 1 0 0,1 0-1 0 0,-1-1 0 0 0,1 0 0 0 0,0 1 1 0 0,0-1-1 0 0,0 0 0 0 0,1 0 0 0 0,0 0 0 0 0,0 0-16 0 0,0-12 141 0 0,1 1 0 0 0,0 0-1 0 0,2-1 1 0 0,0 1-1 0 0,0 0 1 0 0,2 0 0 0 0,0 1-1 0 0,1-1 1 0 0,0 1 0 0 0,1 0-1 0 0,2-2-140 0 0,1-4-276 0 0,2 0 0 0 0,1 0 0 0 0,0 1 0 0 0,1 1 0 0 0,10-11 276 0 0,-15 19-2268 0 0,-1-1-5636 0 0</inkml:trace>
  <inkml:trace contextRef="#ctx0" brushRef="#br0" timeOffset="5092.954">1469 1147 2759 0 0,'-8'0'83'0'0,"8"0"4406"0"0,2 0 4867 0 0,249-13-6563 0 0,-137 12-1930 0 0,33 1-136 0 0,-89-3-562 0 0,-56 3-105 0 0,-2 0 16 0 0,0 0-149 0 0,0 0-698 0 0,-1-2-333 0 0,-1-7-72 0 0</inkml:trace>
  <inkml:trace contextRef="#ctx0" brushRef="#br0" timeOffset="5356.009">1831 950 2759 0 0,'0'0'126'0'0,"1"-2"-5"0"0,0 1 715 0 0,0 0-3347 0 0,0-2 4114 0 0,0-2 4282 0 0,-1-4 5987 0 0,14 134-9723 0 0,-17-49-1295 0 0,-3 0 0 0 0,-12 46-854 0 0,13-3-1814 0 0,9-105 15 0 0</inkml:trace>
  <inkml:trace contextRef="#ctx0" brushRef="#br0" timeOffset="5727.772">2410 866 11519 0 0,'2'-1'887'0'0,"63"-13"854"0"0,46 2 4215 0 0,-72 18-4566 0 0,-37-6-1244 0 0,-2 0-7 0 0,0 0-23 0 0,12 23 250 0 0,-23-6-320 0 0,-1-1 0 0 0,-1 0 0 0 0,0 0 0 0 0,-1-1 0 0 0,0-1-1 0 0,-1-1 1 0 0,-1 0 0 0 0,0 0 0 0 0,-1-2 0 0 0,0 0 0 0 0,-1-1-1 0 0,0-1 1 0 0,0 0 0 0 0,-1-2 0 0 0,-4 2-46 0 0,-23 12 35 0 0,-151 76-19 0 0,195-96 59 0 0,2-1 9 0 0,0 0 54 0 0,3 2 22 0 0,8 3-57 0 0,0 0 0 0 0,0-1 0 0 0,0 0 0 0 0,1-1-1 0 0,0 0 1 0 0,0-1 0 0 0,0 0 0 0 0,0-1-1 0 0,0 0 1 0 0,2-1-103 0 0,15 2 198 0 0,1 1-325 0 0,116 8 881 0 0,-50-17-3548 0 0,-77 3-5330 0 0</inkml:trace>
  <inkml:trace contextRef="#ctx0" brushRef="#br0" timeOffset="6038.446">2887 637 10591 0 0,'0'0'819'0'0,"2"-1"-384"0"0,-1-1-199 0 0,1 1 1 0 0,0-1-1 0 0,-1 1 0 0 0,1 0 1 0 0,0 0-1 0 0,0 0 1 0 0,0 0-1 0 0,0 0 1 0 0,0 0-1 0 0,0 0 1 0 0,0 1-1 0 0,0-1 1 0 0,0 1-1 0 0,0 0 0 0 0,0-1 1 0 0,1 1-1 0 0,-1 0 1 0 0,0 0-1 0 0,0 0 1 0 0,0 1-1 0 0,0-1 1 0 0,0 0-1 0 0,1 1-236 0 0,1 0 182 0 0,0 1 1 0 0,0-1-1 0 0,1 1 0 0 0,-1 0 1 0 0,0 0-1 0 0,-1 1 1 0 0,1-1-1 0 0,0 1 0 0 0,-1 0 1 0 0,1 0-1 0 0,-1 0 0 0 0,0 0 1 0 0,0 1-1 0 0,0-1 0 0 0,-1 1 1 0 0,1-1-1 0 0,1 4-182 0 0,8 19 246 0 0,-1 1 1 0 0,-2 0-1 0 0,0 0 0 0 0,-2 1 0 0 0,-1 0 1 0 0,-1 1-1 0 0,-1-1 0 0 0,-2 1 0 0 0,-1 0 0 0 0,-1-1 1 0 0,-1 1-1 0 0,-4 20-246 0 0,-3-21 186 0 0,-1-1 0 0 0,-2 0 1 0 0,0 0-1 0 0,-2-1 0 0 0,-1-1 1 0 0,-1 0-1 0 0,-1-1 0 0 0,-1 0 0 0 0,-1-2 1 0 0,-1 0-1 0 0,-1-1 0 0 0,-3 1-186 0 0,-19 25 137 0 0,-59 57-1568 0 0,85-89-305 0 0</inkml:trace>
  <inkml:trace contextRef="#ctx0" brushRef="#br0" timeOffset="6660.74">3354 905 9671 0 0,'-1'-2'748'0'0,"0"-4"-274"0"0,11-28 7633 0 0,-5 30-7837 0 0,0 0 1 0 0,0 1 0 0 0,0-1-1 0 0,0 1 1 0 0,1 0 0 0 0,-1 1-1 0 0,1-1 1 0 0,0 1-1 0 0,0 0 1 0 0,0 1 0 0 0,0 0-1 0 0,0-1 1 0 0,0 2-271 0 0,41-7 373 0 0,0 2 0 0 0,1 2-1 0 0,47 4-372 0 0,1 22 104 0 0,-63-10 56 0 0,-22 1-40 0 0,-6-1-109 0 0,-5-7-4 0 0,0 0 0 0 0,-1 1 0 0 0,0-1 0 0 0,-1 0 0 0 0,1 1 0 0 0,-1-1 0 0 0,0 0 0 0 0,-1 0 0 0 0,0 0 0 0 0,1-1 0 0 0,-2 1 0 0 0,1-1 0 0 0,-1 1 0 0 0,0-1 0 0 0,0 0 0 0 0,0-1 0 0 0,-1 1 0 0 0,1-1 0 0 0,-1 0 0 0 0,0 0 0 0 0,-1 0 0 0 0,1 0 0 0 0,0-1 0 0 0,-3 1-7 0 0,-160 74 165 0 0,141-67-138 0 0,-54 19 40 0 0,47-19-22 0 0,1 1 0 0 0,0 2 1 0 0,0 2-1 0 0,-20 13-45 0 0,44-20 0 0 0,8 3 0 0 0,5-6 29 0 0,0-1-1 0 0,1 0 1 0 0,-1 0-1 0 0,1 0 1 0 0,0-1-1 0 0,0 1 1 0 0,1-1-1 0 0,-1 0 1 0 0,1-1-1 0 0,0 1 0 0 0,0-1 1 0 0,0 0-1 0 0,0-1 1 0 0,1 0-1 0 0,-1 0 1 0 0,6 1-29 0 0,8 5 57 0 0,8 4 63 0 0,1-1-1 0 0,0-1 0 0 0,1-1 0 0 0,0-2 0 0 0,0-1 0 0 0,1-1 1 0 0,-1-2-1 0 0,11 0-119 0 0,27-13-1732 0 0,-49 4-6995 0 0</inkml:trace>
  <inkml:trace contextRef="#ctx0" brushRef="#br0" timeOffset="7045.981">3217 426 11055 0 0,'0'0'852'0'0,"0"0"-384"0"0,0 0 474 0 0,0 0 266 0 0,0 0 52 0 0,0 0-34 0 0,0 0-182 0 0,1-3-78 0 0,49-58 3100 0 0,-17 21-3375 0 0,-2 0-1 0 0,-2-2 1 0 0,12-23-691 0 0,-36 53 90 0 0,1 1 0 0 0,1 0 1 0 0,0 0-1 0 0,0 0 0 0 0,1 1 0 0 0,0 0 0 0 0,1 1 1 0 0,0 0-1 0 0,0 0 0 0 0,1 1 0 0 0,0 0 0 0 0,1 0 0 0 0,0 1 1 0 0,0 1-1 0 0,0 0 0 0 0,1 0 0 0 0,0 2 0 0 0,0-1 1 0 0,0 1-1 0 0,0 1 0 0 0,1 0 0 0 0,5 0-90 0 0,-13 4 15 0 0,0 1 0 0 0,-1 0-1 0 0,1 0 1 0 0,-1 0 0 0 0,1 1 0 0 0,-1 0-1 0 0,0 0 1 0 0,0 0 0 0 0,0 0 0 0 0,0 0-1 0 0,-1 1 1 0 0,1-1 0 0 0,-1 1 0 0 0,0 0-1 0 0,0 0 1 0 0,0 1 0 0 0,-1-1 0 0 0,1 0-1 0 0,-1 1 1 0 0,0 0 0 0 0,0-1-1 0 0,-1 1 1 0 0,0 0 0 0 0,1 0 0 0 0,-2 0-1 0 0,1 0 1 0 0,0 3-15 0 0,1-1 10 0 0,86 274-1847 0 0,-71-233-7350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2:35.7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29 77 7367 0 0,'0'0'568'0'0,"1"-15"-202"0"0,7-45 8932 0 0,-8 59-8696 0 0,0 1-30 0 0,0 0-18 0 0,0 0-2 0 0,0 0-24 0 0,0 0-101 0 0,0 0-47 0 0,-1 1-11 0 0,-79 66 967 0 0,59-47-1277 0 0,8-8-24 0 0,1 0 0 0 0,0 1 0 0 0,1 0 0 0 0,0 1 0 0 0,1 0 0 0 0,1 1 0 0 0,0 0-35 0 0,-8 22 11 0 0,2 0-1 0 0,1 0 1 0 0,2 2 0 0 0,1 0-1 0 0,3 0 1 0 0,-2 22-11 0 0,9-56 0 0 0,0 1-1 0 0,0 0 1 0 0,1 0-1 0 0,0 0 1 0 0,0 0-1 0 0,0 0 1 0 0,1-1-1 0 0,0 1 1 0 0,0 0-1 0 0,1 0 1 0 0,-1-1-1 0 0,1 1 1 0 0,0-1-1 0 0,1 1 1 0 0,0-1-1 0 0,-1 0 1 0 0,1 0-1 0 0,1 0 1 0 0,-1 0-1 0 0,1 0 1 0 0,0-1-1 0 0,0 0 1 0 0,0 0-1 0 0,1 0 1 0 0,-1 0-1 0 0,1-1 1 0 0,0 0-1 0 0,0 0 1 0 0,0 0-1 0 0,1 0 1 0 0,-1-1-1 0 0,1 0 1 0 0,-1 0-1 0 0,1 0 1 0 0,0-1-1 0 0,-1 0 1 0 0,1 0-1 0 0,3 0 1 0 0,-2-4 5 0 0,1 0-1 0 0,0 0 0 0 0,-1-1 0 0 0,0 0 0 0 0,0 0 0 0 0,0-1 0 0 0,0 0 0 0 0,-1 0 0 0 0,1-1 1 0 0,-1 0-1 0 0,-1 0 0 0 0,1 0 0 0 0,-1 0 0 0 0,0-1 0 0 0,-1 0 0 0 0,1 0 0 0 0,-1-1 0 0 0,-1 1 1 0 0,1-1-1 0 0,-1 1 0 0 0,-1-1 0 0 0,0 0 0 0 0,0 0 0 0 0,0-1-4 0 0,58-211 536 0 0,-52 185-49 0 0,-3-1-1 0 0,0 0 0 0 0,-3 0 1 0 0,-1-1-1 0 0,-1-1-486 0 0,-2 27 1147 0 0,1 29-1074 0 0,29 188-157 0 0,-12-128-2077 0 0,-13-68 1373 0 0,0 0-1 0 0,0-1 0 0 0,1 1 1 0 0,0-1-1 0 0,1 0 1 0 0,0-1-1 0 0,0 1 1 0 0,1-1-1 0 0,0 0 1 0 0,7 7 788 0 0,2-2-7530 0 0</inkml:trace>
  <inkml:trace contextRef="#ctx0" brushRef="#br0" timeOffset="248.331">946 94 9215 0 0,'0'0'707'0'0,"0"0"-198"0"0,0 0 898 0 0,0 0 436 0 0,0 0 86 0 0,0 0-124 0 0,0 0-599 0 0,0 0-258 0 0,1 1-55 0 0,4 16-615 0 0,0 0 1 0 0,0 0-1 0 0,-2 1 1 0 0,0-1-1 0 0,-1 1 1 0 0,0-1-1 0 0,-2 1 1 0 0,0 0-1 0 0,-1-1 0 0 0,-1 1 1 0 0,0 0-1 0 0,-2-1 1 0 0,0 1-279 0 0,1-2-307 0 0,-1 0 0 0 0,-1-1-1 0 0,-1 1 1 0 0,0-1 0 0 0,-1 0 0 0 0,0 0 0 0 0,-1-1 0 0 0,-1 0 0 0 0,-4 5 307 0 0,-8 8-7719 0 0</inkml:trace>
  <inkml:trace contextRef="#ctx0" brushRef="#br0" timeOffset="697.439">0 105 5063 0 0,'0'0'390'0'0,"4"-8"968"0"0,28-30 6996 0 0,-31 37-7518 0 0,-1 1-62 0 0,0 0-7 0 0,0 0-39 0 0,0 0-141 0 0,0 0-62 0 0,0 0-12 0 0,1 2-27 0 0,0 11-210 0 0,0 0 0 0 0,0-1 0 0 0,-2 1 1 0 0,1-1-1 0 0,-2 1 0 0 0,0-1 0 0 0,-2 8-276 0 0,-3 26 605 0 0,7-39-545 0 0,-7 31 70 0 0,3-1 0 0 0,1 1-1 0 0,2 0 1 0 0,1 0-1 0 0,2 0 1 0 0,2 0 0 0 0,1 0-1 0 0,2-1 1 0 0,10 32-130 0 0,-4-39-635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08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853 9671 0 0,'0'0'748'0'0,"-1"-1"-492"0"0,-3-1-28 0 0,3 2 807 0 0,-3-2 8042 0 0,24-6-8547 0 0,59-6 362 0 0,1 4 1 0 0,1 3-1 0 0,61 3-892 0 0,-18 1 546 0 0,105-1-246 0 0,-184-3-205 0 0,-43 7-68 0 0,-2 0-117 0 0,1-15-1684 0 0,-5 6-9 0 0</inkml:trace>
  <inkml:trace contextRef="#ctx0" brushRef="#br0" timeOffset="357.671">49 640 5983 0 0,'0'0'274'0'0,"0"0"-6"0"0,-1 0-172 0 0,-3-1 330 0 0,3 0 1734 0 0,1 1 752 0 0,0 0 147 0 0,0 0-267 0 0,0 0-1229 0 0,0 0-541 0 0,0 0-107 0 0,-3-1 1648 0 0,17-1-2144 0 0,229 8-194 0 0,150-4 161 0 0,15-25-594 0 0,-407 23-236 0 0,17-3 730 0 0,-14 1-9674 0 0,-4 2 2774 0 0</inkml:trace>
  <inkml:trace contextRef="#ctx0" brushRef="#br0" timeOffset="765.313">780 377 5983 0 0,'-32'-25'1539'0'0,"14"10"5277"0"0,17 15-4272 0 0,1 0-995 0 0,-3-4 3522 0 0,8 8-3846 0 0,9 4-1169 0 0,0 1 0 0 0,1-2-1 0 0,0 0 1 0 0,1-1 0 0 0,-1 0 0 0 0,1-1 0 0 0,0-1-1 0 0,0-1 1 0 0,13 2-56 0 0,25 6 61 0 0,-14-2-46 0 0,-1 1 1 0 0,-1 2 0 0 0,0 2-1 0 0,0 1 1 0 0,-1 2 0 0 0,-1 2-1 0 0,-1 1 1 0 0,7 7-16 0 0,-39-26-2 0 0,0 1 1 0 0,0-1-1 0 0,-1 1 0 0 0,1-1 0 0 0,-1 1 1 0 0,0 0-1 0 0,1 0 0 0 0,-1 0 1 0 0,0 0-1 0 0,0 1 0 0 0,0-1 0 0 0,0 1 1 0 0,-1-1-1 0 0,1 1 0 0 0,-1-1 0 0 0,1 1 1 0 0,-1 0-1 0 0,0 0 0 0 0,0 0 1 0 0,0-1-1 0 0,0 1 0 0 0,-1 0 0 0 0,1 0 1 0 0,-1 0-1 0 0,0 0 0 0 0,0 0 0 0 0,0 0 1 0 0,0 0-1 0 0,0 0 0 0 0,-1 0 0 0 0,0 0 1 0 0,1 0-1 0 0,-1 0 0 0 0,0 0 1 0 0,0 0-1 0 0,0 0 0 0 0,-2 1 2 0 0,-84 63 160 0 0,52-46-16 0 0,0-2-1 0 0,-1-2 1 0 0,-30 10-144 0 0,32-14 282 0 0,0 2 0 0 0,1 1 1 0 0,0 2-1 0 0,-20 15-282 0 0,-82 69 1741 0 0,134-101-1661 0 0,1-1 11 0 0,0 0 5 0 0,0 0-36 0 0,0 0-1419 0 0,0 0-5388 0 0,0 0-2295 0 0</inkml:trace>
  <inkml:trace contextRef="#ctx0" brushRef="#br0" timeOffset="5011.368">2115 246 1375 0 0,'0'0'66'0'0,"0"-1"-8"0"0,3-10 163 0 0,0-20 19889 0 0,-25 27-18680 0 0,15 5-1381 0 0,1 0 0 0 0,-1 1-1 0 0,1 0 1 0 0,0 1 0 0 0,0-1-1 0 0,0 1 1 0 0,0 0 0 0 0,0 1-1 0 0,0-1 1 0 0,1 1 0 0 0,-1 0-1 0 0,1 0 1 0 0,0 1 0 0 0,1 0-1 0 0,-1 0 1 0 0,-1 3-49 0 0,-4 2 5 0 0,1 0-1 0 0,0 1 1 0 0,0 1-1 0 0,2-1 1 0 0,-1 1 0 0 0,1 1-1 0 0,1-1 1 0 0,0 1-1 0 0,1 0 1 0 0,1 1-1 0 0,0-1 1 0 0,0 1 0 0 0,1 0-1 0 0,0 13-4 0 0,2-24 4 0 0,1 1 0 0 0,0-1 0 0 0,-1 1 0 0 0,2-1 0 0 0,-1 1 0 0 0,0-1 0 0 0,1 1 0 0 0,-1-1 0 0 0,1 1 0 0 0,0-1-1 0 0,0 1 1 0 0,1-1 0 0 0,-1 0 0 0 0,1 0 0 0 0,0 0 0 0 0,-1 1 0 0 0,1-2 0 0 0,0 1 0 0 0,1 0 0 0 0,-1 0 0 0 0,1-1 0 0 0,-1 1 0 0 0,1-1 0 0 0,0 0 0 0 0,-1 0 0 0 0,1 0 0 0 0,0 0-1 0 0,1 0 1 0 0,-1 0 0 0 0,0-1 0 0 0,0 0 0 0 0,1 0 0 0 0,-1 0 0 0 0,1 0 0 0 0,-1 0 0 0 0,1-1 0 0 0,-1 1 0 0 0,1-1 0 0 0,-1 0 0 0 0,1 0 0 0 0,-1 0 0 0 0,1-1 0 0 0,-1 1 0 0 0,1-1-1 0 0,0 0-3 0 0,5-3 19 0 0,0-1 1 0 0,-1 0-1 0 0,0 0 0 0 0,0-1 0 0 0,0 0 0 0 0,0 0 0 0 0,-1-1 0 0 0,0 0 0 0 0,0-1 0 0 0,-1 1 0 0 0,0-1 0 0 0,0 0 0 0 0,-1-1 0 0 0,0 1 0 0 0,-1-1 0 0 0,0 0 0 0 0,0 0 0 0 0,-1-1 0 0 0,0 1 0 0 0,0-1 0 0 0,-1 0 0 0 0,0 1 0 0 0,-1-1 0 0 0,0 0 0 0 0,-1 0 0 0 0,0-6-19 0 0,-1 4 69 0 0,0 0 0 0 0,-1 0-1 0 0,0 1 1 0 0,-1-1 0 0 0,0 1 0 0 0,-1-1 0 0 0,0 1-1 0 0,-1 0 1 0 0,0 1 0 0 0,-1-1 0 0 0,0 1-1 0 0,-1 0 1 0 0,0 0 0 0 0,0 1 0 0 0,-1 0-1 0 0,0 1 1 0 0,-1-1 0 0 0,0 1 0 0 0,-8-5-69 0 0,7 5 58 0 0,1 0 1 0 0,-1 1-1 0 0,-1 1 0 0 0,1 0 1 0 0,-1 0-1 0 0,0 1 1 0 0,0 0-1 0 0,0 1 1 0 0,-1 0-1 0 0,0 1 0 0 0,0 0 1 0 0,1 1-1 0 0,-2 0 1 0 0,1 1-1 0 0,0 1 1 0 0,0 0-1 0 0,0 0 0 0 0,0 1 1 0 0,0 1-1 0 0,0 0 1 0 0,0 0-1 0 0,-5 3-58 0 0,4 3-67 0 0,5 31-4535 0 0,9-37 3750 0 0,0 8-7235 0 0</inkml:trace>
  <inkml:trace contextRef="#ctx0" brushRef="#br0" timeOffset="5757.476">2469 99 3679 0 0,'-3'-14'392'0'0,"-3"-37"5987"0"0,6 19 2161 0 0,0 31-7465 0 0,0 1-165 0 0,0 0-70 0 0,0 0-9 0 0,0 0-81 0 0,0 0-314 0 0,0 0-137 0 0,0 0-31 0 0,5 12-20 0 0,5 26-265 0 0,-2-1 1 0 0,-1 1-1 0 0,-2 1 0 0 0,-1-1 0 0 0,-2 1 0 0 0,-2 18 17 0 0,0-7-17 0 0,3 0 0 0 0,1 0 0 0 0,7 22 17 0 0,4-10 0 0 0,-15-61 4 0 0,1 0 0 0 0,-1 0 1 0 0,0-1-1 0 0,1 1 0 0 0,-1 0 0 0 0,0-1 0 0 0,1 1 1 0 0,-1 0-1 0 0,1-1 0 0 0,-1 1 0 0 0,1-1 0 0 0,-1 1 0 0 0,1 0 1 0 0,0-1-1 0 0,-1 1 0 0 0,1-1 0 0 0,-1 0 0 0 0,1 1 1 0 0,0-1-1 0 0,0 0 0 0 0,-1 1 0 0 0,1-1 0 0 0,0 0 0 0 0,0 0 1 0 0,-1 1-1 0 0,1-1 0 0 0,0 0 0 0 0,0 0 0 0 0,-1 0 1 0 0,1 0-1 0 0,0 0 0 0 0,0 0 0 0 0,0 0 0 0 0,-1 0 0 0 0,1-1 1 0 0,0 1-1 0 0,0 0 0 0 0,-1 0 0 0 0,1-1 0 0 0,0 1 0 0 0,-1 0 1 0 0,1-1-1 0 0,0 1 0 0 0,-1-1 0 0 0,1 1 0 0 0,0-1 1 0 0,-1 1-1 0 0,1-1 0 0 0,-1 1 0 0 0,1-1 0 0 0,-1 0 0 0 0,1 1 1 0 0,-1-1-1 0 0,1 0 0 0 0,-1 1 0 0 0,0-1 0 0 0,1 0-4 0 0,0-1 19 0 0,11-12 70 0 0,-1 0 0 0 0,0-1-1 0 0,-1 0 1 0 0,-1-1 0 0 0,-1 0-1 0 0,4-9-88 0 0,7-14 115 0 0,18-39 75 0 0,-27 55-90 0 0,0 0-1 0 0,2 1 1 0 0,0 0 0 0 0,1 1 0 0 0,2 0-1 0 0,0 1 1 0 0,15-15-100 0 0,81-55 760 0 0,-110 90-696 0 0,-1 0-72 0 0,0 0-303 0 0,0 0-134 0 0,-14 8-7207 0 0,-5 2-388 0 0</inkml:trace>
  <inkml:trace contextRef="#ctx0" brushRef="#br0" timeOffset="6196.121">1905 755 11599 0 0,'0'0'531'0'0,"0"0"-8"0"0,0 0-177 0 0,0 0 490 0 0,0 0 254 0 0,0 0 50 0 0,0 0-54 0 0,0 0-264 0 0,0 0-112 0 0,0 0-26 0 0,2 0-56 0 0,18 3-337 0 0,0-1 0 0 0,0-1 0 0 0,0-1 0 0 0,0-1 0 0 0,0 0 0 0 0,9-3-291 0 0,17-1 157 0 0,187-15 44 0 0,108-8 1211 0 0,5 16-1412 0 0,-156 10 1512 0 0,-182 3-1256 0 0,-6 0-21 0 0,-2-1-91 0 0,0 0-43 0 0,0 0-5 0 0,0 0-4 0 0,0 0-17 0 0,0 0-10 0 0,0 0-1 0 0,-3 0-151 0 0,-27 1-1633 0 0,12-2 663 0 0</inkml:trace>
  <inkml:trace contextRef="#ctx0" brushRef="#br0" timeOffset="6817.946">2213 1113 5983 0 0,'-1'-7'542'0'0,"0"0"-446"0"0,0 0 368 0 0,-4-6 10858 0 0,-3 3-6654 0 0,-30 1-4120 0 0,-47 43-377 0 0,77-30-121 0 0,0 0 1 0 0,0 1-1 0 0,1 0 1 0 0,-1 0-1 0 0,1 1 1 0 0,0-1-1 0 0,1 2 1 0 0,0-1 0 0 0,0 1-1 0 0,0 0 1 0 0,-3 5-51 0 0,7-9 1 0 0,-14 24-1 0 0,13 3 0 0 0,6-24 0 0 0,-1 0 0 0 0,1 0 0 0 0,0-1 0 0 0,1 1 0 0 0,-1-1 0 0 0,1 0 0 0 0,0 0 0 0 0,0-1 0 0 0,1 1 0 0 0,-1-1 0 0 0,1 0 0 0 0,0 0 0 0 0,1 0 0 0 0,-5-3 0 0 0,4 4 1 0 0,0-1 0 0 0,0-1-1 0 0,0 1 1 0 0,0-1 0 0 0,1 0 0 0 0,0 0-1 0 0,-1 0 1 0 0,1-1 0 0 0,0 0 0 0 0,0 0 0 0 0,0-1-1 0 0,1 1 1 0 0,-1-1 0 0 0,0-1 0 0 0,0 1-1 0 0,1-1 1 0 0,-1 0 0 0 0,0 0 0 0 0,1-1-1 0 0,-1 0 1 0 0,5-1-1 0 0,-6 1 21 0 0,-1 0-1 0 0,1-1 1 0 0,0 1-1 0 0,0-1 0 0 0,-1 0 1 0 0,1 0-1 0 0,-1-1 1 0 0,0 1-1 0 0,0-1 1 0 0,0 0-1 0 0,0 0 1 0 0,0-1-1 0 0,-1 1 1 0 0,1-1-1 0 0,-1 1 1 0 0,0-1-1 0 0,0 0 1 0 0,0 0-1 0 0,-1 0 1 0 0,1-1-1 0 0,-1 1 0 0 0,0-1 1 0 0,0 1-1 0 0,-1-1 1 0 0,1 0-1 0 0,-1 0 1 0 0,0 0-1 0 0,0 1 1 0 0,-1-1-1 0 0,1 0 1 0 0,-1 0-1 0 0,0 0 1 0 0,-1 0-1 0 0,0-2-20 0 0,-6-13 31 0 0,-2 0-1 0 0,0 1 1 0 0,-1 1 0 0 0,-1 0-1 0 0,-1 0 1 0 0,0 1 0 0 0,-1 1-1 0 0,-8-7-30 0 0,16 14 16 0 0,-2 0-1 0 0,1 0 0 0 0,-1 1 0 0 0,-1 0 0 0 0,1 1 0 0 0,-1 0 0 0 0,-1 0 0 0 0,1 1 0 0 0,-1-1 1 0 0,0 2-1 0 0,-1 0 0 0 0,1 0 0 0 0,-1 0 0 0 0,0 1 0 0 0,0 1 0 0 0,-1 0 0 0 0,1 0 0 0 0,-1 1 1 0 0,1 0-1 0 0,-1 1 0 0 0,0 0 0 0 0,1 1 0 0 0,-1 0 0 0 0,-8 1-15 0 0,-13 9 37 0 0,0 1 0 0 0,1 2 0 0 0,0 1 0 0 0,1 2 0 0 0,0 0 0 0 0,-3 5-37 0 0,19-12 2 0 0,-3 0-176 0 0,1 1 1 0 0,0 1-1 0 0,1 1 0 0 0,0 0 1 0 0,0 1-1 0 0,2 0 0 0 0,-2 3 174 0 0,6-2-5986 0 0,3 2-2044 0 0</inkml:trace>
  <inkml:trace contextRef="#ctx0" brushRef="#br0" timeOffset="7377.781">2642 1136 11055 0 0,'0'0'852'0'0,"1"-1"-560"0"0,38-57 9271 0 0,-36 55-9397 0 0,0 0-1 0 0,1 0 1 0 0,-1 1 0 0 0,1-1 0 0 0,-1 1-1 0 0,1 0 1 0 0,0 0 0 0 0,0 1-1 0 0,0-1 1 0 0,0 1 0 0 0,0 0 0 0 0,0 0-1 0 0,0 0 1 0 0,1 0 0 0 0,-1 1 0 0 0,0 0-1 0 0,0 0 1 0 0,1 0 0 0 0,-1 0 0 0 0,0 1-1 0 0,0-1 1 0 0,0 1 0 0 0,4 2-166 0 0,-5-3 3 0 0,0 2 1 0 0,0-1-1 0 0,-1 0 0 0 0,1 1 1 0 0,0-1-1 0 0,-1 1 0 0 0,1 0 1 0 0,-1-1-1 0 0,0 1 0 0 0,1 0 1 0 0,-1 1-1 0 0,0-1 1 0 0,0 0-1 0 0,-1 1 0 0 0,1-1 1 0 0,0 1-1 0 0,-1-1 0 0 0,1 1 1 0 0,-1 0-1 0 0,0 0 1 0 0,0 0-1 0 0,0-1 0 0 0,-1 1 1 0 0,1 0-1 0 0,0 0 0 0 0,-1 0 1 0 0,0 0-1 0 0,0 0 1 0 0,0 0-1 0 0,0 0 0 0 0,0 0 1 0 0,-1 0-1 0 0,1 0 0 0 0,-1 0 1 0 0,0 0-1 0 0,0 1-3 0 0,-9 17 35 0 0,-1 0-1 0 0,0-1 1 0 0,-1-1 0 0 0,-2 0 0 0 0,0-1-1 0 0,0 0 1 0 0,-13 10-35 0 0,-55 75 145 0 0,68-77-133 0 0,14-26-10 0 0,0 1 1 0 0,0-1-1 0 0,0 0 0 0 0,1 1 0 0 0,-1-1 0 0 0,0 0 1 0 0,0 0-1 0 0,1 1 0 0 0,-1-1 0 0 0,0 0 0 0 0,1 0 1 0 0,-1 0-1 0 0,0 1 0 0 0,0-1 0 0 0,1 0 0 0 0,-1 0 1 0 0,0 0-1 0 0,1 0 0 0 0,-1 0 0 0 0,1 0 0 0 0,-1 1 1 0 0,0-1-1 0 0,1 0 0 0 0,-1 0 0 0 0,0 0 0 0 0,1 0 1 0 0,-1 0-1 0 0,0-1 0 0 0,1 1 0 0 0,-1 0 1 0 0,0 0-1 0 0,1 0 0 0 0,-1 0 0 0 0,0 0 0 0 0,1 0 1 0 0,-1-1-1 0 0,0 1 0 0 0,1 0 0 0 0,-1 0 0 0 0,0 0 1 0 0,1-1-1 0 0,-1 1 0 0 0,0 0 0 0 0,0 0 0 0 0,0-1 1 0 0,1 1-1 0 0,-1 0 0 0 0,0-1 0 0 0,0 1 0 0 0,0 0 1 0 0,1-1-1 0 0,-1 1 0 0 0,0 0 0 0 0,0-1 0 0 0,0 1 1 0 0,0 0-1 0 0,0-1 0 0 0,0 1-2 0 0,13-10 31 0 0,46-36 19 0 0,3 2 0 0 0,2 3 0 0 0,10-3-50 0 0,-39 27-29 0 0,-1-2 0 0 0,-1-1-1 0 0,0-1 1 0 0,0-3 29 0 0,2-3-11 0 0,-34 48-127 0 0,-6-2 143 0 0,0-1 1 0 0,-1-1 0 0 0,-1 1 0 0 0,0-1-1 0 0,-1 0 1 0 0,-1-1 0 0 0,-1 1-6 0 0,0 0 135 0 0,0 0 0 0 0,2 1-1 0 0,0 1 1 0 0,1-1 0 0 0,1 1 0 0 0,0 1-135 0 0,5-9 31 0 0,9 7 22 0 0,-5-16-179 0 0,0 0 0 0 0,1 0 0 0 0,-1 0 1 0 0,1 0-1 0 0,0-1 0 0 0,0 1 0 0 0,-1-1 0 0 0,1 0 0 0 0,0 0 0 0 0,0 0 0 0 0,0-1 0 0 0,0 1 0 0 0,0-1 1 0 0,0 0-1 0 0,0 0 0 0 0,0-1 0 0 0,0 1 0 0 0,0-1 0 0 0,1 0 126 0 0,14-2-1336 0 0</inkml:trace>
  <inkml:trace contextRef="#ctx0" brushRef="#br0" timeOffset="8850.407">3488 758 3223 0 0,'0'0'560'0'0,"0"0"1142"0"0,0 0 496 0 0,0 0 105 0 0,0 0-159 0 0,0 0-759 0 0,0 0-333 0 0,0 0-69 0 0,1 1-50 0 0,10 3-470 0 0,-1-1 1 0 0,1 0-1 0 0,0 0 0 0 0,0-1 0 0 0,0 0 0 0 0,0-1 0 0 0,0-1 0 0 0,0 1 1 0 0,0-2-1 0 0,0 0 0 0 0,11-2-463 0 0,294-15 2813 0 0,-315 18-2748 0 0,-1 0 5 0 0,0 0-5 0 0,0 0 0 0 0,0 0 10 0 0,0 0-100 0 0,0 0-497 0 0,0 0-244 0 0,0 0-938 0 0,-1-2-3724 0 0,-2-5-1595 0 0</inkml:trace>
  <inkml:trace contextRef="#ctx0" brushRef="#br0" timeOffset="9161.511">3662 592 10135 0 0,'0'0'778'0'0,"0"0"-298"0"0,0 0 625 0 0,-5-2 1213 0 0,6 2 4792 0 0,217 0-4557 0 0,-126 0-1737 0 0,-85 1-847 0 0,-6 0-498 0 0,-1-1-219 0 0,0 0-1468 0 0,0 0-5716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18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7 9215 0 0,'0'0'707'0'0,"0"0"-224"0"0,0 0 786 0 0,0 0 394 0 0,0 0 81 0 0,0 0-91 0 0,0 0-440 0 0,0 0-189 0 0,0 0-37 0 0,0 0-95 0 0,0 0-360 0 0,2 1-157 0 0,130 4 1678 0 0,-92-9-939 0 0,-38 4-887 0 0,-2 0-3 0 0,0 0-17 0 0,0 0-74 0 0,0 0-34 0 0,0 0-10 0 0,0 0-5 0 0,0 0-16 0 0,0 0-1183 0 0,0 0-4936 0 0,0 0-2071 0 0</inkml:trace>
  <inkml:trace contextRef="#ctx0" brushRef="#br0" timeOffset="1562.169">470 204 1375 0 0,'-9'-11'58'0'0,"6"7"3976"0"0,-4-21 4715 0 0,13 0-4746 0 0,-6 24-3393 0 0,50-30 1200 0 0,-39 26-1751 0 0,0 0-1 0 0,0 1 1 0 0,0 0 0 0 0,1 1-1 0 0,-1 0 1 0 0,1 1 0 0 0,0 0-1 0 0,0 1 1 0 0,-1 0 0 0 0,13 1-59 0 0,-18 0 43 0 0,0 1 0 0 0,0-1 0 0 0,0 1 0 0 0,0 1 0 0 0,0-1 0 0 0,0 1 0 0 0,0 0 0 0 0,-1 0 0 0 0,1 0 0 0 0,-1 1 0 0 0,0 0 0 0 0,1 0 0 0 0,-1 0 0 0 0,0 1 0 0 0,-1 0 0 0 0,1-1 0 0 0,-1 2 0 0 0,0-1 0 0 0,0 1 0 0 0,0-1 0 0 0,0 1 0 0 0,0 2-43 0 0,-2-4 11 0 0,0 1-1 0 0,-1 0 0 0 0,1-1 0 0 0,-1 1 0 0 0,0 0 0 0 0,0 0 1 0 0,-1 0-1 0 0,1 0 0 0 0,-1 0 0 0 0,0 0 0 0 0,0 0 0 0 0,0 0 0 0 0,0 0 1 0 0,-1 0-1 0 0,1 0 0 0 0,-1 0 0 0 0,0-1 0 0 0,-1 1 0 0 0,1 0 0 0 0,0 0 1 0 0,-1-1-1 0 0,0 1 0 0 0,0-1 0 0 0,0 1 0 0 0,0-1 0 0 0,-1 0 0 0 0,-1 2-10 0 0,-5 6 91 0 0,-1-1 0 0 0,-1 0-1 0 0,1 0 1 0 0,-2-1-1 0 0,1-1 1 0 0,-13 8-91 0 0,-47 18 372 0 0,70-34-303 0 0,1 0-5 0 0,0 0 0 0 0,0 0 0 0 0,0 0 0 0 0,0 0 0 0 0,0 0 0 0 0,0 0 0 0 0,19-9-60 0 0,-12 8-21 0 0,0-1 1 0 0,0 1-1 0 0,0 0 0 0 0,0 1 1 0 0,0 0-1 0 0,0 0 0 0 0,0 0 0 0 0,0 1 1 0 0,0 0-1 0 0,0 1 0 0 0,0-1 1 0 0,0 1-1 0 0,0 1 0 0 0,0-1 1 0 0,-1 1-1 0 0,1 0 0 0 0,2 3 17 0 0,49 44-160 0 0,-57-48 155 0 0,0 0 0 0 0,1-1 1 0 0,-1 1-1 0 0,0 0 0 0 0,0 0 0 0 0,-1 0 0 0 0,1 0 0 0 0,0 1 1 0 0,-1-1-1 0 0,1 0 0 0 0,-1 0 0 0 0,0 0 0 0 0,1 0 0 0 0,-1 1 0 0 0,0-1 1 0 0,0 0-1 0 0,-1 0 0 0 0,1 0 0 0 0,0 1 0 0 0,-1-1 0 0 0,1 0 0 0 0,-1 0 1 0 0,0 0-1 0 0,0 0 0 0 0,0 0 0 0 0,0 0 0 0 0,0 0 0 0 0,0 0 1 0 0,0 0-1 0 0,-1-1 0 0 0,1 1 0 0 0,-1 0 0 0 0,1-1 5 0 0,-13 12 75 0 0,-1-1 1 0 0,0-1-1 0 0,0-1 0 0 0,-1 0 1 0 0,-1-1-1 0 0,1 0 0 0 0,-2-1 1 0 0,1-1-1 0 0,-1-1 0 0 0,0-1 1 0 0,0 0-1 0 0,-8 0-75 0 0,-15-4 336 0 0,40-25-3226 0 0,8 12-4948 0 0</inkml:trace>
  <inkml:trace contextRef="#ctx0" brushRef="#br0" timeOffset="2137.521">1252 45 9215 0 0,'-14'7'976'0'0,"-26"17"5458"0"0,1 18-2387 0 0,37-40-4008 0 0,1 1 1 0 0,-1-1 0 0 0,1 0-1 0 0,-1 1 1 0 0,1-1 0 0 0,0 1 0 0 0,0-1-1 0 0,0 1 1 0 0,1-1 0 0 0,-1 1-1 0 0,1 0 1 0 0,-1-1 0 0 0,1 1 0 0 0,0 0-1 0 0,0 0 1 0 0,0-1 0 0 0,0 1-1 0 0,0 0 1 0 0,1-1 0 0 0,-1 1-1 0 0,1 0 1 0 0,0-1 0 0 0,0 1 0 0 0,0-1-1 0 0,0 1 1 0 0,0-1 0 0 0,1 1-1 0 0,-1-1 1 0 0,2 1-40 0 0,-1 1 27 0 0,1-1-1 0 0,0 0 0 0 0,-1 0 1 0 0,2 0-1 0 0,-1 0 0 0 0,0-1 1 0 0,0 1-1 0 0,1-1 1 0 0,-1 0-1 0 0,1 0 0 0 0,0 0 1 0 0,0-1-1 0 0,0 1 0 0 0,0-1 1 0 0,0 0-1 0 0,0 0 1 0 0,0 0-1 0 0,0-1 0 0 0,0 1 1 0 0,0-1-1 0 0,0 0 0 0 0,1 0 1 0 0,-1-1-1 0 0,0 1 1 0 0,0-1-1 0 0,0 0 0 0 0,0 0 1 0 0,0 0-1 0 0,0 0 1 0 0,2-2-28 0 0,8-2 49 0 0,-1-1-1 0 0,-1 0 1 0 0,1-1-1 0 0,-1 0 1 0 0,0-1-1 0 0,0-1 0 0 0,-1 0 1 0 0,4-4-48 0 0,-8 7 55 0 0,-1 1 0 0 0,0-1 1 0 0,0 0-1 0 0,0 0 0 0 0,-1-1 1 0 0,0 0-1 0 0,0 0 0 0 0,-1 0 1 0 0,0 0-1 0 0,0-1 0 0 0,0 1 1 0 0,-1-1-1 0 0,0 0 0 0 0,-1 0 1 0 0,0-1-1 0 0,0 1 0 0 0,-1 0 1 0 0,0-3-56 0 0,-1 3 277 0 0,0 7 31 0 0,0 1 4 0 0,-9-7 683 0 0,7 8-992 0 0,-1 0-1 0 0,1 1 1 0 0,0 0 0 0 0,0 0-1 0 0,0-1 1 0 0,1 1 0 0 0,-1 0 0 0 0,0 1-1 0 0,1-1 1 0 0,-1 0 0 0 0,1 0 0 0 0,0 1-1 0 0,-1-1 1 0 0,1 1 0 0 0,0-1 0 0 0,1 1-1 0 0,-1-1 1 0 0,0 1 0 0 0,1 1-3 0 0,-2 1 1 0 0,-79 273-65 0 0,28-104 64 0 0,33-91 0 0 0,5-18 0 0 0,-2-1 0 0 0,-2-1 0 0 0,-4-1 0 0 0,-22 43 0 0 0,33-85 5 0 0,-2 1 1 0 0,0-1-1 0 0,-1-1 0 0 0,-1-1 1 0 0,-1 0-1 0 0,0-1 0 0 0,-1-1 1 0 0,-1-1-1 0 0,-1 0 0 0 0,0-1 1 0 0,-1-1-1 0 0,-8 3-5 0 0,25-14 19 0 0,1 0 1 0 0,-1 0-1 0 0,0 0 1 0 0,0 0-1 0 0,0-1 0 0 0,0 1 1 0 0,0-1-1 0 0,-1 0 0 0 0,1 0 1 0 0,0-1-1 0 0,0 1 1 0 0,-1-1-1 0 0,1 0 0 0 0,0 0 1 0 0,-1 0-1 0 0,1-1 0 0 0,0 1 1 0 0,0-1-1 0 0,0 0 1 0 0,-1-1-1 0 0,1 1 0 0 0,0-1 1 0 0,0 1-1 0 0,1-1 0 0 0,-1 0 1 0 0,0-1-1 0 0,1 1 1 0 0,-1-1-1 0 0,1 1 0 0 0,0-1 1 0 0,-1 0-1 0 0,1 0 0 0 0,1-1 1 0 0,-3-2-20 0 0,-1-7 80 0 0,1-1 1 0 0,0 1 0 0 0,1-1-1 0 0,1 0 1 0 0,0 0-1 0 0,1 0 1 0 0,0 0-1 0 0,1 0 1 0 0,1 0 0 0 0,0-1-1 0 0,1 1 1 0 0,1 0-1 0 0,0 0 1 0 0,1 0 0 0 0,0 0-1 0 0,1-1-80 0 0,-1 4-72 0 0,0 0 0 0 0,1 0 0 0 0,0 0 0 0 0,0 0 0 0 0,1 0 0 0 0,1 1 0 0 0,-1 0 0 0 0,2 0 0 0 0,-1 0 0 0 0,2 1 0 0 0,-1 0 0 0 0,1 0 0 0 0,0 1 0 0 0,6-4 72 0 0,-2 4-1139 0 0,-1 3-54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22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35 4607 0 0,'0'0'354'0'0,"0"0"-28"0"0,0 0 753 0 0,-7 1 3306 0 0,2-8 6971 0 0,16 4-8755 0 0,-5 1-3798 0 0,88-14 1330 0 0,-1 4 1 0 0,41 2-134 0 0,39-4 74 0 0,-23-1-63 0 0,89 6-11 0 0,-190 6 21 0 0,-48 3 82 0 0,-1 0 4 0 0,0 0-10 0 0,-14-6 279 0 0,-118-49 56 0 0,18-28-357 0 0,113 83-22 0 0,1 0-16 0 0,13 14-178 0 0,-3-2 136 0 0,1-1 0 0 0,1 1 0 0 0,0-2 0 0 0,1 1 1 0 0,0-2-1 0 0,0 0 0 0 0,1 0 0 0 0,0-1 0 0 0,1-1 0 0 0,0-1 0 0 0,0 0 0 0 0,0 0 0 0 0,8 0 5 0 0,123 15 64 0 0,-146-22-64 0 0,0 1 0 0 0,0 0 0 0 0,1 0 0 0 0,-1 0 0 0 0,0 0 0 0 0,1-1 0 0 0,-1 1 0 0 0,0 0 0 0 0,0 0 0 0 0,1 0 0 0 0,-1 0 0 0 0,0 0 0 0 0,1 0 0 0 0,-1 0 0 0 0,0 0 0 0 0,1 0 0 0 0,-1 0 0 0 0,0 0 0 0 0,1 0 0 0 0,-1 0 0 0 0,0 0 0 0 0,0 0 0 0 0,1 0 0 0 0,-1 0 0 0 0,0 1 0 0 0,1-1 0 0 0,-1 0 0 0 0,0 0 0 0 0,0 0 0 0 0,1 0 0 0 0,-1 1 0 0 0,0-1 0 0 0,0 0 0 0 0,1 0 0 0 0,-1 1 0 0 0,0-1 0 0 0,0 0 0 0 0,0 0 0 0 0,1 1 0 0 0,-1-1 0 0 0,0 0 0 0 0,0 0 0 0 0,0 1 0 0 0,0-1 0 0 0,0 0 0 0 0,0 1 0 0 0,0-1 0 0 0,0 0 0 0 0,0 1 0 0 0,0-1 0 0 0,0 0 0 0 0,0 0 0 0 0,0 1 0 0 0,0-1 0 0 0,0 0 0 0 0,0 1 0 0 0,0-1 0 0 0,0 0 0 0 0,0 1 0 0 0,0-1 0 0 0,0 0 0 0 0,0 0 0 0 0,-1 1 0 0 0,1-1 0 0 0,0 0 0 0 0,0 1 0 0 0,0-1 0 0 0,0 0 0 0 0,-1 0 0 0 0,1 0 0 0 0,-52 38 488 0 0,-132 42 1839 0 0,183-79-2214 0 0,1-1-9 0 0,0 0-32 0 0,0 0-3 0 0,0 0 17 0 0,0 0-44 0 0,-20-10-2130 0 0,15 4 435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37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22 10079 0 0,'5'-8'912'0'0,"36"-67"4628"0"0,-40 74-4512 0 0,-1 1-4 0 0,3-6 1942 0 0,-6 11 388 0 0,-23 44-3267 0 0,3 1 0 0 0,2 1 0 0 0,2 1 0 0 0,2 0 0 0 0,2 2 0 0 0,3 0 0 0 0,3 0 0 0 0,0 8-87 0 0,9-59 0 0 0,-11 108-332 0 0,11-106 299 0 0,0 0 1 0 0,0 0-1 0 0,1 1 1 0 0,0-1 0 0 0,0 0-1 0 0,0 0 1 0 0,0 0-1 0 0,1 0 1 0 0,0 0 0 0 0,0 0-1 0 0,0 0 1 0 0,1-1-1 0 0,0 1 1 0 0,-1-1 0 0 0,2 0-1 0 0,-1 1 1 0 0,0-2 0 0 0,1 1-1 0 0,2 2 33 0 0,4 0-1752 0 0,0-1-3798 0 0,1-2-1920 0 0</inkml:trace>
  <inkml:trace contextRef="#ctx0" brushRef="#br0" timeOffset="544.324">554 0 18431 0 0,'-5'1'76'0'0,"0"-1"-1"0"0,0 1 0 0 0,1-1 1 0 0,-1 1-1 0 0,0 1 0 0 0,1-1 1 0 0,-1 1-1 0 0,0 0 0 0 0,1 0 1 0 0,0 0-1 0 0,-1 0 0 0 0,1 1 1 0 0,0 0-1 0 0,0 0 0 0 0,1 0 1 0 0,-1 0-1 0 0,1 0 0 0 0,-1 1 1 0 0,1 0-1 0 0,0 0 0 0 0,0 0 1 0 0,1 0-1 0 0,-1 0 0 0 0,0 2-75 0 0,3-2 7 0 0,1 0 0 0 0,-1-1 0 0 0,1 1 0 0 0,0 0 0 0 0,0-1 0 0 0,0 1 0 0 0,1-1 0 0 0,-1 0 0 0 0,1 1 0 0 0,0-1 0 0 0,0 0 0 0 0,0 0 0 0 0,0 0 0 0 0,0 0 0 0 0,1 0 0 0 0,-1 0 0 0 0,1-1 0 0 0,0 1 0 0 0,0-1 0 0 0,0 0 0 0 0,0 0-1 0 0,0 0 1 0 0,1 0 0 0 0,-1-1 0 0 0,0 1 0 0 0,1-1 0 0 0,-1 0 0 0 0,1 0 0 0 0,0 0 0 0 0,-1 0 0 0 0,3 0-7 0 0,8 2 73 0 0,0 0 0 0 0,-1-1 0 0 0,1-1 0 0 0,0 0 0 0 0,0-1 0 0 0,0 0 0 0 0,0-1 0 0 0,0-1 0 0 0,0 0 0 0 0,-1-1 0 0 0,1-1 0 0 0,-1 0 0 0 0,0 0 0 0 0,0-1 0 0 0,0-1 0 0 0,4-3-73 0 0,-14 8 49 0 0,1-1 0 0 0,-1 0-1 0 0,0 0 1 0 0,0 0 0 0 0,0-1 0 0 0,0 1-1 0 0,0-1 1 0 0,0 1 0 0 0,-1-1 0 0 0,1 0-1 0 0,-1 0 1 0 0,0 0 0 0 0,0 0 0 0 0,0 0-1 0 0,0-1 1 0 0,-1 1 0 0 0,1-1 0 0 0,-1 1-1 0 0,0-1 1 0 0,0 0 0 0 0,0 1 0 0 0,0-1-1 0 0,-1 0 1 0 0,0 0 0 0 0,1 0-49 0 0,-2 3 56 0 0,0-1 0 0 0,0 1 1 0 0,0 0-1 0 0,0-1 0 0 0,0 1 0 0 0,-1 0 1 0 0,1 0-1 0 0,0-1 0 0 0,-1 1 1 0 0,1 0-1 0 0,0 0 0 0 0,-1 0 0 0 0,0 1 1 0 0,1-1-1 0 0,-1 0 0 0 0,1 1 0 0 0,-1-1 1 0 0,0 1-1 0 0,1-1 0 0 0,-1 1 1 0 0,0 0-1 0 0,0-1 0 0 0,1 1 0 0 0,-1 0 1 0 0,0 0-1 0 0,0 0 0 0 0,1 1 0 0 0,-1-1 1 0 0,0 0-1 0 0,1 1 0 0 0,-1-1 1 0 0,0 1-1 0 0,1-1 0 0 0,-1 1 0 0 0,1 0 1 0 0,-1 0-1 0 0,1 0 0 0 0,-1 0 0 0 0,0 1-56 0 0,-9 8-9 0 0,0 0-1 0 0,1 1 1 0 0,1 1-1 0 0,-1-1 0 0 0,2 2 1 0 0,0-1-1 0 0,0 1 0 0 0,2 0 1 0 0,-1 1-1 0 0,1-1 0 0 0,1 1 1 0 0,1 1-1 0 0,0-1 0 0 0,1 1 1 0 0,0-1-1 0 0,1 5 10 0 0,-9 25 18 0 0,-15 49-44 0 0,-3-1-1 0 0,-30 60 27 0 0,-150 292 53 0 0,171-379 42 0 0,38-64 2 0 0,-20-30 498 0 0,16 13-618 0 0,1 0 0 0 0,0-1-1 0 0,1 1 1 0 0,1-1 0 0 0,1 1 0 0 0,1-1-1 0 0,0 1 1 0 0,1-1 0 0 0,0 1 0 0 0,2-1-1 0 0,0 1 1 0 0,0 0 0 0 0,2 1 0 0 0,0-1-1 0 0,1 1 1 0 0,7-12 23 0 0,4-5-1335 0 0,5-2-382 0 0</inkml:trace>
  <inkml:trace contextRef="#ctx0" brushRef="#br0" timeOffset="1611.224">966 543 3679 0 0,'0'0'167'0'0,"0"0"206"0"0,0 0 762 0 0,0 0 326 0 0,0 0 67 0 0,0 0-100 0 0,11-13 2364 0 0,4 9-2000 0 0,0 3 2823 0 0,-26 14-3866 0 0,-1-4-277 0 0,11-8-332 0 0,1-1-17 0 0,-7-3 1094 0 0,8 1-1211 0 0,1-1 1 0 0,-1 1-1 0 0,1 0 0 0 0,0 0 0 0 0,0 0 0 0 0,0 0 0 0 0,0 0 1 0 0,0 0-1 0 0,0 0 0 0 0,1 1 0 0 0,-1-1 0 0 0,1 1 1 0 0,-1 0-1 0 0,1-1 0 0 0,-1 1 0 0 0,1 0 0 0 0,0 1 0 0 0,-1-1 1 0 0,1 0-1 0 0,0 1 0 0 0,0-1 0 0 0,2 1-6 0 0,22 15-248 0 0,-26-14 266 0 0,1 1 0 0 0,0 0 0 0 0,-1 0-1 0 0,1-1 1 0 0,-1 1 0 0 0,0 0 0 0 0,0 0 0 0 0,0 1 0 0 0,0-1-1 0 0,0 0 1 0 0,0 0 0 0 0,0 1 0 0 0,-1-1 0 0 0,1 0 0 0 0,-1 0-1 0 0,0 1 1 0 0,1-1 0 0 0,-1 1 0 0 0,0-1 0 0 0,-1 0 0 0 0,1 1-1 0 0,0-1 1 0 0,-1 0 0 0 0,1 1 0 0 0,-1-1 0 0 0,1 0 0 0 0,-1 0-1 0 0,0 1 1 0 0,0-1 0 0 0,0 0 0 0 0,-1 0 0 0 0,1 0-18 0 0,-49 62 538 0 0,-138 92-1386 0 0,167-142-581 0 0,0-4-75 0 0</inkml:trace>
  <inkml:trace contextRef="#ctx0" brushRef="#br0" timeOffset="2106.197">1431 217 18511 0 0,'0'0'852'0'0,"0"0"-21"0"0,6-5-506 0 0,6-2-92 0 0,-1 1 0 0 0,1 0 0 0 0,0 1 0 0 0,0 0 0 0 0,0 1-1 0 0,1 1 1 0 0,-1 0 0 0 0,1 0 0 0 0,0 2 0 0 0,0-1 0 0 0,0 2 0 0 0,0-1-1 0 0,10 2-232 0 0,-9-1 33 0 0,152 10 987 0 0,-164-9-940 0 0,-2-1 0 0 0,6 6 240 0 0,-11 1-280 0 0,1 1 0 0 0,-1-1-1 0 0,0 0 1 0 0,0-1 0 0 0,-1 1-1 0 0,0-1 1 0 0,0 0 0 0 0,-1-1 0 0 0,0 0-1 0 0,1 0 1 0 0,-2 0 0 0 0,-4 2-40 0 0,-17 14 83 0 0,-65 56 160 0 0,-72 80-243 0 0,37-40 128 0 0,128-116-74 0 0,1-1 20 0 0,1 1 10 0 0,0 0-65 0 0,0 1 0 0 0,-1-1-1 0 0,1 0 1 0 0,0 0 0 0 0,0 0 0 0 0,1 0 0 0 0,-1 0 0 0 0,0 0 0 0 0,0 0-1 0 0,0 0 1 0 0,1-1 0 0 0,-1 1 0 0 0,0 0 0 0 0,1-1 0 0 0,-1 1 0 0 0,1-1 0 0 0,-1 1-1 0 0,0-1 1 0 0,1 0 0 0 0,-1 1 0 0 0,1-1 0 0 0,-1 0 0 0 0,1 0 0 0 0,-1 0-1 0 0,1 0 1 0 0,-1-1 0 0 0,1 1-19 0 0,7 0 76 0 0,12 2-10 0 0,0 0 1 0 0,1-2-1 0 0,-1-1 1 0 0,0 0-1 0 0,14-4-66 0 0,154-31-1939 0 0,-156 30-38 0 0</inkml:trace>
  <inkml:trace contextRef="#ctx0" brushRef="#br0" timeOffset="2402.677">2128 136 11519 0 0,'0'0'887'0'0,"0"0"-348"0"0,0 0 706 0 0,0 0 366 0 0,7-4 2805 0 0,29 5-472 0 0,13 36-2363 0 0,-42-29-1462 0 0,0 0 0 0 0,-1 0 1 0 0,1 0-1 0 0,-2 1 0 0 0,1 0 0 0 0,-1 0 1 0 0,0 0-1 0 0,-1 1 0 0 0,0-1 1 0 0,-1 1-1 0 0,0 0 0 0 0,-1 0 0 0 0,2 10-119 0 0,-2 0 81 0 0,-1-1-1 0 0,0 1 0 0 0,-2 0 0 0 0,0-1 0 0 0,-1 1 0 0 0,-1-1 0 0 0,-1 0 0 0 0,-1 0 0 0 0,0 0 1 0 0,-2 0-1 0 0,0-1 0 0 0,-1 0 0 0 0,-1 0 0 0 0,0-1 0 0 0,-1 0 0 0 0,-1-1 0 0 0,-1 0 0 0 0,0-1 1 0 0,-1 0-1 0 0,-1-1 0 0 0,0 0 0 0 0,-1-1 0 0 0,-5 2-80 0 0,-61 44-1337 0 0,34-30-278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36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581 9215 0 0,'0'0'707'0'0,"8"0"-438"0"0,209-16 7835 0 0,-195 14-7675 0 0,0-2-1 0 0,0 0 1 0 0,0-2-1 0 0,-1 0 0 0 0,0-1 1 0 0,0-2-1 0 0,-1 0 1 0 0,0-1-1 0 0,11-8-428 0 0,-23 13 80 0 0,-1-1-1 0 0,0 1 1 0 0,0-2 0 0 0,-1 1-1 0 0,0-1 1 0 0,0 0 0 0 0,0 0-1 0 0,-1-1 1 0 0,0 0 0 0 0,-1 0-1 0 0,0 0 1 0 0,0 0 0 0 0,-1-1-1 0 0,0 1 1 0 0,0-1 0 0 0,-1 0-1 0 0,0 0 1 0 0,0 0 0 0 0,-1 0-1 0 0,0 0 1 0 0,-1 0-1 0 0,0 0 1 0 0,-1-4-80 0 0,1-6 44 0 0,0 0 0 0 0,-1 0-1 0 0,-1 1 1 0 0,-1-1 0 0 0,-1 1-1 0 0,0 0 1 0 0,-1 0 0 0 0,-1 0-1 0 0,-1 1 1 0 0,-1-1 0 0 0,0 2-1 0 0,-1-1 1 0 0,-10-13-44 0 0,17 27 0 0 0,1 1-1 0 0,-1 0 0 0 0,1 0 1 0 0,-1-1-1 0 0,0 1 1 0 0,0 0-1 0 0,0 1 0 0 0,0-1 1 0 0,0 0-1 0 0,0 0 1 0 0,0 1-1 0 0,-1-1 1 0 0,1 1-1 0 0,-1 0 0 0 0,1 0 1 0 0,-1 0-1 0 0,1 0 1 0 0,-1 0-1 0 0,0 1 0 0 0,1-1 1 0 0,-1 1-1 0 0,0-1 1 0 0,0 1-1 0 0,1 0 0 0 0,-1 0 1 0 0,0 1-1 0 0,0-1 1 0 0,1 0-1 0 0,-1 1 1 0 0,0 0-1 0 0,1-1 0 0 0,-1 1 1 0 0,1 0-1 0 0,-1 0 1 0 0,1 1-1 0 0,-1-1 0 0 0,1 0 1 0 0,0 1-1 0 0,-1 0 1 0 0,1-1-1 0 0,-1 2 1 0 0,-7 9-28 0 0,0 0-1 0 0,1 1 1 0 0,0 0 0 0 0,1 1-1 0 0,0 0 1 0 0,1 0 0 0 0,1 0-1 0 0,0 1 1 0 0,1 0 0 0 0,1 0-1 0 0,0 1 1 0 0,0 4 28 0 0,-6 39-59 0 0,3 2 0 0 0,2-1 0 0 0,3 42 59 0 0,0-11-27 0 0,-24 322 323 0 0,22-378-225 0 0,-1 0-1 0 0,-3 0 1 0 0,0-1 0 0 0,-5 7-71 0 0,-24 56 156 0 0,28-98-1803 0 0,-1-4-129 0 0</inkml:trace>
  <inkml:trace contextRef="#ctx0" brushRef="#br0" timeOffset="272.366">0 988 2303 0 0,'0'0'754'0'0,"0"0"2324"0"0,0 0 1024 0 0,0 0 200 0 0,0 0-452 0 0,2 0-2058 0 0,106-17 1271 0 0,227-34-308 0 0,-211 41-1686 0 0,-122 10-1046 0 0,-2 0-176 0 0,0 0-102 0 0,0 0-1160 0 0,0 0-4754 0 0,0 0-2043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35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2 5063 0 0,'0'0'232'0'0,"0"0"252"0"0,0 0 932 0 0,0 0 404 0 0,0 0 79 0 0,1 0-151 0 0,138-10 3245 0 0,185 6-1302 0 0,-238 6-3150 0 0,-84-2-476 0 0,-2 0-144 0 0,0 0-632 0 0,0 0-274 0 0,0 0-1175 0 0,0 0-4482 0 0</inkml:trace>
  <inkml:trace contextRef="#ctx0" brushRef="#br0" timeOffset="264.294">198 8 8287 0 0,'0'0'382'0'0,"0"0"-8"0"0,0-1-240 0 0,1-5 152 0 0,0 5 1128 0 0,-1 1 494 0 0,0 0 92 0 0,0 0-138 0 0,0 0-636 0 0,0 0-282 0 0,0 0-59 0 0,0 0-92 0 0,0 0-337 0 0,15 21 419 0 0,55 122 2005 0 0,-60-124-2773 0 0,-1 1 1 0 0,-1 0-1 0 0,0 1 0 0 0,-2 0 1 0 0,-1 0-1 0 0,0 0 1 0 0,-1 1-1 0 0,-2 0 0 0 0,0 11-107 0 0,-2-20-483 0 0,0 11 122 0 0,2-9-6512 0 0,-2-14-851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2:33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145 5063 0 0,'0'0'390'0'0,"0"0"-40"0"0,0 0 765 0 0,-8-1 3345 0 0,-40 6 977 0 0,-29 55-4901 0 0,62-37-344 0 0,3 12-192 0 0,11-27 0 0 0,1 1 0 0 0,-1 0 0 0 0,0 0 0 0 0,1 6 15 0 0,0-14 54 0 0,0-1 5 0 0,0 0 16 0 0,0 0 6 0 0,0 0 0 0 0,0 0 0 0 0,0 0 0 0 0,0 0-1 0 0,0 0-6 0 0,0 0-1 0 0,0 0-4 0 0,0 0-16 0 0,0 0-4 0 0,0 0 0 0 0,0 0 3 0 0,0 0 10 0 0,4 7 326 0 0,-1-4-372 0 0,0-1-1 0 0,1 0 1 0 0,-1 0 0 0 0,0 0-1 0 0,1 0 1 0 0,-1-1 0 0 0,1 1-1 0 0,-1-1 1 0 0,1 0 0 0 0,0 0-1 0 0,0 0 1 0 0,-1-1 0 0 0,1 1-1 0 0,0-1 1 0 0,0 0 0 0 0,0 0-1 0 0,-1 0 1 0 0,1-1 0 0 0,0 1-1 0 0,0-1 1 0 0,0 0 0 0 0,-1 0-1 0 0,1 0 1 0 0,0-1-31 0 0,0 1 97 0 0,1 0 1 0 0,-1-1-1 0 0,1 1 1 0 0,-1-1-1 0 0,0 0 0 0 0,0 0 1 0 0,0-1-1 0 0,0 1 1 0 0,0-1-1 0 0,0 0 0 0 0,-1 0 1 0 0,1 0-1 0 0,-1 0 1 0 0,0-1-1 0 0,3-3-97 0 0,-2 2 119 0 0,0-1 0 0 0,0 0 1 0 0,0 0-1 0 0,-1 0 0 0 0,0 0 0 0 0,0-1 0 0 0,0 1 0 0 0,-1-1 1 0 0,0 0-1 0 0,0 1 0 0 0,-1-1 0 0 0,0 0 0 0 0,0 0 0 0 0,-1 0 0 0 0,0 0 1 0 0,0 0-1 0 0,0 0 0 0 0,-1 0 0 0 0,0 0 0 0 0,0 0 0 0 0,-1 0 0 0 0,0 0 1 0 0,0 0-1 0 0,-1 1 0 0 0,0-1 0 0 0,0 1 0 0 0,0 0 0 0 0,-1 0 0 0 0,0 0 1 0 0,0 0-1 0 0,0 1 0 0 0,-1 0 0 0 0,-4-5-119 0 0,-4 2 34 0 0,0 0-1 0 0,0 0 1 0 0,-1 1-1 0 0,1 1 1 0 0,-2 0 0 0 0,1 1-1 0 0,-11-2-33 0 0,8 2 30 0 0,6 1-24 0 0,-1 1 1 0 0,1 1-1 0 0,-1 0 0 0 0,0 0 0 0 0,0 1 0 0 0,0 0 0 0 0,0 1 0 0 0,0 1 0 0 0,0 0 0 0 0,0 1 0 0 0,0 0 0 0 0,1 0 0 0 0,-1 1 0 0 0,1 1 0 0 0,-1 0 0 0 0,1 1 0 0 0,0 0 0 0 0,1 0 0 0 0,-1 1 0 0 0,1 1 0 0 0,1-1 0 0 0,-1 2 0 0 0,-3 3-6 0 0,-13 19-2429 0 0,7 6-3547 0 0,17-24-1515 0 0</inkml:trace>
  <inkml:trace contextRef="#ctx0" brushRef="#br0" timeOffset="546.949">831 96 7831 0 0,'0'0'603'0'0,"0"0"-123"0"0,0 0 960 0 0,0 0 463 0 0,0 0 90 0 0,-3-5 552 0 0,2 6 1774 0 0,27 83-4306 0 0,-27-68 4 0 0,0 0-1 0 0,-2 0 1 0 0,1-1-1 0 0,-2 1 1 0 0,0-1-1 0 0,-1 1 1 0 0,0-1-1 0 0,-1 0 1 0 0,-1-1-1 0 0,0 0 1 0 0,-8 11-17 0 0,10-14 30 0 0,-31 56 309 0 0,29-53-79 0 0,6-12-43 0 0,1-2 36 0 0,0 0 10 0 0,0 0 14 0 0,0 0 55 0 0,-6-13 728 0 0,6 7-962 0 0,1 0 0 0 0,0 0 0 0 0,0 0-1 0 0,0 1 1 0 0,1-1 0 0 0,0 0 0 0 0,0 0-1 0 0,0 1 1 0 0,1 0 0 0 0,-1-1-1 0 0,1 1 1 0 0,1 0 0 0 0,-1 0 0 0 0,1 0-1 0 0,0 0-97 0 0,9-15 153 0 0,2-4-169 0 0,1 1-1 0 0,0 0 0 0 0,2 1 1 0 0,0 1-1 0 0,2 1 1 0 0,0 1-1 0 0,1 0 0 0 0,1 2 1 0 0,15-10 16 0 0,-13 11-3099 0 0,-12 8-5173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26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6 919 0 0,'9'-50'1626'0'0,"7"-32"9987"0"0,2 16-4989 0 0,-18 64-5863 0 0,8-19 3431 0 0,5 57-4128 0 0,18 73-64 0 0,34 166 64 0 0,-34-160 12 0 0,-29-108-48 0 0,10 107 137 0 0,-11-108-154 0 0,1 2 0 0 0,-2-5 31 0 0,0 1-20 0 0,0-3 31 0 0,0-1 11 0 0,0 0 0 0 0,0 0-21 0 0,0 1-75 0 0,0 6 10 0 0,0-6-10 0 0,0-1 75 0 0,0 0 21 0 0,1-1-11 0 0,97-189 41 0 0,167-185-41 0 0,-144 212-53 0 0,-106 143 11 0 0,-14 19 47 0 0,-1 1 30 0 0,0 0-6 0 0,0 0-9 0 0,0 0-2 0 0,0 0-6 0 0,0 0-1 0 0,0 0 0 0 0,1 0-11 0 0,2-3-54 0 0,-2 2-1264 0 0,-1 1-5067 0 0,0 0-2139 0 0</inkml:trace>
  <inkml:trace contextRef="#ctx0" brushRef="#br0" timeOffset="621.98">841 723 7367 0 0,'0'0'568'0'0,"0"0"-148"0"0,0 0 770 0 0,0 0 375 0 0,0 0 71 0 0,0 0-55 0 0,0 0-298 0 0,0 0-130 0 0,0 0-29 0 0,0 0-64 0 0,0 0-253 0 0,0 0-115 0 0,0 0-20 0 0,2 0-73 0 0,215-3 518 0 0,-15-2 557 0 0,-192 4-1523 0 0,30-17 402 0 0,-26-5-4768 0 0,-12 14-3495 0 0</inkml:trace>
  <inkml:trace contextRef="#ctx0" brushRef="#br0" timeOffset="933.939">951 545 9215 0 0,'0'0'422'0'0,"0"0"-13"0"0,0 0-29 0 0,0 0 852 0 0,0 0 397 0 0,0 0 78 0 0,0 0-120 0 0,0 0-579 0 0,0 0-251 0 0,2 0-48 0 0,351-12 4770 0 0,-305 18-4731 0 0,-46-6-815 0 0,-2 0-500 0 0,0 0-249 0 0,0 0-57 0 0</inkml:trace>
  <inkml:trace contextRef="#ctx0" brushRef="#br0" timeOffset="1759.676">1617 622 6447 0 0,'0'0'298'0'0,"0"0"-10"0"0,0 0 72 0 0,0 0 1000 0 0,0 0 456 0 0,0 0 88 0 0,0 0-119 0 0,0 0-558 0 0,0 0-246 0 0,0 0-48 0 0,0 0-69 0 0,0 0-266 0 0,1 0-112 0 0,206 4 2133 0 0,-123 0-1082 0 0,-26-2-1969 0 0,-13 0-4578 0 0,-45-2-2764 0 0</inkml:trace>
  <inkml:trace contextRef="#ctx0" brushRef="#br0" timeOffset="2615.672">2287 208 6447 0 0,'0'0'298'0'0,"0"0"-10"0"0,-2-4 810 0 0,1 3 2663 0 0,2 1 3888 0 0,48-9-6019 0 0,-16 6-1541 0 0,-1 1-1 0 0,1 2 1 0 0,0 1-1 0 0,0 1 1 0 0,-1 2-1 0 0,1 1 1 0 0,-1 2-1 0 0,14 6-88 0 0,35 33 199 0 0,-78-43-188 0 0,-1-1-1 0 0,1 1 0 0 0,-1-1 1 0 0,0 1-1 0 0,1 0 0 0 0,-1 0 1 0 0,0 0-1 0 0,-1 0 1 0 0,1 0-1 0 0,0 0 0 0 0,-1 0 1 0 0,0 1-1 0 0,0-1 0 0 0,0 0 1 0 0,0 1-1 0 0,0-1 1 0 0,-1 1-1 0 0,0-1 0 0 0,1 1 1 0 0,-1-1-1 0 0,-1 1 0 0 0,1 0 1 0 0,0-1-1 0 0,-2 4-10 0 0,1-1 45 0 0,-1 1-1 0 0,0-1 0 0 0,0 1 1 0 0,-1-1-1 0 0,0 0 1 0 0,0 0-1 0 0,0 0 0 0 0,-1 0 1 0 0,0-1-1 0 0,0 1 1 0 0,0-1-1 0 0,-1 0 0 0 0,-3 3-44 0 0,-4 3 54 0 0,0-1 0 0 0,0 0 0 0 0,-1 0-1 0 0,-1-1 1 0 0,1-1 0 0 0,-1-1 0 0 0,-1 0-1 0 0,1 0 1 0 0,-1-2 0 0 0,-3 1-54 0 0,11-5 192 0 0,29-5-308 0 0,-15 5 90 0 0,0 0 1 0 0,0 0-1 0 0,0 1 1 0 0,0 0-1 0 0,-1 0 1 0 0,1 1 0 0 0,-1 0-1 0 0,0 0 1 0 0,1 0-1 0 0,-2 1 1 0 0,1 0-1 0 0,0 0 1 0 0,-1 0-1 0 0,1 1 1 0 0,3 4 25 0 0,4 2-17 0 0,-11-9 21 0 0,-1-1 0 0 0,1 1 1 0 0,-1-1-1 0 0,1 1 0 0 0,-1 0 0 0 0,0 0 0 0 0,0 0 0 0 0,0 0 1 0 0,0-1-1 0 0,0 2 0 0 0,0-1 0 0 0,0 0 0 0 0,-1 0 0 0 0,1 0 1 0 0,-1 0-1 0 0,0 0 0 0 0,1 0 0 0 0,-1 1 0 0 0,0-1 0 0 0,0 0 1 0 0,0 0-1 0 0,-1 0 0 0 0,1 1 0 0 0,0-1 0 0 0,-1 0 0 0 0,0 0 1 0 0,1 0-1 0 0,-1 0 0 0 0,0 0 0 0 0,0 0 0 0 0,0 0 0 0 0,0 0 1 0 0,0 0-1 0 0,-1 0 0 0 0,1-1 0 0 0,-2 2-4 0 0,0 3 18 0 0,-10 10 94 0 0,0 0 0 0 0,-1-1 0 0 0,0 0 0 0 0,-1-1 0 0 0,-1-1 0 0 0,0 0 0 0 0,-1-1 0 0 0,0-1 0 0 0,-1-1 0 0 0,-9 4-112 0 0,-176 83 624 0 0,202-96-783 0 0,-9 1-6552 0 0,5-7-1083 0 0</inkml:trace>
  <inkml:trace contextRef="#ctx0" brushRef="#br0" timeOffset="4624.292">3203 4 10367 0 0,'0'0'472'0'0,"0"0"-9"0"0,-16-3 448 0 0,12 3-483 0 0,-1 0 1 0 0,0 0 0 0 0,0 0-1 0 0,0 0 1 0 0,0 1 0 0 0,0-1-1 0 0,0 1 1 0 0,0 1 0 0 0,0-1-1 0 0,0 1 1 0 0,1-1 0 0 0,-1 1-1 0 0,1 1 1 0 0,-2 0-429 0 0,4-2 24 0 0,1 1 1 0 0,-1-1-1 0 0,1 0 0 0 0,0 0 1 0 0,0 1-1 0 0,0-1 1 0 0,-1 1-1 0 0,1-1 0 0 0,1 1 1 0 0,-1-1-1 0 0,0 1 0 0 0,0 0 1 0 0,1 0-1 0 0,-1-1 0 0 0,1 1 1 0 0,-1 0-1 0 0,1 0 0 0 0,0-1 1 0 0,-1 1-1 0 0,1 0 0 0 0,0 0 1 0 0,0 0-1 0 0,1 0 1 0 0,-1-1-1 0 0,0 1 0 0 0,1 1-24 0 0,-1 2 24 0 0,1 0-1 0 0,1-1 0 0 0,-1 1 1 0 0,0-1-1 0 0,1 1 0 0 0,0-1 1 0 0,0 1-1 0 0,0-1 0 0 0,1 0 1 0 0,0 0-1 0 0,-1 0 0 0 0,1 0 1 0 0,1-1-1 0 0,-1 1 0 0 0,0-1 1 0 0,1 1-1 0 0,0-1 0 0 0,0-1 1 0 0,0 1-1 0 0,0 0 0 0 0,0-1 1 0 0,0 0-1 0 0,1 0 0 0 0,-1 0 1 0 0,1-1-1 0 0,-1 1 0 0 0,1-1 1 0 0,0 0-1 0 0,0 0 0 0 0,-1-1 1 0 0,1 1-1 0 0,0-1 0 0 0,0 0 1 0 0,3-1-24 0 0,3-1 97 0 0,0 0-1 0 0,0-1 1 0 0,-1-1 0 0 0,1 0 0 0 0,-1 0 0 0 0,0-1 0 0 0,0 0 0 0 0,-1-1 0 0 0,1 0 0 0 0,-1 0 0 0 0,0-1 0 0 0,-1 0 0 0 0,0-1 0 0 0,0 1 0 0 0,6-10-97 0 0,17-24 1649 0 0,-31 40-1314 0 0,1-6 1865 0 0,-5 11-2220 0 0,1 1 1 0 0,0 0-1 0 0,0 0 0 0 0,0 0 1 0 0,1 0-1 0 0,-1 0 0 0 0,1 0 1 0 0,1 0-1 0 0,-1 1 0 0 0,1-1 0 0 0,0 1 1 0 0,0 0-1 0 0,0-1 0 0 0,1 1 1 0 0,0 3 19 0 0,-4 17-37 0 0,-64 361 25 0 0,50-316 12 0 0,-2 0 0 0 0,-4-2 0 0 0,-17 32 0 0 0,33-80 6 0 0,-1 0-1 0 0,-1-1 1 0 0,-1 0-1 0 0,-1 0 1 0 0,0-1-1 0 0,-1-1 1 0 0,-2 0-1 0 0,1-1 1 0 0,-2 0-1 0 0,0-2 1 0 0,-1 0-1 0 0,-1 0 1 0 0,0-2-1 0 0,-5 3-5 0 0,-63 14 308 0 0,83-30-259 0 0,1 0 0 0 0,-1 0 0 0 0,0 0 0 0 0,1 0 0 0 0,-1 0 0 0 0,1-1 1 0 0,-1 1-1 0 0,0-1 0 0 0,1 0 0 0 0,-1 0 0 0 0,1 1 0 0 0,0-2 0 0 0,-1 1 0 0 0,1 0 0 0 0,0 0 0 0 0,-1-1 0 0 0,1 1 0 0 0,0-1 0 0 0,0 0 0 0 0,0 0 0 0 0,1 0 0 0 0,-1 0 1 0 0,0 0-1 0 0,1 0 0 0 0,-1 0 0 0 0,1 0 0 0 0,0-1 0 0 0,-1 1 0 0 0,1 0 0 0 0,1-1 0 0 0,-1 1 0 0 0,0-1 0 0 0,0 0-49 0 0,-2-14 82 0 0,0 1 0 0 0,2 0 0 0 0,0-1 0 0 0,0 1 0 0 0,2-1 0 0 0,0 1 0 0 0,0-1 0 0 0,2 1 0 0 0,0 0 0 0 0,1 0 0 0 0,1 0 0 0 0,0 0 0 0 0,1 1 0 0 0,4-7-82 0 0,-4 10-319 0 0,1 1 0 0 0,0 0 0 0 0,1 0 0 0 0,0 0 0 0 0,1 1-1 0 0,0 1 1 0 0,1-1 0 0 0,0 1 0 0 0,9-6 319 0 0,7-4-1488 0 0</inkml:trace>
  <inkml:trace contextRef="#ctx0" brushRef="#br0" timeOffset="5279.596">3597 351 1375 0 0,'6'-10'-612'0'0,"14"-20"3660"0"0,20-8 8768 0 0,-33 32-11504 0 0,2 1 1 0 0,-1 0-1 0 0,1 0 0 0 0,-1 0 0 0 0,1 1 0 0 0,0 0 1 0 0,1 1-1 0 0,-1 0 0 0 0,1 1 0 0 0,-1 0 1 0 0,1 0-1 0 0,0 1 0 0 0,0 0 0 0 0,0 1 0 0 0,-1 0 1 0 0,1 0-1 0 0,0 1 0 0 0,0 0 0 0 0,6 3-312 0 0,-12-3 46 0 0,0 2 0 0 0,0-1-1 0 0,0 0 1 0 0,0 1 0 0 0,0 0 0 0 0,0 0 0 0 0,-1 0-1 0 0,1 0 1 0 0,-1 1 0 0 0,0-1 0 0 0,0 1-1 0 0,0 0 1 0 0,-1 0 0 0 0,1 0 0 0 0,-1 0-1 0 0,0 0 1 0 0,0 0 0 0 0,0 1 0 0 0,-1-1-1 0 0,0 1 1 0 0,0 0 0 0 0,0-1 0 0 0,0 1 0 0 0,-1 0-1 0 0,1 2-45 0 0,0 5 96 0 0,-1 0 0 0 0,0 0 0 0 0,-1 0 0 0 0,-1 0 0 0 0,0 0 0 0 0,0 0 0 0 0,-1 0 0 0 0,0 0 0 0 0,-3 5-96 0 0,0-5 67 0 0,1 0-1 0 0,-2 0 1 0 0,1-1-1 0 0,-1 0 1 0 0,-1 0-1 0 0,0-1 1 0 0,-1 0 0 0 0,0 0-1 0 0,0-1 1 0 0,-1 0-1 0 0,-1-1 1 0 0,0 1-67 0 0,-175 113 561 0 0,166-111-425 0 0,18-11-72 0 0,2 0 0 0 0,0 0 0 0 0,0 0 5 0 0,0 0 17 0 0,10-7 96 0 0,87-51-50 0 0,-64 40-76 0 0,-1-2 1 0 0,0-1 0 0 0,-1-1 0 0 0,20-20-57 0 0,108-138-69 0 0,-55 83 46 0 0,-106 110-37 0 0,-80 158 60 0 0,-39 54 296 0 0,119-223-281 0 0,1 0 0 0 0,-1 0-1 0 0,1 1 1 0 0,0-1 0 0 0,0 0-1 0 0,0 1 1 0 0,0-1 0 0 0,0 1-1 0 0,0 0 1 0 0,1-1 0 0 0,-1 1-1 0 0,1 0 1 0 0,0-1 0 0 0,0 1 0 0 0,0 0-1 0 0,0-1 1 0 0,0 1 0 0 0,1 0-1 0 0,-1-1 1 0 0,1 1 0 0 0,-1-1-1 0 0,1 1 1 0 0,0-1 0 0 0,0 1 0 0 0,0-1-1 0 0,1 1 1 0 0,-1-1 0 0 0,0 0-1 0 0,1 0 1 0 0,0 0 0 0 0,-1 0-1 0 0,1 0 1 0 0,0 0 0 0 0,0 0-1 0 0,0 0 1 0 0,0-1 0 0 0,0 1 0 0 0,1-1-1 0 0,-1 1 1 0 0,0-1 0 0 0,1 0-1 0 0,-1 0 1 0 0,2 0-15 0 0,6-2-145 0 0,1 0 0 0 0,-1 0 0 0 0,1-2 0 0 0,-1 1-1 0 0,0-1 1 0 0,0-1 0 0 0,0 1 0 0 0,0-2 0 0 0,-1 1 0 0 0,1-2 0 0 0,-1 1 0 0 0,-1-1-1 0 0,9-7 146 0 0,1 1-1273 0 0</inkml:trace>
  <inkml:trace contextRef="#ctx0" brushRef="#br0" timeOffset="14809.179">2578 531 2303 0 0,'0'0'102'0'0,"0"0"252"0"0,0 0 981 0 0,0 0 428 0 0,0 0 86 0 0,0 0-128 0 0,0 0-619 0 0,0 0-277 0 0,0 0-52 0 0,0 0-34 0 0,0 0-123 0 0,0 0-52 0 0,0 0-11 0 0,0 0-19 0 0,0 0-80 0 0,0 0-35 0 0,0 0-10 0 0,0 0-23 0 0,0 0-96 0 0,0 0-39 0 0,0 0-10 0 0,0 0-17 0 0,0 0-66 0 0,-9 1 203 0 0,-103 22 488 0 0,13-5-785 0 0,100-17 2754 0 0,41-5-2348 0 0,16-10-241 0 0,-34 7-6338 0 0,-10 2-1043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46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9 246 5527 0 0,'0'0'423'0'0,"0"0"0"0"0,0 0 1030 0 0,0 0 475 0 0,0 0 96 0 0,0 0-111 0 0,0 0-550 0 0,0 0-239 0 0,0 0-48 0 0,0 0-47 0 0,0 0-153 0 0,0 0-68 0 0,0 0-9 0 0,-14 2 758 0 0,-4 7-1428 0 0,1 1-1 0 0,1 1 1 0 0,0 1-1 0 0,1 0 1 0 0,0 1 0 0 0,0 0-1 0 0,-11 15-128 0 0,12-2 0 0 0,13-17 0 0 0,11 8 0 0 0,-5-15-5 0 0,1 1 0 0 0,0-1-1 0 0,0 1 1 0 0,1-2 0 0 0,-1 1 0 0 0,0-1 0 0 0,1 0-1 0 0,-1 0 1 0 0,1-1 0 0 0,-1 1 0 0 0,1-2 0 0 0,-1 1-1 0 0,1-1 1 0 0,-1 0 0 0 0,1 0 0 0 0,-1 0-1 0 0,0-1 1 0 0,0 0 0 0 0,0-1 0 0 0,0 1 0 0 0,0-1-1 0 0,0 0 1 0 0,-1 0 0 0 0,1-1 0 0 0,-1 0-1 0 0,2-2 6 0 0,-3 4 0 0 0,-1 0 7 0 0,0 1 1 0 0,0-1-1 0 0,0 0 0 0 0,-1-1 1 0 0,1 1-1 0 0,-1 0 0 0 0,1-1 1 0 0,-1 1-1 0 0,0-1 0 0 0,0 0 1 0 0,0 0-1 0 0,0 0 0 0 0,-1 0 1 0 0,1 0-1 0 0,-1 0 0 0 0,0 0 1 0 0,1 0-1 0 0,-2-1 0 0 0,1 1 1 0 0,0 0-1 0 0,-1-1 0 0 0,1 1 1 0 0,-1 0-1 0 0,0-1 0 0 0,0 1 1 0 0,0-1-1 0 0,-1 1 0 0 0,1 0 0 0 0,-2-4-7 0 0,0-2 24 0 0,0 0-1 0 0,-1 0 1 0 0,0 1-1 0 0,-1-1 1 0 0,0 1-1 0 0,0 0 1 0 0,-1 0-1 0 0,0 0 0 0 0,0 0 1 0 0,-5-3-24 0 0,-4-3 50 0 0,-2 2-1 0 0,1 0 1 0 0,-2 0 0 0 0,1 2 0 0 0,-2 0 0 0 0,1 1-1 0 0,-1 1 1 0 0,-1 0 0 0 0,-15-4-50 0 0,-14-7 129 0 0,-103-44 655 0 0,77 52-184 0 0,69 11-606 0 0,1 2 0 0 0,1-1 0 0 0,-1 0 0 0 0,0 1 0 0 0,0 0 0 0 0,0 0 0 0 0,1 0 0 0 0,-1 0-1 0 0,1 0 1 0 0,0 1 0 0 0,-1 0 0 0 0,1-1 0 0 0,0 1 0 0 0,1 0 0 0 0,-1 1 0 0 0,0-1 0 0 0,1 0 0 0 0,0 1 0 0 0,0-1 0 0 0,0 1 0 0 0,0 0 0 0 0,1 0 0 0 0,-1 0-1 0 0,1 0 1 0 0,0 0 0 0 0,0 0 0 0 0,0 0 0 0 0,1 0 0 0 0,-1 3 6 0 0,-7 67-3232 0 0,6-49 1504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47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055 0 0,'0'0'407'0'0,"0"0"60"0"0,0 0 23 0 0,0 0-50 0 0,0 0-216 0 0,0 0 150 0 0,2 1 90 0 0,5 7-389 0 0,0-1 1 0 0,0 1-1 0 0,-1 1 1 0 0,-1-1-1 0 0,1 1 1 0 0,-1 0-1 0 0,-1 0 1 0 0,0 0-1 0 0,0 1 1 0 0,0-1-1 0 0,-2 1 1 0 0,1 0-1 0 0,-1 0 1 0 0,0 0-1 0 0,-1 0 1 0 0,0 1 0 0 0,-1 5-77 0 0,3 245 160 0 0,-1-232-88 0 0,6-11-18 0 0,-6-17 14 0 0,1 0-1 0 0,0 0 1 0 0,0 0 0 0 0,0 0-1 0 0,0-1 1 0 0,0 1-1 0 0,0-1 1 0 0,0 0 0 0 0,0 0-1 0 0,0 0 1 0 0,0 0 0 0 0,0 0-1 0 0,0 0 1 0 0,0-1-1 0 0,-1 0 1 0 0,1 1 0 0 0,0-1-1 0 0,0 0 1 0 0,0-1-1 0 0,-1 1 1 0 0,1 0 0 0 0,0-1-1 0 0,-1 0 1 0 0,1 1-1 0 0,0-2-66 0 0,11-8 179 0 0,0-1-1 0 0,-2-1 0 0 0,1 0 1 0 0,-2 0-1 0 0,0-1 0 0 0,0-1 0 0 0,-1 1 1 0 0,-1-2-1 0 0,-1 1 0 0 0,6-16-178 0 0,49-136 1039 0 0,-6 53-1710 0 0,-57 113-320 0 0,0 1-983 0 0,0 0-3894 0 0,0 0-1667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47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 14279 0 0,'0'0'655'0'0,"0"0"-12"0"0,0 0-249 0 0,3 0 488 0 0,60 2 2931 0 0,37-33-3102 0 0,-96 30-630 0 0,48-19 5 0 0,1 3-1 0 0,1 2 1 0 0,27-3-86 0 0,49 1 582 0 0,0 4 0 0 0,1 7-1 0 0,37 6-581 0 0,-99 0 862 0 0,97 9 668 0 0,-164-8-1534 0 0,-20-17-2296 0 0,6 9-3507 0 0,-3 3-1831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49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7015 0 0,'0'0'779'0'0,"0"0"-15"0"0,0 0-405 0 0,0 0 102 0 0,2 0 98 0 0,23-5-42 0 0,0 1 0 0 0,1 2 0 0 0,-1 0 0 0 0,1 2 0 0 0,-1 0 0 0 0,7 3-517 0 0,40-1 648 0 0,-39-1-488 0 0,0-2 0 0 0,0-2 0 0 0,0 0 0 0 0,0-3 0 0 0,0-1-160 0 0,-29 6-647 0 0,15-5 1143 0 0,-10-2-7909 0 0,-5 2 129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49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7831 0 0,'0'0'356'0'0,"0"0"-6"0"0,1 0-222 0 0,116-6 9171 0 0,-55-2-6846 0 0,111-18 2553 0 0,-172 26-6275 0 0,-1 0-446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4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0 72 13327 0 0,'0'0'612'0'0,"0"0"-14"0"0,0 0-249 0 0,0 0 371 0 0,-7-6 2116 0 0,-11-9 2140 0 0,17 15-4918 0 0,1 0 28 0 0,0 0-17 0 0,0 0-2 0 0,0 0 11 0 0,0 0 9 0 0,0 0 1 0 0,0 0 1 0 0,0 0 6 0 0,0 0 1 0 0,0 0 0 0 0,0 0-3 0 0,0 0-10 0 0,-1 0-16 0 0,-3-3-42 0 0,1 2-9 0 0,1 1 0 0 0,0 0 1 0 0,-1 0-1 0 0,1 0 0 0 0,0 0 0 0 0,-1 0 0 0 0,1 0 0 0 0,0 1 1 0 0,0-1-1 0 0,-1 1 0 0 0,1 0 0 0 0,0-1 0 0 0,0 1 0 0 0,0 0 1 0 0,0 1-1 0 0,0-1 0 0 0,0 0 0 0 0,0 0 0 0 0,0 1 0 0 0,0-1 0 0 0,1 1 1 0 0,-1-1-1 0 0,0 1 0 0 0,1 0 0 0 0,-1 1-16 0 0,-18 21 0 0 0,7-11 0 0 0,1 0 0 0 0,1 1 0 0 0,0 0 0 0 0,1 1 0 0 0,1 0 0 0 0,0 1 0 0 0,1 0 0 0 0,0 0 0 0 0,2 1 0 0 0,-3 9 0 0 0,11 19 0 0 0,10-39 0 0 0,-5-8 11 0 0,1-1 1 0 0,-1 1-1 0 0,0-2 0 0 0,0 1 0 0 0,0-1 1 0 0,0 0-1 0 0,-1-1 0 0 0,1 1 0 0 0,-1-1 1 0 0,0-1-1 0 0,-1 1 0 0 0,1-1 0 0 0,-1 0 1 0 0,0 0-1 0 0,0 0 0 0 0,-1-1 1 0 0,0 0-1 0 0,3-7-11 0 0,-5 11 14 0 0,0-1-1 0 0,0 0 1 0 0,0 0 0 0 0,-1 0 0 0 0,0 1-1 0 0,0-1 1 0 0,0-1 0 0 0,0 1 0 0 0,0 0 0 0 0,-1 0-1 0 0,0 0 1 0 0,0 0 0 0 0,0 0 0 0 0,0 0-1 0 0,-1-1 1 0 0,0 1 0 0 0,1 0 0 0 0,-2 0 0 0 0,1 0-1 0 0,0 0 1 0 0,-1 1 0 0 0,1-1 0 0 0,-1 0-1 0 0,0 0 1 0 0,-1 1 0 0 0,1 0 0 0 0,-3-4-14 0 0,0 0 7 0 0,0 1 0 0 0,-1 0 0 0 0,1 0 0 0 0,-1 0 0 0 0,0 1 0 0 0,-1 0 0 0 0,1 0 0 0 0,-1 0 0 0 0,0 1 0 0 0,0 0 0 0 0,-1 0 0 0 0,1 1 0 0 0,-1 0 0 0 0,1 0 0 0 0,-1 1 0 0 0,0 0 0 0 0,-2 0-7 0 0,-140-11 98 0 0,123 13-98 0 0,1 1 0 0 0,0 1 0 0 0,1 2 0 0 0,-1 1 0 0 0,0 0 0 0 0,1 2 0 0 0,0 1 0 0 0,1 1 0 0 0,0 1 0 0 0,0 1 0 0 0,1 1 0 0 0,0 2 0 0 0,-8 6 0 0 0,-11 22-2053 0 0,32-28 906 0 0</inkml:trace>
  <inkml:trace contextRef="#ctx0" brushRef="#br0" timeOffset="541.214">1209 13 10591 0 0,'-17'-13'3072'0'0,"-21"18"4425"0"0,-14 22-5693 0 0,51-26-1794 0 0,0 1 0 0 0,0-1 0 0 0,0 0 0 0 0,0 0 0 0 0,0 0 0 0 0,0 1 0 0 0,1-1 0 0 0,-1 1 0 0 0,1-1 0 0 0,-1 0 0 0 0,1 1-1 0 0,-1-1 1 0 0,1 1 0 0 0,0-1 0 0 0,0 1 0 0 0,-1-1 0 0 0,1 1 0 0 0,0-1 0 0 0,0 1 0 0 0,1-1 0 0 0,-1 1 0 0 0,0-1-1 0 0,1 1 1 0 0,-1-1 0 0 0,0 1 0 0 0,1-1 0 0 0,0 1 0 0 0,-1-1 0 0 0,1 0 0 0 0,0 1 0 0 0,0-1 0 0 0,-1 0 0 0 0,1 0-1 0 0,0 1 1 0 0,0-1 0 0 0,1 0 0 0 0,-1 0 0 0 0,0 0-10 0 0,49 37 45 0 0,-46-36-27 0 0,1 0 1 0 0,0 0-1 0 0,0 0 1 0 0,0-1-1 0 0,0 0 1 0 0,0 0-1 0 0,0 0 0 0 0,0 0 1 0 0,0-1-1 0 0,0 0 1 0 0,0 0-1 0 0,0 0 1 0 0,0-1-1 0 0,0 0 1 0 0,0 0-1 0 0,0 0 1 0 0,0-1-1 0 0,0 1 0 0 0,0-1 1 0 0,0 0-1 0 0,-1 0 1 0 0,1-1-1 0 0,-1 0 1 0 0,0 0-1 0 0,0 0 1 0 0,0 0-1 0 0,0 0 1 0 0,0-1-1 0 0,-1 1 1 0 0,1-1-1 0 0,-1 0 0 0 0,0 0 1 0 0,0-1-1 0 0,-1 1 1 0 0,1-1-1 0 0,-1 1 1 0 0,0-1-1 0 0,0 0-18 0 0,-2 4 4 0 0,0 1 0 0 0,0-1 0 0 0,0 0 0 0 0,-1 1 0 0 0,1-1 0 0 0,0 0 0 0 0,0 1 0 0 0,0-1 0 0 0,-1 0 0 0 0,1 1 0 0 0,0-1 0 0 0,-1 1 0 0 0,1-1 0 0 0,-1 0-1 0 0,1 1 1 0 0,-1-1 0 0 0,1 1 0 0 0,-1 0 0 0 0,1-1 0 0 0,-1 1 0 0 0,1-1 0 0 0,-1 1 0 0 0,0 0 0 0 0,1-1 0 0 0,-1 1 0 0 0,1 0 0 0 0,-1 0 0 0 0,0-1 0 0 0,1 1 0 0 0,-1 0 0 0 0,0 0 0 0 0,1 0 0 0 0,-1 0 0 0 0,0 0 0 0 0,0 0 0 0 0,1 0 0 0 0,-1 0-1 0 0,0 0 1 0 0,1 0 0 0 0,-1 0 0 0 0,0 1 0 0 0,1-1 0 0 0,-1 0 0 0 0,0 0 0 0 0,1 1 0 0 0,-1-1 0 0 0,1 0 0 0 0,-1 1 0 0 0,1-1 0 0 0,-1 1 0 0 0,0-1 0 0 0,1 1 0 0 0,0-1 0 0 0,-1 1 0 0 0,1-1 0 0 0,-1 1 0 0 0,1-1 0 0 0,-1 1 0 0 0,1-1 0 0 0,0 1 0 0 0,0 0-1 0 0,-1 0-3 0 0,-6 8 6 0 0,0 1 0 0 0,1-1 0 0 0,0 2 0 0 0,0-1 0 0 0,1 1 0 0 0,1-1 0 0 0,-1 1 0 0 0,2 0 0 0 0,0 1 0 0 0,0-1 0 0 0,0 10-6 0 0,1-12 1 0 0,-10 46-1 0 0,-1 0 0 0 0,-3 0 0 0 0,-3-2 0 0 0,-1 0 0 0 0,-3-1 0 0 0,-3-1 0 0 0,-15 22 0 0 0,-155 209 72 0 0,189-272 43 0 0,-1-1 0 0 0,0 0 0 0 0,0 0-1 0 0,-1-1 1 0 0,0 0 0 0 0,0 0 0 0 0,-1-1 0 0 0,-7 4-115 0 0,15-10 59 0 0,1 0 0 0 0,0 0 0 0 0,-1-1 1 0 0,1 1-1 0 0,-1-1 0 0 0,1 1 0 0 0,-1-1 1 0 0,1 0-1 0 0,-1 1 0 0 0,0-1 0 0 0,1 0 0 0 0,-1 0 1 0 0,1 0-1 0 0,-1 0 0 0 0,0 0 0 0 0,1 0 1 0 0,-1-1-1 0 0,1 1 0 0 0,-1 0 0 0 0,1-1 1 0 0,-1 0-1 0 0,1 1 0 0 0,-1-1 0 0 0,1 0 0 0 0,0 1 1 0 0,-1-1-1 0 0,1 0 0 0 0,0 0 0 0 0,-1 0 1 0 0,1 0-1 0 0,0 0 0 0 0,0-1 0 0 0,0 1 0 0 0,0 0 1 0 0,0 0-1 0 0,0-1 0 0 0,1 1 0 0 0,-1-1 1 0 0,0 0-60 0 0,-19-61 1180 0 0,18 48-1118 0 0,1 0 1 0 0,0-1-1 0 0,1 1 0 0 0,1 0 0 0 0,0 0 0 0 0,1 0 0 0 0,1 0 0 0 0,0 0 0 0 0,1 1 0 0 0,1-1 0 0 0,2-5-62 0 0,56-89-2555 0 0,-45 84 1322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44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89 4607 0 0,'0'0'208'0'0,"-10"-6"596"0"0,7 3 2940 0 0,-5-4 811 0 0,1 1 2229 0 0,7 6-6177 0 0,0 0-249 0 0,37-1 562 0 0,65-1-396 0 0,15-15 156 0 0,2 5 0 0 0,73 5-680 0 0,-120 4 116 0 0,31-4 508 0 0,-89-2-481 0 0,-13 8-601 0 0,-1 1-196 0 0,0-2-990 0 0,-5-6-3976 0 0,-1-5-1703 0 0</inkml:trace>
  <inkml:trace contextRef="#ctx0" brushRef="#br0" timeOffset="559.504">91 113 6911 0 0,'0'0'315'0'0,"0"0"-7"0"0,0 0 185 0 0,0 0 1513 0 0,0 0 679 0 0,0 0 135 0 0,0 0-284 0 0,0 0-1299 0 0,0 0-575 0 0,0 0-112 0 0,2 0-80 0 0,208 11 960 0 0,75-2-998 0 0,-118-7-251 0 0,-139-5-158 0 0,-26 3 36 0 0,8-12-130 0 0,-77-32-1073 0 0,46 33 1003 0 0,-10-4 121 0 0,-49-33 263 0 0,79 47-84 0 0,1 1 8 0 0,0 0-4 0 0,0 0-23 0 0,0 0-11 0 0,0 0-1 0 0,10-1-16 0 0,12 2-156 0 0,0 1 1 0 0,0 1-1 0 0,0 1 0 0 0,0 0 0 0 0,-1 2 0 0 0,1 1 0 0 0,15 7 44 0 0,-21-8-5 0 0,-9-5 5 0 0,-1 1-1 0 0,0-1 1 0 0,1 2 0 0 0,-1-1-1 0 0,0 1 1 0 0,0 0-1 0 0,0 0 1 0 0,-1 1 0 0 0,1-1-1 0 0,-1 1 1 0 0,0 0-1 0 0,0 1 1 0 0,0 0 0 0 0,-1-1-1 0 0,1 1 1 0 0,-1 1-1 0 0,0-1 1 0 0,-1 1 0 0 0,1-1-1 0 0,-1 1 1 0 0,0 0-1 0 0,0 0 1 0 0,-1 0 0 0 0,0 1-1 0 0,0-1 1 0 0,-1 1-1 0 0,1 0 1 0 0,-4 18 155 0 0,-1 0-1 0 0,0 0 1 0 0,-2 0-1 0 0,-1-1 0 0 0,-1 1 1 0 0,-1-1-1 0 0,-1-1 1 0 0,-1 1-1 0 0,-1-2 0 0 0,-1 1 1 0 0,-1-2-1 0 0,-1 1 0 0 0,-2 0-154 0 0,9-11 116 0 0,-40 54 519 0 0,46-63-1134 0 0,1-2-217 0 0,0 0-40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51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8 7855 0 0,'0'0'363'0'0,"0"0"-12"0"0,-10 0 1630 0 0,9-1 1928 0 0,1 1 3475 0 0,177-13-7077 0 0,-115 11-290 0 0,14 0-1 0 0,-67 3 64 0 0,-2 1 19 0 0,-5-1 5 0 0,-2-1-20 0 0,0 0-11 0 0,0 0 7 0 0,0 0 33 0 0,0 0 14 0 0,0 0 1 0 0,0 0 4 0 0,0 0 17 0 0,0 0 10 0 0,0 0 1 0 0,0 0-16 0 0,0 0-1667 0 0,0 0-6426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9:52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1 6911 0 0,'0'0'528'0'0,"0"0"-117"0"0,0 0 770 0 0,-10-2 5543 0 0,9 2 108 0 0,30-3-6850 0 0,1 2-1 0 0,-1 1 1 0 0,1 1-1 0 0,-1 1 1 0 0,1 2-1 0 0,-1 1 1 0 0,7 3 18 0 0,-33-7 1 0 0,1-1 1 0 0,-1 1-1 0 0,0 0 0 0 0,0 0 1 0 0,0 1-1 0 0,1-1 0 0 0,-1 1 1 0 0,-1-1-1 0 0,1 1 0 0 0,0 0 1 0 0,0 0-1 0 0,-1 0 1 0 0,1 1-1 0 0,-1-1 0 0 0,0 0 1 0 0,1 1-1 0 0,-1 0 0 0 0,-1-1 1 0 0,1 1-1 0 0,0 0 1 0 0,-1 0-1 0 0,1 0 0 0 0,-1 0 1 0 0,0 1-1 0 0,0-1 0 0 0,0 0 1 0 0,0 0-1 0 0,-1 1 0 0 0,1-1 1 0 0,-1 0-1 0 0,0 1 1 0 0,0-1-1 0 0,0 0 0 0 0,0 1 1 0 0,-1-1-1 0 0,1 0 0 0 0,-1 1 1 0 0,0-1-1 0 0,0 2-1 0 0,-9 12 82 0 0,1-1 0 0 0,-2 0 1 0 0,0-1-1 0 0,-1 0 0 0 0,0-1 0 0 0,-2 0 0 0 0,1-1 0 0 0,-2 0 0 0 0,1-1 0 0 0,-2-1 1 0 0,1 0-1 0 0,-2-1 0 0 0,1-1 0 0 0,-1 0 0 0 0,-10 2-82 0 0,19-7 95 0 0,7-3-7 0 0,1-1-7 0 0,0 0-1 0 0,0 0 0 0 0,0 0 0 0 0,19-12 0 0 0,-12 8-113 0 0,1 1-1 0 0,-1 0 1 0 0,1 1 0 0 0,0-1-1 0 0,-1 1 1 0 0,1 1 0 0 0,0 0-1 0 0,0 0 1 0 0,0 0 0 0 0,0 1-1 0 0,0 1 1 0 0,0-1 0 0 0,0 1-1 0 0,0 0 1 0 0,0 1 0 0 0,4 1 33 0 0,43 33-176 0 0,-42-10 109 0 0,-12-24 67 0 0,-1 0 1 0 0,1-1-1 0 0,-1 1 0 0 0,1 0 0 0 0,-1 0 0 0 0,0-1 0 0 0,0 1 1 0 0,0 0-1 0 0,0 0 0 0 0,0-1 0 0 0,-1 1 0 0 0,1 0 1 0 0,0 0-1 0 0,-1-1 0 0 0,1 1 0 0 0,-1 0 0 0 0,0-1 1 0 0,0 1-1 0 0,1 0 0 0 0,-1-1 0 0 0,0 1 0 0 0,-1 0 0 0 0,-2 4 12 0 0,-5 5 82 0 0,-2 0 0 0 0,1 0-1 0 0,-2 0 1 0 0,1-2 0 0 0,-1 1-1 0 0,-1-2 1 0 0,0 1 0 0 0,0-2 0 0 0,0 0-1 0 0,-1 0 1 0 0,0-1 0 0 0,0-1 0 0 0,-2 0-94 0 0,-10 6 125 0 0,-44 12 172 0 0,68-22-366 0 0,2-1-1104 0 0,0 0-4639 0 0,0 0-1991 0 0</inkml:trace>
  <inkml:trace contextRef="#ctx0" brushRef="#br0" timeOffset="650.425">572 138 4607 0 0,'0'0'208'0'0,"0"0"447"0"0,7-3 4629 0 0,-5 2-1675 0 0,34-7 1507 0 0,-29 7-4984 0 0,0 0 0 0 0,0 1 0 0 0,0 0 1 0 0,0 0-1 0 0,0 1 0 0 0,0 0 0 0 0,0 0 0 0 0,-1 1 0 0 0,1 0 0 0 0,0 0 1 0 0,1 1-133 0 0,-4-2 30 0 0,0 0 1 0 0,-1 1-1 0 0,1-1 1 0 0,0 1 0 0 0,-1 0-1 0 0,1 0 1 0 0,-1 0 0 0 0,0 0-1 0 0,0 1 1 0 0,0-1-1 0 0,0 1 1 0 0,0 0 0 0 0,-1 0-1 0 0,1 0 1 0 0,-1 0-1 0 0,1 0 1 0 0,-1 0 0 0 0,0 1-1 0 0,-1-1 1 0 0,1 1 0 0 0,-1-1-1 0 0,1 1 1 0 0,-1 0-1 0 0,0 0 1 0 0,0 0 0 0 0,-1-1-1 0 0,1 1 1 0 0,-1 0 0 0 0,0 0-1 0 0,0 0 1 0 0,0 0-31 0 0,-4 15 103 0 0,-1 0 0 0 0,-1-1 0 0 0,-1 0 0 0 0,-1 0 0 0 0,0 0 1 0 0,-1-1-1 0 0,-1 0 0 0 0,0-1 0 0 0,-1 0 0 0 0,-1-1 0 0 0,-12 12-103 0 0,12-11 55 0 0,-52 70 158 0 0,58-79-191 0 0,5-6 38 0 0,1-1 37 0 0,2-1 7 0 0,92-75 328 0 0,152-160-364 0 0,-163 153-64 0 0,-14 14-16 0 0,-78 97-48 0 0,-75 167 948 0 0,-10 34 704 0 0,83-179-1195 0 0,11-47-343 0 0,25 12-94 0 0,-1-13-1434 0 0,-11-3-143 0 0</inkml:trace>
  <inkml:trace contextRef="#ctx0" brushRef="#br0" timeOffset="1532.62">1120 408 7831 0 0,'0'0'356'0'0,"0"0"-6"0"0,0 0 82 0 0,0 0 1161 0 0,0 0 536 0 0,0 0 110 0 0,0 0-238 0 0,1 0-1087 0 0,70-19 567 0 0,118-7-42 0 0,-154 23-1157 0 0,185-15 1681 0 0,-159 10-1991 0 0,-60 8-611 0 0,-1 0-255 0 0,0 0-1282 0 0,0 0-4898 0 0</inkml:trace>
  <inkml:trace contextRef="#ctx0" brushRef="#br0" timeOffset="1784.28">1507 116 2303 0 0,'0'0'655'0'0,"0"0"1909"0"0,0 0 836 0 0,0 0 168 0 0,0 0-341 0 0,0 0-1554 0 0,0 0-678 0 0,0 0-135 0 0,0 0-66 0 0,0 0-170 0 0,0 0-72 0 0,0 0-9 0 0,1 1-42 0 0,9 14-169 0 0,-1-1-1 0 0,0 2 1 0 0,-1-1-1 0 0,0 1 1 0 0,-1 0-1 0 0,-1 1 1 0 0,-1 0-1 0 0,-1 0 1 0 0,0 0-1 0 0,1 11-331 0 0,8 177 1128 0 0,-18-88-2534 0 0,3-102-299 0 0</inkml:trace>
  <inkml:trace contextRef="#ctx0" brushRef="#br0" timeOffset="2732.719">1986 79 8751 0 0,'0'0'399'0'0,"0"0"-4"0"0,0 0-69 0 0,0 0 645 0 0,0 0 312 0 0,0 0 58 0 0,6-6 3128 0 0,8-1-3973 0 0,0 0 1 0 0,0 1-1 0 0,1 0 0 0 0,0 1 0 0 0,0 1 0 0 0,0 1 1 0 0,3-1-497 0 0,29-7 296 0 0,38-7 526 0 0,-21 17-137 0 0,-62 1-676 0 0,1 0 0 0 0,-1 0 0 0 0,0 1-1 0 0,1-1 1 0 0,-1 1 0 0 0,0-1-1 0 0,1 1 1 0 0,-1 0 0 0 0,0 0-1 0 0,0 0 1 0 0,0 0 0 0 0,0 1-1 0 0,0-1 1 0 0,0 0 0 0 0,0 1 0 0 0,0 0-1 0 0,-1-1 1 0 0,1 1 0 0 0,0 0-1 0 0,-1 0 1 0 0,0 0 0 0 0,1 0-1 0 0,-1 0 1 0 0,0 0 0 0 0,0 0-1 0 0,0 0 1 0 0,0 2-9 0 0,0 2 19 0 0,0 0-1 0 0,-1 1 1 0 0,0-1-1 0 0,0 1 0 0 0,0-1 1 0 0,-1 0-1 0 0,0 1 1 0 0,0-1-1 0 0,-1 0 1 0 0,1 1-1 0 0,-2-1 1 0 0,1 0-1 0 0,0 0 1 0 0,-1-1-1 0 0,0 1 1 0 0,-1-1-1 0 0,1 1 1 0 0,-1-1-1 0 0,0 0 1 0 0,0 0-1 0 0,-4 2-18 0 0,-6 13 33 0 0,-96 141 138 0 0,73-119-136 0 0,-2-1-1 0 0,-2-3 1 0 0,-1-1 0 0 0,-44 29-35 0 0,48-42 117 0 0,37-23-48 0 0,1-1 17 0 0,0 0-12 0 0,0 0 18 0 0,0 0 11 0 0,0 0 1 0 0,0 0-3 0 0,0 0-11 0 0,0 0-9 0 0,0 0-1 0 0,0 0-3 0 0,17-5-10 0 0,292-63 26 0 0,-207 50 541 0 0,-93 19-1944 0 0,-9-1 333 0 0</inkml:trace>
  <inkml:trace contextRef="#ctx0" brushRef="#br0" timeOffset="4624.643">2510 63 2303 0 0,'0'0'102'0'0,"0"0"394"0"0,0 0 1573 0 0,0 0 687 0 0,0 0 136 0 0,0 0-217 0 0,0 0-1018 0 0,0 0-449 0 0,0 0-89 0 0,0 0-118 0 0,0 0-410 0 0,0 0-177 0 0,0 0-35 0 0,2 0-54 0 0,141-11 169 0 0,124-18 1031 0 0,-167 24-868 0 0,-97 5-931 0 0,-3 0 307 0 0,0-1 0 0 0,1 1-1 0 0,-1 0 1 0 0,0 0 0 0 0,0 0 0 0 0,1-1 0 0 0,-1 1-1 0 0,0 0 1 0 0,1 0 0 0 0,-1 0 0 0 0,0 0 0 0 0,1 0-1 0 0,-1 0 1 0 0,1 0 0 0 0,-1 0 0 0 0,0-1 0 0 0,1 1-1 0 0,-1 0 1 0 0,0 1 0 0 0,1-1 0 0 0,-1 0 0 0 0,0 0-1 0 0,1 0 1 0 0,-1 0 0 0 0,0 0 0 0 0,1 0 0 0 0,-1 0-1 0 0,0 0 1 0 0,1 1 0 0 0,-1-1 0 0 0,0 0-1 0 0,1 0 1 0 0,-1 0 0 0 0,0 1 0 0 0,0-1 0 0 0,1 0-1 0 0,-1 0 1 0 0,0 1 0 0 0,0-1 0 0 0,1 0 0 0 0,-1 1-1 0 0,0-1 1 0 0,0 0 0 0 0,0 1 0 0 0,0-1 0 0 0,1 0-1 0 0,-1 1 1 0 0,0-1 0 0 0,0 0 0 0 0,0 1 0 0 0,0-1-1 0 0,0 0 1 0 0,0 1 0 0 0,0-1 0 0 0,0 0 0 0 0,0 1-1 0 0,0-1 1 0 0,0 0 0 0 0,0 1 0 0 0,0-1 0 0 0,-1 1-1 0 0,1-1 1 0 0,0 0-33 0 0,-9 15 9 0 0,-1-1-1 0 0,-1 0 1 0 0,0 0-1 0 0,-1-1 1 0 0,0-1 0 0 0,-1 0-1 0 0,-8 5-8 0 0,-16 17 4 0 0,-165 131-4 0 0,76-69 0 0 0,79-59 75 0 0,46-36-22 0 0,1-1 14 0 0,0 0 13 0 0,0 0 12 0 0,0 0-4 0 0,0 1-20 0 0,0 4-43 0 0,33 7 166 0 0,103-18 51 0 0,66-33-167 0 0,-111 34 553 0 0,-90 6-463 0 0,-1-1 10 0 0,0 0 1 0 0,0 0-4 0 0,0 0-17 0 0,0 0-10 0 0,0 0-1 0 0,0 0-3 0 0,0 0-11 0 0,0 0-9 0 0,0 0-1 0 0,0 0-9 0 0,0 0-34 0 0,0 0 3 0 0,5-1-59 0 0,-2 0-3510 0 0,-3 1-5455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2:32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6 160 7999 0 0,'0'0'366'0'0,"0"0"-5"0"0,0 0-121 0 0,0 0 340 0 0,-12 1 1737 0 0,-23 27 578 0 0,29-22-2656 0 0,-1 1 0 0 0,1-1 0 0 0,0 1 0 0 0,0 0 0 0 0,1 1 0 0 0,0 0 0 0 0,0-1 0 0 0,1 2 0 0 0,0-1 0 0 0,0 0 0 0 0,1 1 0 0 0,-2 6-239 0 0,-20 42 77 0 0,19-48-77 0 0,1 0 0 0 0,0 0 0 0 0,1 1 0 0 0,0-1 0 0 0,0 1 0 0 0,1 0 0 0 0,1 0 0 0 0,-1 1 0 0 0,1 0 0 0 0,5 23 0 0 0,14-7 54 0 0,-14-24-30 0 0,1-1 1 0 0,-1 0 0 0 0,1 0 0 0 0,0-1 0 0 0,0 1 0 0 0,0-1-1 0 0,0 0 1 0 0,0 0 0 0 0,0 0 0 0 0,0 0 0 0 0,0-1 0 0 0,1 0-1 0 0,-1 1 1 0 0,0-2 0 0 0,0 1 0 0 0,0 0 0 0 0,0-1 0 0 0,0 0-1 0 0,0 0 1 0 0,1 0 0 0 0,-2 0 0 0 0,1-1 0 0 0,0 1 0 0 0,0-1-1 0 0,0 0 1 0 0,-1-1 0 0 0,1 1 0 0 0,-1 0 0 0 0,0-1 0 0 0,0 0-1 0 0,0 0 1 0 0,3-2-25 0 0,1-3 201 0 0,1 0 0 0 0,-1-1 1 0 0,0 0-1 0 0,-1 0 0 0 0,0 0 0 0 0,0-1 0 0 0,-1 0 0 0 0,0 0 0 0 0,-1-1 0 0 0,0 1 1 0 0,-1-1-1 0 0,0 0 0 0 0,0 0 0 0 0,-1 0 0 0 0,-1 0 0 0 0,0 0 0 0 0,0 0 0 0 0,-1 0 0 0 0,-1-5-201 0 0,0-1 97 0 0,0 1 0 0 0,0 0 0 0 0,-2 0 0 0 0,0 0 0 0 0,-1 1-1 0 0,0-1 1 0 0,-1 1 0 0 0,-1 0 0 0 0,-1 0 0 0 0,0 1 0 0 0,-1 0-1 0 0,0 0 1 0 0,-2-2-97 0 0,0 9 20 0 0,-1-1-1 0 0,0 1 1 0 0,0 1-1 0 0,0 0 1 0 0,-1 0-1 0 0,0 1 1 0 0,0 1-1 0 0,0 0 1 0 0,0 0-1 0 0,-1 2 1 0 0,0-1-1 0 0,1 2 1 0 0,-1-1 0 0 0,0 2-1 0 0,-7 0-19 0 0,6-1 3 0 0,-4-2 2 0 0,-1 1 0 0 0,0 1 0 0 0,0 1 0 0 0,1 1 0 0 0,-1 1 1 0 0,0 0-1 0 0,1 1 0 0 0,-1 1 0 0 0,1 1 0 0 0,-7 3-5 0 0,17-3-497 0 0,4 2-2935 0 0,2 1-3914 0 0</inkml:trace>
  <inkml:trace contextRef="#ctx0" brushRef="#br0" timeOffset="469.074">201 656 7367 0 0,'0'0'568'0'0,"1"1"-373"0"0,19 2 556 0 0,-1 0 1 0 0,1-1-1 0 0,0-2 1 0 0,-1 0-1 0 0,1 0 1 0 0,13-4-752 0 0,-6 2 776 0 0,393-17 4328 0 0,-234 19-3473 0 0,-63 13 930 0 0,-122-13-2457 0 0,-1 0 0 0 0,0 0 0 0 0,0 0 0 0 0,0 0-7 0 0,0 0-26 0 0,0 0-2 0 0,0 0-226 0 0,-1 0-1037 0 0,-6-3-452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00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42 1375 0 0,'0'0'66'0'0,"0"0"240"0"0,0 0 993 0 0,0 0 432 0 0,0 0 86 0 0,0 0-228 0 0,0 0-1010 0 0,0 0-328 0 0,0 0-1 0 0,0 0 8 0 0,0 0 60 0 0,0 0 237 0 0,0 0 100 0 0,0 0 17 0 0,-11-6 853 0 0,9 4 6075 0 0,80-14-6855 0 0,79 0-712 0 0,-59 10 52 0 0,83-13 72 0 0,-99 12-19 0 0,-81 6-68 0 0,-1 1 34 0 0,-1-1 40 0 0,-5-3-101 0 0,-1-1-1 0 0,0 1 1 0 0,0 1 0 0 0,-1-1-1 0 0,1 1 1 0 0,-1 1 0 0 0,1-1-1 0 0,-1 1 1 0 0,0 0 0 0 0,-5 0-43 0 0,-11-3 26 0 0,-72-23 526 0 0,95 28-424 0 0,1 0 0 0 0,0 0-5 0 0,0 0-23 0 0,0 0-11 0 0,0 0-1 0 0,0 0-3 0 0,118 0-74 0 0,-101 1-12 0 0,1 0-5 0 0,-1 0 1 0 0,0 0-1 0 0,0 2 0 0 0,0 0 0 0 0,0 1 1 0 0,-1 1-1 0 0,1 0 0 0 0,-1 1 1 0 0,0 1-1 0 0,-1 0 0 0 0,1 2 6 0 0,-13-7 1 0 0,-1 0 0 0 0,1 1 1 0 0,-1-1-1 0 0,1 1 0 0 0,-1-1 0 0 0,0 1 0 0 0,0 0 0 0 0,-1 0 0 0 0,1 0 1 0 0,0 0-1 0 0,-1 0 0 0 0,0 0 0 0 0,0 0 0 0 0,0 1 0 0 0,0-1 1 0 0,0 0-1 0 0,-1 1 0 0 0,1-1 0 0 0,-1 0 0 0 0,0 1 0 0 0,0-1 0 0 0,0 1 1 0 0,0-1-1 0 0,-1 0 0 0 0,0 1 0 0 0,1-1 0 0 0,-1 0 0 0 0,0 1 0 0 0,-1-1 1 0 0,1 0-1 0 0,0 0 0 0 0,-1 1-1 0 0,-3 6 94 0 0,-1 0 0 0 0,1 0 0 0 0,-2-1 0 0 0,1 0 0 0 0,-1 0 0 0 0,0-1 0 0 0,-1 0 0 0 0,0 0 0 0 0,-4 3-94 0 0,-167 112 1257 0 0,170-112-2125 0 0,8-10-5996 0 0,1-1-1064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00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93 12031 0 0,'-1'-22'1502'0'0,"-1"14"592"0"0,0-5 4308 0 0,7 19-2632 0 0,3 16-3770 0 0,-1 1 0 0 0,-1 0 0 0 0,-1 1 0 0 0,-1-1 0 0 0,-1 1 0 0 0,0 13 0 0 0,3 20 0 0 0,34 314 0 0 0,-34-317 204 0 0,-6-53-143 0 0,0-1 18 0 0,0 0 1 0 0,0 0-3 0 0,0 0-10 0 0,0 0 2 0 0,0 0 18 0 0,0 0-12 0 0,0 0-10 0 0,1-2 4 0 0,104-222 190 0 0,-90 193-268 0 0,1 1 0 0 0,1 0 0 0 0,1 1 0 0 0,2 0-1 0 0,1 2 1 0 0,1 1 0 0 0,16-15 9 0 0,89-87 0 0 0,-83 77 11 0 0,-40 45 105 0 0,-5 4-3544 0 0,-4-2-5167 0 0</inkml:trace>
  <inkml:trace contextRef="#ctx0" brushRef="#br0" timeOffset="810.107">728 801 2759 0 0,'0'0'126'0'0,"0"0"400"0"0,0 0 1601 0 0,0 0 694 0 0,0 0 143 0 0,0 0-241 0 0,0 0-1144 0 0,0 0-503 0 0,0 0-99 0 0,0 0-84 0 0,0 0-285 0 0,0 0-120 0 0,2 0-28 0 0,97-29 684 0 0,126 21-68 0 0,-64-2-389 0 0,-101 3-395 0 0,-46-21-686 0 0,-20-7-2123 0 0,2 22 453 0 0</inkml:trace>
  <inkml:trace contextRef="#ctx0" brushRef="#br0" timeOffset="1089.971">896 538 7367 0 0,'0'0'568'0'0,"0"0"-112"0"0,0 0 919 0 0,0 0 436 0 0,0 0 86 0 0,0 0-133 0 0,0 0-640 0 0,0 0-277 0 0,2 0-58 0 0,210-23 3668 0 0,-165 17-4034 0 0,8-1 271 0 0,0 1 0 0 0,0 3 0 0 0,0 2 0 0 0,33 5-694 0 0,-84-3 198 0 0,7 1-616 0 0,-15 0-1334 0 0,-7 0 445 0 0</inkml:trace>
  <inkml:trace contextRef="#ctx0" brushRef="#br0" timeOffset="4177.926">1605 599 7367 0 0,'0'0'568'0'0,"0"0"-196"0"0,0 0 567 0 0,0 0 285 0 0,0 0 59 0 0,0 0-29 0 0,0 0-164 0 0,0 0-70 0 0,0 0-18 0 0,0 0-71 0 0,0 0-291 0 0,0 0-127 0 0,0 0-29 0 0,8 3 286 0 0,21 3-256 0 0,-1-2 1 0 0,1-1-1 0 0,0-1 1 0 0,0-1-1 0 0,12-3-514 0 0,4 2 620 0 0,95-10 1082 0 0,-101 6-745 0 0,-11 0-1867 0 0,-9 4-4663 0 0,-19 0-2517 0 0</inkml:trace>
  <inkml:trace contextRef="#ctx0" brushRef="#br0" timeOffset="4881.895">2274 252 1375 0 0,'-3'-6'128'0'0,"0"1"352"0"0,0-8 8375 0 0,6 2-3378 0 0,16-7-1700 0 0,33-3-4206 0 0,-48 20 1247 0 0,13-4-707 0 0,0 1 1 0 0,0 1 0 0 0,0 0 0 0 0,1 1 0 0 0,-1 1 0 0 0,1 0 0 0 0,-1 2 0 0 0,1 0 0 0 0,-1 0 0 0 0,0 2 0 0 0,1 0-1 0 0,-1 2 1 0 0,-1-1 0 0 0,1 2 0 0 0,15 7-112 0 0,-27-11 20 0 0,-1 0 0 0 0,1 1 0 0 0,-1 0 0 0 0,0-1 0 0 0,0 1 0 0 0,0 1 0 0 0,0-1 0 0 0,0 1 0 0 0,-1-1 0 0 0,1 1 0 0 0,-1 0 0 0 0,0 0 0 0 0,0 1 0 0 0,-1-1 0 0 0,1 1 0 0 0,-1-1 0 0 0,0 1 0 0 0,0 0 0 0 0,-1 0 0 0 0,1 0 0 0 0,-1-1 0 0 0,0 2 0 0 0,0-1 0 0 0,-1 0 0 0 0,1 0 0 0 0,-1 0 0 0 0,-1 0 0 0 0,1 0 0 0 0,-1 0 0 0 0,1 0 0 0 0,-1 0 0 0 0,-1 0 0 0 0,1 0 0 0 0,-1 2-20 0 0,-5 6 54 0 0,0-1 0 0 0,-1 0 0 0 0,0 0 0 0 0,-1-1 0 0 0,0 0 0 0 0,-1-1 0 0 0,0 0 0 0 0,-1 0 0 0 0,0-1 0 0 0,0 0 0 0 0,-1-1 0 0 0,0 0 0 0 0,-1-1 0 0 0,0-1 0 0 0,0 0 0 0 0,-12 4-54 0 0,18-7 75 0 0,6-2-6 0 0,1-1-4 0 0,0 0-27 0 0,17 0-402 0 0,-9 3 359 0 0,-1 0 0 0 0,1 1 0 0 0,-1 0 0 0 0,0 0 0 0 0,0 1-1 0 0,-1 0 1 0 0,1 0 0 0 0,-1 1 0 0 0,0 0 0 0 0,0 0 0 0 0,-1 0 0 0 0,0 0 0 0 0,0 1 0 0 0,0 0 0 0 0,-1 0 0 0 0,0 1 0 0 0,-1-1 0 0 0,1 1 0 0 0,-1-1 0 0 0,-1 1 0 0 0,1 0 0 0 0,-2 0 0 0 0,1 1-1 0 0,-1-1 1 0 0,0 0 0 0 0,0 0 0 0 0,-1 1 0 0 0,-1-1 0 0 0,0 5 5 0 0,-2-1 82 0 0,0-1 0 0 0,-1-1 0 0 0,0 1-1 0 0,-1-1 1 0 0,0 1 0 0 0,-1-1 0 0 0,0-1 0 0 0,-1 1 0 0 0,0-1-1 0 0,0 0 1 0 0,-1-1 0 0 0,0 0 0 0 0,0 0 0 0 0,-1 0-1 0 0,0-1 1 0 0,-1-1 0 0 0,1 0 0 0 0,-1 0 0 0 0,0 0 0 0 0,-1-1-1 0 0,1-1 1 0 0,-3 1-82 0 0,-74 24-355 0 0,85-29-1007 0 0,2 0-4394 0 0,0 0-1883 0 0</inkml:trace>
  <inkml:trace contextRef="#ctx0" brushRef="#br0" timeOffset="5703.789">2902 458 3679 0 0,'0'0'167'0'0,"1"-2"-7"0"0,14-34 6160 0 0,-10 28-3460 0 0,0 2-2439 0 0,1 0 0 0 0,0 0 1 0 0,0 0-1 0 0,0 1 0 0 0,1-1 0 0 0,0 1 0 0 0,0 1 1 0 0,0 0-1 0 0,1 0 0 0 0,-1 0 0 0 0,1 1 0 0 0,0 0 1 0 0,0 0-1 0 0,0 1 0 0 0,0 0 0 0 0,0 1 0 0 0,1-1 1 0 0,-1 2-1 0 0,1-1 0 0 0,-1 1 0 0 0,2 1-421 0 0,-5-1 17 0 0,-1 0 0 0 0,1 0 1 0 0,-1 0-1 0 0,0 1 0 0 0,1 0 0 0 0,-1 0 0 0 0,0 0 0 0 0,0 0 1 0 0,0 1-1 0 0,0 0 0 0 0,0 0 0 0 0,0 0 0 0 0,0 0 0 0 0,0 0 0 0 0,-1 1 1 0 0,1 0-1 0 0,-1 0 0 0 0,0 0 0 0 0,0 0 0 0 0,0 0 0 0 0,0 0 1 0 0,0 1-1 0 0,-1 0 0 0 0,0-1 0 0 0,0 1 0 0 0,0 0 0 0 0,0 0 0 0 0,0 0 1 0 0,-1 0-1 0 0,0 1 0 0 0,1-1 0 0 0,-2 0 0 0 0,1 0 0 0 0,0 1 1 0 0,-1-1-1 0 0,0 1 0 0 0,0 0-17 0 0,-6 14 93 0 0,-1 0 1 0 0,0-1-1 0 0,-2 1 0 0 0,0-2 1 0 0,-1 1-1 0 0,0-2 1 0 0,-2 1-1 0 0,0-1 0 0 0,-1-1 1 0 0,0 0-1 0 0,-1-1 1 0 0,-1 0-1 0 0,0-2 0 0 0,-12 9-93 0 0,3 1 34 0 0,-19 12 94 0 0,42-33-60 0 0,1-1 16 0 0,0 0 4 0 0,18-26 184 0 0,37-34-274 0 0,3 1 0 0 0,2 4-1 0 0,5 0 3 0 0,74-47-465 0 0,-138 101 548 0 0,-1 1 27 0 0,0 0 9 0 0,0 0-8 0 0,-12 24 35 0 0,-67 147 308 0 0,69-143-295 0 0,2 1 0 0 0,1 1-1 0 0,1-1 1 0 0,2 1 0 0 0,1 0 0 0 0,1 24-159 0 0,1-52-35 0 0,1 1 0 0 0,0-1 0 0 0,0 0 1 0 0,-1 0-1 0 0,2 1 0 0 0,-1-1 0 0 0,0 0 0 0 0,0 0 0 0 0,1 0 0 0 0,-1 1 1 0 0,1-1-1 0 0,0 0 0 0 0,0 0 0 0 0,0 0 0 0 0,0 0 0 0 0,0 0 0 0 0,0 0 0 0 0,0 0 1 0 0,0-1-1 0 0,1 1 0 0 0,-1 0 0 0 0,1-1 0 0 0,0 1 0 0 0,-1-1 0 0 0,1 1 0 0 0,0-1 1 0 0,0 0-1 0 0,0 0 0 0 0,0 0 0 0 0,0 0 0 0 0,0 0 0 0 0,0 0 0 0 0,0 0 1 0 0,0-1-1 0 0,0 1 0 0 0,1-1 0 0 0,-1 1 0 0 0,0-1 0 0 0,0 0 0 0 0,0 0 0 0 0,1 0 1 0 0,-1 0-1 0 0,0-1 0 0 0,0 1 0 0 0,1 0 0 0 0,0-1 35 0 0,18-6-1605 0 0,3-3-82 0 0</inkml:trace>
  <inkml:trace contextRef="#ctx0" brushRef="#br0" timeOffset="6201.161">3870 115 15663 0 0,'-75'97'2547'0'0,"57"-69"-1526"0"0,13-22-768 0 0,2-2-150 0 0,0 0 0 0 0,0 0-1 0 0,0 1 1 0 0,1-1 0 0 0,-1 0-1 0 0,1 1 1 0 0,0 0 0 0 0,1-1-1 0 0,-1 1 1 0 0,1 0 0 0 0,0 0-1 0 0,0 0 1 0 0,0 0 0 0 0,1 2-103 0 0,0-5 39 0 0,1 0 0 0 0,0 0 0 0 0,0 0 0 0 0,0 0 0 0 0,0-1-1 0 0,0 1 1 0 0,1-1 0 0 0,-1 1 0 0 0,0 0 0 0 0,1-1 0 0 0,-1 0 0 0 0,1 1 0 0 0,0-1 0 0 0,-1 0 0 0 0,1 0 0 0 0,0 0 0 0 0,0 0 0 0 0,0 0 0 0 0,0-1-1 0 0,0 1 1 0 0,0 0 0 0 0,0-1 0 0 0,0 1 0 0 0,0-1 0 0 0,0 0-39 0 0,12-1 63 0 0,-1 0 0 0 0,1-1-1 0 0,-1-1 1 0 0,0 0 0 0 0,0-1 0 0 0,0 0-1 0 0,0-1 1 0 0,-1-1 0 0 0,0 0-1 0 0,0 0 1 0 0,0-1 0 0 0,-1-1 0 0 0,0 0-1 0 0,0 0 1 0 0,-1-1 0 0 0,0 0 0 0 0,-1-1-1 0 0,0 0 1 0 0,-1-1 0 0 0,1 0-1 0 0,-2 0 1 0 0,4-7-63 0 0,-5 7 52 0 0,1 0 0 0 0,-2 0 0 0 0,1 0 0 0 0,-2-1 0 0 0,0 0 0 0 0,0 0 0 0 0,-1 0 0 0 0,0 0 0 0 0,0-5-52 0 0,-3 17 29 0 0,-1 0 0 0 0,1 0 1 0 0,0 0-1 0 0,-1 0 0 0 0,1 0 0 0 0,0 0 0 0 0,0 0 0 0 0,-1 0 1 0 0,1 0-1 0 0,0 0 0 0 0,-1-1 0 0 0,1 1 0 0 0,0 0 0 0 0,0 0 0 0 0,-1 0 1 0 0,1 0-1 0 0,0 0 0 0 0,0 0 0 0 0,-1-1 0 0 0,1 1 0 0 0,0 0 1 0 0,0 0-1 0 0,0 0 0 0 0,-1-1 0 0 0,1 1 0 0 0,0 0 0 0 0,0 0 0 0 0,0-1 1 0 0,0 1-1 0 0,0 0 0 0 0,-1 0 0 0 0,1-1 0 0 0,0 1 0 0 0,0 0 1 0 0,0 0-1 0 0,0-1 0 0 0,0 1 0 0 0,0 0 0 0 0,0 0 0 0 0,0-1 0 0 0,0 1 1 0 0,0 0-30 0 0,-14 26 394 0 0,-34 140-379 0 0,31-88-17 0 0,-113 401 66 0 0,108-413-46 0 0,-3 0 1 0 0,-3-1-1 0 0,-3-2 0 0 0,-2-1 1 0 0,-3-2-1 0 0,-3-1 0 0 0,-2-2 1 0 0,-9 6-19 0 0,-49 34 170 0 0,98-96-149 0 0,0 0-1 0 0,0-1 0 0 0,0 1 0 0 0,-1 0 1 0 0,1-1-1 0 0,0 1 0 0 0,0-1 0 0 0,-1 0 0 0 0,1 1 1 0 0,0-1-1 0 0,-1 0 0 0 0,1 0 0 0 0,-1 0 0 0 0,1 0 1 0 0,0 0-1 0 0,-1 0 0 0 0,1 0 0 0 0,-1 0 0 0 0,1 0 1 0 0,0-1-1 0 0,-1 1 0 0 0,1-1 0 0 0,0 1 1 0 0,0-1-1 0 0,-1 1 0 0 0,1-1 0 0 0,0 0 0 0 0,0 0 1 0 0,0 1-1 0 0,0-1 0 0 0,0 0 0 0 0,0 0 0 0 0,0 0 1 0 0,0 0-1 0 0,0 0 0 0 0,0-1 0 0 0,0 1 1 0 0,1 0-1 0 0,-1 0 0 0 0,0 0 0 0 0,1-1 0 0 0,-1 1 1 0 0,1 0-1 0 0,0-1 0 0 0,-1 1 0 0 0,1-1-20 0 0,-15-65 921 0 0,13 51-990 0 0,0 0 0 0 0,1 0-1 0 0,1 0 1 0 0,0 0 0 0 0,2 0 0 0 0,-1 0-1 0 0,2 1 1 0 0,0-1 0 0 0,1 0 0 0 0,1 1-1 0 0,0 0 1 0 0,1 0 0 0 0,0 0 0 0 0,8-11 69 0 0,-2 8-1591 0 0</inkml:trace>
  <inkml:trace contextRef="#ctx0" brushRef="#br0" timeOffset="9113.319">4241 733 5527 0 0,'0'0'250'0'0,"0"0"-2"0"0,0 0 97 0 0,0 0 982 0 0,0 0 449 0 0,0 0 89 0 0,0 0-108 0 0,0 0-533 0 0,0 0-229 0 0,2 0-47 0 0,85-19 2132 0 0,63-9-1135 0 0,5 0-773 0 0,101 3 245 0 0,-203 22-1158 0 0,-46 3-386 0 0,-6 0-801 0 0,-1 0-352 0 0,-1-1-1226 0 0,-2-4-4653 0 0</inkml:trace>
  <inkml:trace contextRef="#ctx0" brushRef="#br0" timeOffset="9427.527">4591 434 4143 0 0,'0'0'319'0'0,"2"-5"1266"0"0,-2 4 2186 0 0,0 0 3816 0 0,9 1-2336 0 0,8 39-4380 0 0,-7 9-458 0 0,-3 1 0 0 0,-1 0 0 0 0,-3 0-1 0 0,-2 0 1 0 0,-3 6-413 0 0,2-14 264 0 0,-15 104 1520 0 0,15-144-1619 0 0,-1 0-70 0 0,0 3-35 0 0,1-3-323 0 0,0-1-866 0 0,0-1-366 0 0,0-7-66 0 0</inkml:trace>
  <inkml:trace contextRef="#ctx0" brushRef="#br0" timeOffset="11411.197">5344 394 919 0 0,'0'0'416'0'0,"0"0"1411"0"0,0 0 617 0 0,1-4 3153 0 0,2-4-2857 0 0,1-4-1241 0 0,29-40 2164 0 0,-17 40-3499 0 0,1 1 1 0 0,1 1 0 0 0,0 1 0 0 0,0 1 0 0 0,1 0 0 0 0,0 1 0 0 0,0 1 0 0 0,1 1 0 0 0,12-2-165 0 0,42 8 206 0 0,-52 11 73 0 0,-20-10-236 0 0,12 34-33 0 0,-12-26-10 0 0,3 15 128 0 0,-8 3-64 0 0,-2 3-64 0 0,-11-2 0 0 0,2-11 39 0 0,-2-1 0 0 0,0 0 0 0 0,-1-1 0 0 0,-1-1-1 0 0,-1-1 1 0 0,0 0 0 0 0,-16 8-39 0 0,11-5 11 0 0,0 0 0 0 0,2 2 0 0 0,0 1 0 0 0,1 1 0 0 0,-10 13-11 0 0,-62 58 73 0 0,20-29 55 0 0,68-58-128 0 0,0-1 11 0 0,4-2 42 0 0,1-2 25 0 0,0 0 48 0 0,0 0-3 0 0,0 0-10 0 0,0 0-5 0 0,0 0-17 0 0,0 0-10 0 0,0 0-1 0 0,0 0-3 0 0,19-2 118 0 0,70-15 205 0 0,-52 8-228 0 0,0 1 1 0 0,1 2-1 0 0,-1 2 0 0 0,1 1 1 0 0,7 2-173 0 0,-15-1 155 0 0,17 4 300 0 0,-46-2-335 0 0,-1 0 0 0 0,0 0 1 0 0,0 0 7 0 0,0 0 7 0 0,0 0 1 0 0,0 0 8 0 0,0 0 33 0 0,0 0 14 0 0,0 0 1 0 0,0 0-16 0 0,0 0-65 0 0,0 0-23 0 0,0 0-7 0 0,0 0-60 0 0,0 0-246 0 0,0 0-108 0 0,0 0-1118 0 0,0 0-4621 0 0,0 0-1980 0 0</inkml:trace>
  <inkml:trace contextRef="#ctx0" brushRef="#br0" timeOffset="13207.384">5949 355 4143 0 0,'0'0'319'0'0,"0"0"14"0"0,0 0 842 0 0,0 0 392 0 0,0 0 81 0 0,0 0-67 0 0,0 0-340 0 0,0 0-149 0 0,0 0-32 0 0,0 0-25 0 0,0 0-91 0 0,0 0-44 0 0,0 0-11 0 0,0 0-61 0 0,0 0-252 0 0,0 0-109 0 0,0 0-19 0 0,8-3 87 0 0,13-5-422 0 0,-1 1 0 0 0,2 0 0 0 0,-1 2 0 0 0,1 1 0 0 0,-1 1 0 0 0,1 0 0 0 0,19 1-113 0 0,44-6 110 0 0,-82 8-100 0 0,8-3 42 0 0,-1 2-1 0 0,1-1 1 0 0,-1 1-1 0 0,1 1 0 0 0,0 0 1 0 0,-1 0-1 0 0,1 1 1 0 0,0 0-1 0 0,-1 1 0 0 0,1 1 1 0 0,0 0-52 0 0,-10-3 53 0 0,-1 0 12 0 0,0 0 6 0 0,3 19 100 0 0,-7-12-145 0 0,0 0 1 0 0,-1-1 0 0 0,0 1-1 0 0,0-1 1 0 0,-1 0 0 0 0,1 0-1 0 0,-1-1 1 0 0,0 1-1 0 0,-1-2 1 0 0,1 1 0 0 0,-1 0-1 0 0,0-1 1 0 0,0-1 0 0 0,-1 1-1 0 0,1-1 1 0 0,-8 2-27 0 0,-13 9 15 0 0,-149 82 109 0 0,152-81-95 0 0,0 0 1 0 0,1 2-1 0 0,0 1 0 0 0,-17 18-29 0 0,-25 34 11 0 0,52-56-11 0 0,3-1 11 0 0,10-11 31 0 0,0 2-20 0 0,1-3 31 0 0,0-1 11 0 0,0 0 1 0 0,0 0 5 0 0,0 0-5 0 0,0 0-24 0 0,0 0-91 0 0,3-3 17 0 0,-1 1 0 0 0,1-1 1 0 0,0 1-1 0 0,0-1 1 0 0,0 1-1 0 0,1 0 0 0 0,-1 0 1 0 0,0 0-1 0 0,1 1 0 0 0,-1-1 1 0 0,1 1-1 0 0,0 0 0 0 0,-1 0 1 0 0,1 0-1 0 0,0 0 33 0 0,3-1-41 0 0,54-16 11 0 0,2 4 0 0 0,55-7 30 0 0,42-4 0 0 0,-140 23 11 0 0,-18 1 42 0 0,-2 1 16 0 0,0 0 27 0 0,0 0 27 0 0,0 0 5 0 0,0 0 0 0 0,0 0-4 0 0,0 0-16 0 0,0 0-4 0 0,0 0 0 0 0,0 0-33 0 0,0 0-321 0 0,0 0-811 0 0,0 0-315 0 0</inkml:trace>
  <inkml:trace contextRef="#ctx0" brushRef="#br0" timeOffset="14822.994">6742 53 8175 0 0,'1'-1'374'0'0,"1"-5"102"0"0,2-6-521 0 0,-3-3 3098 0 0,-17 10 2578 0 0,4 7-4746 0 0,8 1-814 0 0,1 0 1 0 0,-1 0 0 0 0,1 0-1 0 0,0 1 1 0 0,-1-1 0 0 0,2 1-1 0 0,-1 0 1 0 0,0 0 0 0 0,1 0 0 0 0,-1 0-1 0 0,1 0 1 0 0,1 0 0 0 0,-1 1-1 0 0,0-1 1 0 0,1 1 0 0 0,0-1-1 0 0,0 1 1 0 0,0 2-72 0 0,-2 5 79 0 0,0 0 1 0 0,1 0-1 0 0,0 1 0 0 0,1-1 1 0 0,0 1-1 0 0,1 0 0 0 0,0-1 0 0 0,1 1 1 0 0,1-1-1 0 0,0 1 0 0 0,4 11-79 0 0,-5-22 27 0 0,0 0 1 0 0,1 1-1 0 0,-1-1 0 0 0,1 0 0 0 0,0 1 0 0 0,-1-1 0 0 0,1 0 1 0 0,0 0-1 0 0,0-1 0 0 0,1 1 0 0 0,-1 0 0 0 0,0-1 0 0 0,1 1 0 0 0,-1-1 1 0 0,0 0-1 0 0,1 0 0 0 0,0 0 0 0 0,-1 0 0 0 0,1 0 0 0 0,0 0 1 0 0,-1-1-1 0 0,1 1 0 0 0,0-1 0 0 0,0 0 0 0 0,-1 0 0 0 0,1 0 1 0 0,0 0-1 0 0,0-1 0 0 0,-1 1 0 0 0,1-1-27 0 0,81-24 882 0 0,-70 18-735 0 0,-1 0-1 0 0,0-1 0 0 0,0 0 1 0 0,-1-1-1 0 0,0-1 0 0 0,-1 1 1 0 0,0-2-1 0 0,0 0 0 0 0,-1 0 1 0 0,0-1-1 0 0,-1 0 0 0 0,-1-1 1 0 0,0 1-1 0 0,0-2 0 0 0,-2 1 1 0 0,1-1-1 0 0,-2 0 0 0 0,0-1 1 0 0,0 1-1 0 0,0-9-146 0 0,-4 8 617 0 0,-6 25 168 0 0,1 0-667 0 0,-50 162-286 0 0,15-76 168 0 0,-3-3 0 0 0,-17 23 0 0 0,-28 60 0 0 0,36-67 0 0 0,-4-3 0 0 0,-57 80 0 0 0,-48 34 60 0 0,115-190 41 0 0,43-30-15 0 0,-5-7 99 0 0,6 2-131 0 0,0 0 0 0 0,1 0 0 0 0,-1-1 0 0 0,1 1 0 0 0,0 0 0 0 0,1-1 0 0 0,-1 1 0 0 0,1 0 1 0 0,0 0-1 0 0,0 0 0 0 0,1-1 0 0 0,-1 1 0 0 0,1 0 0 0 0,0 1 0 0 0,2-4-54 0 0,-3 7 10 0 0,12-32 50 0 0,2 2-1 0 0,1 0 0 0 0,1 1 1 0 0,2 0-1 0 0,1 2 0 0 0,2 0 1 0 0,0 2-1 0 0,10-9-59 0 0,-26 29 13 0 0,38-20 158 0 0,-28 25-838 0 0,-15 1-111 0 0,-1 0-1681 0 0,0 0-6533 0 0</inkml:trace>
  <inkml:trace contextRef="#ctx0" brushRef="#br0" timeOffset="16141.47">7243 507 8287 0 0,'0'0'639'0'0,"0"0"-202"0"0,0 0 693 0 0,0 0 343 0 0,0 0 67 0 0,0 0-84 0 0,0 0-423 0 0,0 0-186 0 0,0 0-42 0 0,0 0-47 0 0,2 0-182 0 0,522-56 4623 0 0,-264 39-5916 0 0,-269 13-3600 0 0,-3-1-2846 0 0</inkml:trace>
  <inkml:trace contextRef="#ctx0" brushRef="#br0" timeOffset="16449.702">7686 254 6911 0 0,'0'0'528'0'0,"0"0"42"0"0,0 0 1436 0 0,0 0 665 0 0,2 1 134 0 0,4 2-2214 0 0,0 1 0 0 0,0-1 0 0 0,0 2 0 0 0,0-1 0 0 0,-1 1 0 0 0,0 0-1 0 0,0 0 1 0 0,0 0 0 0 0,-1 0 0 0 0,3 5-591 0 0,29 67 2473 0 0,-10 94-1099 0 0,-24-113-772 0 0,-2 1-1 0 0,-2-1 1 0 0,-3 0 0 0 0,-5 19-602 0 0,9-76 160 0 0,1-1-7 0 0,0 0-16 0 0,0 1-53 0 0,0 2-182 0 0,0-2-784 0 0,0-14-3036 0 0,0 1-4653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19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793 13903 0 0,'0'0'638'0'0,"0"0"-14"0"0,2-1-399 0 0,62-17 688 0 0,-43 13-372 0 0,0-1 1 0 0,-1-1-1 0 0,1 0 0 0 0,-1-2 1 0 0,-1-1-1 0 0,6-3-541 0 0,-7 1 158 0 0,-1 0 0 0 0,0-1 0 0 0,-1-1 0 0 0,0-1 0 0 0,-2 0 0 0 0,0-1 0 0 0,0 0 0 0 0,3-8-158 0 0,-2-2 149 0 0,-2 1 0 0 0,-1-2 0 0 0,-1 0 0 0 0,-2 0-1 0 0,0-1 1 0 0,-2 0 0 0 0,-1-1 0 0 0,1-15-149 0 0,-5 23 91 0 0,0 1 0 0 0,-1-1 0 0 0,0 0 0 0 0,-2 0 0 0 0,-1 1 0 0 0,0-1 0 0 0,-2 0 0 0 0,0 1 0 0 0,-1 0 0 0 0,-2 0 0 0 0,1 0-1 0 0,-2 1 1 0 0,-4-7-91 0 0,-5-1 240 0 0,17 27-242 0 0,-1 0 0 0 0,0 0-1 0 0,0 0 1 0 0,0 0-1 0 0,1 0 1 0 0,-1 0-1 0 0,0 0 1 0 0,0 0-1 0 0,1 0 1 0 0,-1 1-1 0 0,0-1 1 0 0,0 0-1 0 0,1 1 1 0 0,-1-1-1 0 0,0 0 1 0 0,1 1-1 0 0,-1-1 1 0 0,0 1-1 0 0,1-1 1 0 0,-1 1-1 0 0,1-1 1 0 0,-1 1-1 0 0,1-1 1 0 0,-1 1-1 0 0,1 0 1 0 0,-1-1-1 0 0,1 1 1 0 0,-1 0-1 0 0,1-1 1 0 0,0 1-1 0 0,0 0 1 0 0,-1-1-1 0 0,1 1 1 0 0,0 0-1 0 0,0 0 1 0 0,0-1-1 0 0,0 1 3 0 0,0-1 0 0 0,-30 100-396 0 0,-29 172 558 0 0,28-109 71 0 0,-5 20 39 0 0,-4 101-272 0 0,34-223 195 0 0,-3 0 1 0 0,-2 0-1 0 0,-3-2 0 0 0,-2 1 0 0 0,-23 54-195 0 0,-6-7 1171 0 0,44-106-1209 0 0,1-1-374 0 0,0 0-185 0 0,0 0-1016 0 0,0-2-4110 0 0,-3-7-1761 0 0</inkml:trace>
  <inkml:trace contextRef="#ctx0" brushRef="#br0" timeOffset="248.325">0 1278 17935 0 0,'0'0'827'0'0,"0"0"-22"0"0,9-2 95 0 0,92-24 2224 0 0,-14 11-1871 0 0,-35 5-836 0 0,1 2 0 0 0,-1 2 0 0 0,1 3 0 0 0,5 2-417 0 0,-33 4-917 0 0,-10 3-6056 0 0,-6-1-1042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23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57 11775 0 0,'0'-8'1068'0'0,"0"6"-1193"0"0,-1-18 664 0 0,-11-6 5859 0 0,11 26-5463 0 0,1 0-240 0 0,0 0-102 0 0,-16 11 789 0 0,9-2-1263 0 0,-1 1-1 0 0,2 0 1 0 0,0 0-1 0 0,0 1 1 0 0,1 0-1 0 0,0-1 1 0 0,1 2-1 0 0,-1 3-118 0 0,-7 15 176 0 0,-62 195 1095 0 0,63-193-1138 0 0,1 1 0 0 0,2 0 0 0 0,1 1-1 0 0,2 0 1 0 0,1 0 0 0 0,2 1 0 0 0,1-1-1 0 0,1 0 1 0 0,3 1 0 0 0,1 6-133 0 0,-3-37-223 0 0,-1 1 0 0 0,1-1 0 0 0,0 0 0 0 0,0 1 0 0 0,0-1 0 0 0,1 0 0 0 0,0 0 0 0 0,-1 0 0 0 0,2 0 0 0 0,-1 0 0 0 0,0 0 0 0 0,1 0 0 0 0,-1-1 0 0 0,1 1 0 0 0,0-1 0 0 0,0 0 0 0 0,1 0 0 0 0,-1 0 0 0 0,1 0 0 0 0,-1-1 0 0 0,1 1 0 0 0,0-1 0 0 0,0 0 0 0 0,0 0 0 0 0,0 0 0 0 0,0-1 0 0 0,1 1 0 0 0,-1-1 223 0 0,7-2-7708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25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18 10135 0 0,'0'0'464'0'0,"6"-6"151"0"0,9-9-330 0 0,-15 14 1106 0 0,0 1 480 0 0,28-7 7798 0 0,-18 7-8648 0 0,4 26-1078 0 0,-13-11 37 0 0,-1 0 0 0 0,0 0 0 0 0,-1 1 0 0 0,-1-1 1 0 0,0 0-1 0 0,-1-1 0 0 0,0 1 0 0 0,-3 6 20 0 0,1-3-25 0 0,2-4 15 0 0,0 3 0 0 0,-1 0 1 0 0,-1 0 0 0 0,-1-1 0 0 0,0 1 0 0 0,-1-2-1 0 0,0 1 1 0 0,-6 8 9 0 0,-26 10-1129 0 0,9-17-2382 0 0,16-10 195 0 0,-16 10-4080 0 0</inkml:trace>
  <inkml:trace contextRef="#ctx0" brushRef="#br0" timeOffset="1623.026">156 224 4607 0 0,'0'0'354'0'0,"0"0"-74"0"0,0 0 554 0 0,0 0 265 0 0,0 0 56 0 0,0 0-82 0 0,0 0-392 0 0,0 0-175 0 0,0 0-33 0 0,0 0 6 0 0,0 0 53 0 0,0 0 20 0 0,0 0 6 0 0,0 0-22 0 0,0 0-100 0 0,0 0-41 0 0,0 0-10 0 0,0 0-11 0 0,0 0-45 0 0,-7-15 1288 0 0,-76-78 1263 0 0,49 8-2044 0 0,18 54 2660 0 0,14 52-3252 0 0,65 217 1749 0 0,-54-200-1607 0 0,-5-30-354 0 0,-1-1 0 0 0,-1 0 0 0 0,1 1 0 0 0,-1 0 0 0 0,0-1 0 0 0,-1 1 0 0 0,0 0 0 0 0,0 0 0 0 0,-1 0 0 0 0,0 0 0 0 0,0 0 1 0 0,-1 0-1 0 0,0 0 0 0 0,-1-1 0 0 0,1 1 0 0 0,-1 0 0 0 0,-1-1 0 0 0,1 1 0 0 0,-1-1 0 0 0,-1 0 0 0 0,1 0 0 0 0,-1 0 0 0 0,-1 0 0 0 0,-1 1-32 0 0,-36 26-1764 0 0,17-17 668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24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3 7367 0 0,'3'-8'667'0'0,"20"-36"1298"0"0,-2 21 6377 0 0,9 15-3802 0 0,9 27-2778 0 0,-38-18-1666 0 0,-1-1-28 0 0,13 10 1841 0 0,9-17-1898 0 0,17 1-75 0 0,-37 6 64 0 0,0 0 0 0 0,0 0 0 0 0,0 0 0 0 0,0 1 0 0 0,-1-1 0 0 0,1 1 0 0 0,0-1 0 0 0,0 1 0 0 0,-1 0 0 0 0,1 0 0 0 0,0 0 0 0 0,-1 0 0 0 0,1 0 0 0 0,-1 0 0 0 0,1 0 0 0 0,-1 0 0 0 0,1 0 0 0 0,-1 1 0 0 0,0-1 0 0 0,0 1 0 0 0,0-1 0 0 0,1 1 0 0 0,0 1 0 0 0,1 4 8 0 0,-1 0 0 0 0,1 0 0 0 0,-1 1-1 0 0,-1-1 1 0 0,0 1 0 0 0,0-1 0 0 0,0 1 0 0 0,-1-1-1 0 0,0 1 1 0 0,0-1 0 0 0,-1 1 0 0 0,0-1 0 0 0,0 1-1 0 0,-1-1 1 0 0,0 0 0 0 0,0 0 0 0 0,0 1 0 0 0,-1-2-1 0 0,-4 8-7 0 0,3-2 9 0 0,-5 12 24 0 0,-1 0 1 0 0,-1-1-1 0 0,0 0 0 0 0,-2-1 0 0 0,-1-1 0 0 0,-1 0 0 0 0,-1-1 0 0 0,0 0 0 0 0,-1-1 0 0 0,-20 15-33 0 0,-45 34 139 0 0,81-67-85 0 0,13-6 94 0 0,14-12-122 0 0,0-1-1 0 0,-1-1 0 0 0,0-1 0 0 0,-2-1 0 0 0,-1-2 0 0 0,0 0 0 0 0,-2-1 0 0 0,-1-1 0 0 0,15-24-25 0 0,73-86-66 0 0,-91 117 43 0 0,1 0-1 0 0,1 2 1 0 0,0 0 0 0 0,1 1-1 0 0,18-11 24 0 0,-17 14-11 0 0,-19 11-42 0 0,-21 43-87 0 0,-46 60 89 0 0,43-69 68 0 0,2 0-1 0 0,1 2 0 0 0,2 0 1 0 0,-12 32-17 0 0,21-24 53 0 0,10-32-53 0 0,-1-9-3 0 0,1-1-1 0 0,0 1 1 0 0,-1-1 0 0 0,1 1-1 0 0,0-1 1 0 0,0 1-1 0 0,0-1 1 0 0,0 0 0 0 0,0 0-1 0 0,0 1 1 0 0,0-1-1 0 0,0 0 1 0 0,1 0 0 0 0,-1 0-1 0 0,0 0 1 0 0,1 0-1 0 0,-1-1 1 0 0,1 1 0 0 0,-1 0-1 0 0,1-1 1 0 0,-1 1-1 0 0,1-1 1 0 0,-1 1 0 0 0,1-1-1 0 0,-1 0 1 0 0,1 1-1 0 0,0-1 1 0 0,-1 0 0 0 0,1 0-1 0 0,0 0 1 0 0,-1 0-1 0 0,1-1 4 0 0,57-13-4723 0 0,-42 9-217 0 0,4-1-2664 0 0</inkml:trace>
  <inkml:trace contextRef="#ctx0" brushRef="#br0" timeOffset="352.743">835 297 5983 0 0,'0'0'464'0'0,"0"0"34"0"0,2 1 1276 0 0,16 18 5364 0 0,-17-18-5750 0 0,6 17 3630 0 0,-7-16-4933 0 0,0 1-1 0 0,0-1 0 0 0,-1 1 1 0 0,1-1-1 0 0,-1 0 1 0 0,0 1-1 0 0,1-1 1 0 0,-1 0-1 0 0,0 1 1 0 0,0-1-1 0 0,-1 0 0 0 0,1 0 1 0 0,0 0-1 0 0,-1 0 1 0 0,1 0-1 0 0,-1 0 1 0 0,0 0-1 0 0,0-1 1 0 0,1 1-1 0 0,-1 0 0 0 0,0-1 1 0 0,-1 0-1 0 0,1 1 1 0 0,0-1-1 0 0,0 0 1 0 0,0 0-1 0 0,-1 0 1 0 0,1 0-1 0 0,0-1 0 0 0,-2 1-84 0 0,3-1 19 0 0,1 1 0 0 0,0-1 0 0 0,-1 0-1 0 0,1 1 1 0 0,-1-1 0 0 0,1 0 0 0 0,-1 0-1 0 0,1 0 1 0 0,-1 0 0 0 0,1 1-1 0 0,0-1 1 0 0,-1 0 0 0 0,1 0 0 0 0,-1 0-1 0 0,1 0 1 0 0,-1 0 0 0 0,1 0-1 0 0,-1 0 1 0 0,1 0 0 0 0,-1 0 0 0 0,1-1-1 0 0,-1 1 1 0 0,1 0 0 0 0,-1 0 0 0 0,1 0-1 0 0,-1 0 1 0 0,1-1 0 0 0,-1 1-1 0 0,1 0 1 0 0,0 0 0 0 0,-1-1 0 0 0,1 1-1 0 0,0 0 1 0 0,-1-1 0 0 0,1 1-1 0 0,0-1 1 0 0,-1 1 0 0 0,1 0 0 0 0,0-1-1 0 0,-1 1 1 0 0,1-1 0 0 0,0 1 0 0 0,0-1-1 0 0,0 1 1 0 0,0 0 0 0 0,-1-1-1 0 0,1 1 1 0 0,0-1-19 0 0,4-8-1 0 0,1 0-1 0 0,0 1 0 0 0,0 0 1 0 0,1 0-1 0 0,-1 1 1 0 0,2 0-1 0 0,-1 0 1 0 0,1 0-1 0 0,0 1 0 0 0,1-1 1 0 0,4-1 1 0 0,-10 7-84 0 0,5 1-6 0 0,11 18-58 0 0,-15-12 185 0 0,0-1 0 0 0,-1 0-1 0 0,0 1 1 0 0,0-1 0 0 0,0 1-1 0 0,0-1 1 0 0,-1 1-1 0 0,0 0 1 0 0,0 0 0 0 0,-1-1-1 0 0,0 1 1 0 0,0 0 0 0 0,0 0-1 0 0,0 0 1 0 0,-1 0-1 0 0,0-1 1 0 0,-1 1 0 0 0,1 0-1 0 0,-1-1 1 0 0,0 1 0 0 0,0-1-1 0 0,-1 1-36 0 0,-5 11 121 0 0,-1-1 0 0 0,0-1 0 0 0,-1 1-1 0 0,-1-2 1 0 0,-1 1 0 0 0,-6 5-121 0 0,-105 84 251 0 0,62-57-198 0 0,-47 44-3112 0 0,80-70 1318 0 0</inkml:trace>
  <inkml:trace contextRef="#ctx0" brushRef="#br0" timeOffset="832.363">1422 191 2303 0 0,'3'-8'203'0'0,"7"-17"7712"0"0,-9 24-3515 0 0,-1 1-463 0 0,0 0-2117 0 0,0 0-931 0 0,0 0-185 0 0,0 0-109 0 0,0 0-314 0 0,0 0-138 0 0,0 1-23 0 0,0 1-111 0 0,0-1 1 0 0,1 1-1 0 0,-1 0 0 0 0,-1-1 1 0 0,1 1-1 0 0,0 0 1 0 0,0 0-1 0 0,-1-1 0 0 0,1 1 1 0 0,0 0-1 0 0,-1-1 1 0 0,0 1-1 0 0,1-1 1 0 0,-1 1-1 0 0,0-1 0 0 0,0 1 1 0 0,0-1-1 0 0,0 1 1 0 0,0-1-1 0 0,0 0 0 0 0,-1 0 1 0 0,0 2-10 0 0,-2 1 31 0 0,-11 12 3 0 0,-2-1 0 0 0,0-1 0 0 0,-1-1 0 0 0,0 0-1 0 0,0-1 1 0 0,-2-1 0 0 0,-18 8-34 0 0,-16 11 51 0 0,-144 111 679 0 0,199-142-707 0 0,0 1 0 0 0,-1 0 0 0 0,1 0 0 0 0,0 0 0 0 0,-1 0 0 0 0,1 0 0 0 0,0 0 0 0 0,-1 0 0 0 0,1 1 0 0 0,0-1 0 0 0,-1 0 1 0 0,1 0-1 0 0,-1 0 0 0 0,1 1 0 0 0,0-1 0 0 0,-1 0 0 0 0,1 1 0 0 0,-1-1 0 0 0,1 0 0 0 0,0 1 0 0 0,-1-1 0 0 0,0 1 0 0 0,1-1 0 0 0,-1 1 0 0 0,1-1 0 0 0,-1 1 0 0 0,1-1 1 0 0,-1 1-1 0 0,0-1 0 0 0,1 1 0 0 0,-1 0 0 0 0,0-1 0 0 0,0 1 0 0 0,1-1 0 0 0,-1 1 0 0 0,0 0 0 0 0,0-1 0 0 0,0 1 0 0 0,0 0 0 0 0,0-1 0 0 0,0 1 0 0 0,0 0 0 0 0,0-1 1 0 0,0 1-1 0 0,0 0 0 0 0,0-1 0 0 0,-1 1 0 0 0,1 0 0 0 0,0-1 0 0 0,0 1 0 0 0,-1 0 0 0 0,1-1 0 0 0,0 1 0 0 0,-1-1 0 0 0,1 1 0 0 0,0-1 0 0 0,-1 1 0 0 0,1-1 0 0 0,-1 1 1 0 0,1-1-1 0 0,-1 1 0 0 0,1-1 0 0 0,-1 0 0 0 0,0 1-23 0 0,133-5 877 0 0,109 10-216 0 0,-165-3-2678 0 0,-76-3 885 0 0</inkml:trace>
  <inkml:trace contextRef="#ctx0" brushRef="#br0" timeOffset="2035.101">1375 244 7111 0 0,'0'0'324'0'0,"0"0"-4"0"0,0 0-116 0 0,0 0 284 0 0,0 0 148 0 0,0 0 32 0 0,4-8 611 0 0,4-7-1075 0 0,-7 14 99 0 0,-1 1 49 0 0,0 0 6 0 0,0 0 29 0 0,0 0 112 0 0,0 0 49 0 0,0 0 10 0 0,0 0-23 0 0,0 0-107 0 0,4-31 2739 0 0,-5 29-3072 0 0,-1-1 0 0 0,0 1 0 0 0,0-1 1 0 0,0 1-1 0 0,0 0 0 0 0,0 0 1 0 0,0 0-1 0 0,0 0 0 0 0,-1 0 1 0 0,1 0-1 0 0,-1 0 0 0 0,1 1 1 0 0,-1 0-1 0 0,0-1 0 0 0,0 1 0 0 0,1 0 1 0 0,-1 0-1 0 0,0 0 0 0 0,0 1 1 0 0,0-1-1 0 0,0 1 0 0 0,0-1 1 0 0,0 1-1 0 0,0 0 0 0 0,-3 1-95 0 0,-58-2 380 0 0,7 3-242 0 0,-38 9 68 0 0,7 0 510 0 0,86-10-631 0 0,-2 2-10 0 0,3-3 12 0 0,1 0 53 0 0,0 0-7 0 0,0 0-5 0 0,0 0 0 0 0,0 0 0 0 0,0 0 0 0 0,0 0 0 0 0,0 0 1 0 0,0 0 6 0 0,0 0 1 0 0,1 1 0 0 0,104-14 816 0 0,33-9-941 0 0,-79 7-6911 0 0,-29 5-811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32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4831 0 0,'0'0'679'0'0,"0"0"-15"0"0,0 0-280 0 0,0 0 395 0 0,0 0 223 0 0,0 0 44 0 0,0 0-68 0 0,8-1 206 0 0,63-13 972 0 0,66-3-1004 0 0,26 6-384 0 0,-64-1-480 0 0,-99 12-335 0 0,1 1 0 0 0,-1-1 0 0 0,1 0 0 0 0,-1 0 0 0 0,0 0 0 0 0,1 1 0 0 0,-1-1 0 0 0,1 0 0 0 0,-1 0 0 0 0,0 0 0 0 0,1 0 0 0 0,-1 0 0 0 0,1 0 0 0 0,-1 0 0 0 0,1 0 0 0 0,-1 0 0 0 0,1 0 0 0 0,-1 0 0 0 0,0 0 0 0 0,1 0 0 0 0,-1 0 0 0 0,1 0 0 0 0,-1-1 0 0 0,1 1 0 0 0,-1 0 0 0 0,0 0 0 0 0,1 0 0 0 0,-1-1 0 0 0,0 1 0 0 0,1 0 0 0 0,-1-1 0 0 0,0 1 0 0 0,1 0 0 0 0,-1-1 0 0 0,0 1 0 0 0,1 0 0 0 0,-1-1 0 0 0,0 1 0 0 0,0 0 0 0 0,1-1 0 0 0,-1 1 0 0 0,0-1 1 0 0,0 1-1 0 0,0 0 0 0 0,0-1 0 0 0,0 1 0 0 0,0-1 0 0 0,0 1 0 0 0,0-1 0 0 0,0 1 0 0 0,0-1 0 0 0,0 1 0 0 0,0 0 0 0 0,0-1 0 0 0,0 1 0 0 0,0-1 0 0 0,0 1 47 0 0,-1-2-459 0 0,-3-7-1196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33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0591 0 0,'0'0'488'0'0,"0"0"-12"0"0,0 0 10 0 0,0 0 1172 0 0,0 0 550 0 0,0 0 110 0 0,0 0-236 0 0,2 0-1058 0 0,135-5 2733 0 0,257-6 653 0 0,-393 11-4920 0 0,-1 0-220 0 0,0 0-1764 0 0,0 0-6863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28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845 8063 0 0,'0'0'366'0'0,"0"0"-5"0"0,0 0-74 0 0,-8 2 2765 0 0,-21-2 4962 0 0,28 0-7155 0 0,1 0-191 0 0,0 0-86 0 0,0 0-19 0 0,0 0-59 0 0,0 0-235 0 0,0 0-99 0 0,7 6 124 0 0,-1-4-233 0 0,1 1-1 0 0,-1-1 0 0 0,0-1 0 0 0,1 1 1 0 0,-1-1-1 0 0,1-1 0 0 0,0 1 0 0 0,-1-1 0 0 0,1 0 1 0 0,0 0-1 0 0,-1-1 0 0 0,1 0 0 0 0,0-1-60 0 0,-1 2 60 0 0,368-21 641 0 0,-269 22-1058 0 0,-104-1 30 0 0,-1 0-733 0 0,0 0-321 0 0,0 0-1251 0 0,0 0-4744 0 0</inkml:trace>
  <inkml:trace contextRef="#ctx0" brushRef="#br0" timeOffset="566.853">87 692 10135 0 0,'-1'-9'394'0'0,"-2"-4"1907"0"0,1 7 6402 0 0,21-1-7484 0 0,-5 5-1077 0 0,-1 1 0 0 0,1 0 0 0 0,-1 0 0 0 0,1 1 0 0 0,-1 1-1 0 0,1 1 1 0 0,-1 0 0 0 0,0 0 0 0 0,1 1 0 0 0,7 4-142 0 0,53 7 145 0 0,-70-13-141 0 0,38 5 39 0 0,1-1 1 0 0,0-2-1 0 0,0-2 1 0 0,0-3-1 0 0,0 0 0 0 0,30-8-43 0 0,-18-7 11 0 0,-54 17-32 0 0,0 0 0 0 0,0 0 0 0 0,0-1 0 0 0,0 1 0 0 0,0-1-1 0 0,0 1 1 0 0,-1 0 0 0 0,1-1 0 0 0,0 0 0 0 0,0 1 0 0 0,0-1 0 0 0,0 1 0 0 0,-1-1-1 0 0,1 0 1 0 0,0 0 0 0 0,-1 1 0 0 0,1-1 0 0 0,0 0 0 0 0,-1 0 0 0 0,1 0 0 0 0,-1 0 0 0 0,1 0-1 0 0,-1 0 1 0 0,0 0 0 0 0,1 0 0 0 0,-1 0 0 0 0,0 0 0 0 0,0 0 0 0 0,1 0 0 0 0,-1 0-1 0 0,0 0 1 0 0,0 0 0 0 0,0 0 0 0 0,0 0 0 0 0,-1 0 0 0 0,1 0 0 0 0,0 0 0 0 0,0 0 0 0 0,-1 0-1 0 0,1 0 1 0 0,0 0 0 0 0,-1 0 0 0 0,1 0 0 0 0,-1 0 0 0 0,0 0 21 0 0,-33-33-1081 0 0,11 22 973 0 0,0 1 0 0 0,0 2 0 0 0,-1 0 0 0 0,0 2-1 0 0,0 0 1 0 0,-15-1 108 0 0,30 6 229 0 0,-4-1 407 0 0,16 8-269 0 0,102 39-265 0 0,-73-34-73 0 0,-21-6-16 0 0,-1-1 0 0 0,0 2 1 0 0,0-1-1 0 0,0 1 0 0 0,0 1 1 0 0,-1 0-1 0 0,0 0 0 0 0,0 1 1 0 0,-1 0-1 0 0,0 0 0 0 0,3 4-13 0 0,-6-6 49 0 0,0 1-1 0 0,-1-1 1 0 0,0 1-1 0 0,0 0 1 0 0,-1 0-1 0 0,1 1 1 0 0,-1-1-1 0 0,-1 1 0 0 0,1 0 1 0 0,-1-1-1 0 0,0 1 1 0 0,-1 0-1 0 0,1 0 1 0 0,-1 0-1 0 0,-1 0 1 0 0,1 0-1 0 0,-1 1 0 0 0,-1-1 1 0 0,1 0-1 0 0,-1 0 1 0 0,0 0-1 0 0,-1 0 1 0 0,0 0-1 0 0,-1 3-48 0 0,-5 9 86 0 0,-1-1 0 0 0,-1-1-1 0 0,0 1 1 0 0,-2-2 0 0 0,1 1-1 0 0,-2-2 1 0 0,0 0 0 0 0,-1 0-1 0 0,-1-1 1 0 0,0-1 0 0 0,0 0 0 0 0,-2-1-1 0 0,1-1 1 0 0,-2-1 0 0 0,1 0-1 0 0,-1-1 1 0 0,-1-1 0 0 0,-6 2-86 0 0,10-5-1848 0 0,5-3-3747 0 0,0-1-2441 0 0</inkml:trace>
  <inkml:trace contextRef="#ctx0" brushRef="#br0" timeOffset="1515.188">1551 240 10135 0 0,'0'0'464'0'0,"0"0"-9"0"0,0 0-140 0 0,0 0 502 0 0,0 0 250 0 0,-14-1 1569 0 0,10 3-2469 0 0,-1-1 0 0 0,1 1 0 0 0,0 0 0 0 0,0 0 0 0 0,0 0 1 0 0,0 0-1 0 0,0 1 0 0 0,1 0 0 0 0,-1-1 0 0 0,1 1 0 0 0,-1 1 1 0 0,1-1-1 0 0,0 0 0 0 0,0 1 0 0 0,1 0 0 0 0,-1-1 0 0 0,1 1 0 0 0,0 0 1 0 0,-1 2-168 0 0,-2 2 334 0 0,1-3-263 0 0,1 0 0 0 0,-1 0-1 0 0,1 0 1 0 0,1 1 0 0 0,-1-1 0 0 0,1 1-1 0 0,0-1 1 0 0,0 1 0 0 0,1 0-1 0 0,-1 0 1 0 0,1 0 0 0 0,1 0 0 0 0,-1 0-1 0 0,1 0 1 0 0,0 0 0 0 0,0 0-1 0 0,1 1 1 0 0,0-1 0 0 0,0 0 0 0 0,0-1-1 0 0,1 1 1 0 0,0 0 0 0 0,0 0-1 0 0,0-1 1 0 0,3 5-71 0 0,44 54 226 0 0,-20-69 91 0 0,-26 4-288 0 0,1-1 1 0 0,-1 0 0 0 0,0 0-1 0 0,-1 0 1 0 0,1 0 0 0 0,0 0-1 0 0,-1-1 1 0 0,1 1 0 0 0,-1-1-1 0 0,0 0 1 0 0,1 1 0 0 0,-1-1-1 0 0,-1 0 1 0 0,1 0 0 0 0,0-1-1 0 0,-1 1 1 0 0,0 0 0 0 0,1 0-1 0 0,-1-1 1 0 0,0 1 0 0 0,-1-1-1 0 0,1 1 1 0 0,-1-1 0 0 0,0 1-1 0 0,1-1 1 0 0,-1 1 0 0 0,-1-1-1 0 0,1 1 1 0 0,-1-1 0 0 0,1 1-1 0 0,-1-1 1 0 0,0 0-30 0 0,-3-8 99 0 0,1 1-1 0 0,-2-1 1 0 0,0 0-1 0 0,0 1 1 0 0,-1 0-1 0 0,0 1 1 0 0,-1-1-1 0 0,-6-5-98 0 0,-2-3 94 0 0,-1 1 1 0 0,0 1-1 0 0,-2 1 0 0 0,0 0 1 0 0,-1 1-1 0 0,0 1 0 0 0,-1 1 1 0 0,0 1-1 0 0,-1 1 0 0 0,-1 0 0 0 0,0 2 1 0 0,0 0-1 0 0,-1 2 0 0 0,0 0 1 0 0,0 2-1 0 0,-1 0 0 0 0,1 2 0 0 0,-10 0-94 0 0,17 1 30 0 0,0 1 0 0 0,0 1 0 0 0,0 0-1 0 0,0 2 1 0 0,0-1 0 0 0,0 2-1 0 0,0 0-29 0 0,10-1-128 0 0,1-1-1 0 0,0 1 0 0 0,-1 0 1 0 0,1 1-1 0 0,0-1 0 0 0,0 1 0 0 0,0 0 1 0 0,1 0-1 0 0,-1 0 0 0 0,1 1 1 0 0,-1 0-1 0 0,1 0 0 0 0,0 0 1 0 0,1 0-1 0 0,-1 1 0 0 0,1-1 1 0 0,0 1-1 0 0,0 0 0 0 0,0 0 1 0 0,1 0-1 0 0,-2 3 129 0 0,-2 12-1315 0 0</inkml:trace>
  <inkml:trace contextRef="#ctx0" brushRef="#br0" timeOffset="2061.27">2008 111 11519 0 0,'0'0'887'0'0,"1"-1"-372"0"0,4-27 3539 0 0,0 1 5586 0 0,4 59-9576 0 0,-2 5-64 0 0,-2-1 0 0 0,-1 2 0 0 0,-3-1 0 0 0,-1 23 0 0 0,2 52 0 0 0,-1-73-1 0 0,9 48 82 0 0,3-71-81 0 0,-4-11 0 0 0,0-4 11 0 0,-2-3 15 0 0,-1 0 0 0 0,0 0 0 0 0,0-1 0 0 0,0 0 0 0 0,0-1 0 0 0,-1 1 0 0 0,1-1 0 0 0,-1 0 0 0 0,0 0 0 0 0,0-1 0 0 0,0 1 0 0 0,-1-1 0 0 0,0 0 0 0 0,1-1 0 0 0,-1 0-26 0 0,-3 5 3 0 0,103-156 362 0 0,-33 44-78 0 0,60-56 193 0 0,-73 118-581 0 0,-57 50-419 0 0,-1 1-158 0 0,0 0-1090 0 0,0 0-4482 0 0,0 0-1921 0 0</inkml:trace>
  <inkml:trace contextRef="#ctx0" brushRef="#br0" timeOffset="2514.161">1551 755 9671 0 0,'0'0'748'0'0,"-14"7"-216"0"0,7 5 6394 0 0,16-10-3635 0 0,1-1-4404 0 0,194-23 2593 0 0,303-65 352 0 0,-142 30-113 0 0,-206 26-182 0 0,-157 31-1454 0 0,-2 0-35 0 0,0 0-114 0 0,-2-1-23 0 0,-82 8-5041 0 0,35 5 3308 0 0</inkml:trace>
  <inkml:trace contextRef="#ctx0" brushRef="#br0" timeOffset="3210.135">1764 1152 10135 0 0,'-1'0'778'0'0,"-69"25"3575"0"0,60-18-4134 0 0,0 1 0 0 0,1 0 0 0 0,0 0 0 0 0,0 1 1 0 0,1 0-1 0 0,0 1 0 0 0,1-1 0 0 0,0 2 0 0 0,1-1 0 0 0,0 1 0 0 0,0 0 1 0 0,1 0-1 0 0,1 0 0 0 0,0 1 0 0 0,0-1 0 0 0,1 1 0 0 0,0 0 0 0 0,2 0 1 0 0,-1 1-1 0 0,1-1 0 0 0,1 0 0 0 0,0 0 0 0 0,1 1 0 0 0,0-1 0 0 0,1 0 1 0 0,0 0-1 0 0,1 0 0 0 0,2 7-219 0 0,-3-16 21 0 0,-1 0 0 0 0,0 0 0 0 0,1 0-1 0 0,0 0 1 0 0,0 0 0 0 0,-1-1 0 0 0,1 1 0 0 0,1 0 0 0 0,-1-1 0 0 0,0 0 0 0 0,1 0 0 0 0,-1 1 0 0 0,1-2-1 0 0,0 1 1 0 0,0 0 0 0 0,-1 0 0 0 0,1-1 0 0 0,0 1 0 0 0,0-1 0 0 0,1 0 0 0 0,-1 0 0 0 0,0 0 0 0 0,0-1-1 0 0,0 1 1 0 0,1-1 0 0 0,-1 0 0 0 0,0 0 0 0 0,1 0 0 0 0,-1 0 0 0 0,0 0 0 0 0,0-1 0 0 0,1 1 0 0 0,-1-1-1 0 0,0 0 1 0 0,0 0 0 0 0,0 0 0 0 0,3-2-21 0 0,4-1 62 0 0,0-1 0 0 0,0-1 0 0 0,-1 0-1 0 0,0 0 1 0 0,0-1 0 0 0,0 0 0 0 0,-1 0 0 0 0,0-1-1 0 0,-1 0 1 0 0,1 0 0 0 0,-2-1 0 0 0,1 0 0 0 0,-1-1-1 0 0,-1 1 1 0 0,1-1 0 0 0,-2 0 0 0 0,1 0 0 0 0,-1 0 0 0 0,-1-1-1 0 0,0 0 1 0 0,0 1 0 0 0,-1-1 0 0 0,-1 0 0 0 0,0 0-1 0 0,0 0 1 0 0,-1 0 0 0 0,-1-1 0 0 0,0-2-62 0 0,-3 4 113 0 0,0 0 0 0 0,-1 0 0 0 0,0 0 1 0 0,0 1-1 0 0,-1-1 0 0 0,-1 1 0 0 0,0 1 0 0 0,0-1 0 0 0,0 1 1 0 0,-1 0-1 0 0,0 1 0 0 0,-1 0 0 0 0,1 0 0 0 0,-2 1 1 0 0,1 0-1 0 0,0 1 0 0 0,-10-4-113 0 0,18 8 4 0 0,-12-6 21 0 0,0 1 0 0 0,-1 0 0 0 0,1 1 1 0 0,-1 0-1 0 0,0 1 0 0 0,-1 0 0 0 0,1 1 1 0 0,-1 1-1 0 0,1 1 0 0 0,-1 0 0 0 0,0 0 1 0 0,1 2-1 0 0,-10 1-25 0 0,-24 4-1 0 0,0 2 0 0 0,1 2 0 0 0,-21 9 1 0 0,-7 3-262 0 0,26-6-3310 0 0,40-12-4570 0 0</inkml:trace>
  <inkml:trace contextRef="#ctx0" brushRef="#br0" timeOffset="3691.067">2196 1143 14279 0 0,'0'0'655'0'0,"0"0"-12"0"0,0 0-159 0 0,0 0 860 0 0,0 0 420 0 0,0 0 85 0 0,0 0-176 0 0,0 0-821 0 0,2-1-363 0 0,123-43 650 0 0,-95 36-1028 0 0,1 2-1 0 0,0 1 1 0 0,0 2-1 0 0,1 0 1 0 0,-1 3-1 0 0,0 0 1 0 0,1 2-1 0 0,1 2-110 0 0,-31-4 20 0 0,0 0 0 0 0,-1 0 0 0 0,1 0 0 0 0,0 0 1 0 0,0 0-1 0 0,-1 1 0 0 0,1-1 0 0 0,0 1 0 0 0,-1-1 0 0 0,1 1 0 0 0,0 0 0 0 0,-1 0 0 0 0,1 0 0 0 0,-1 0 0 0 0,1 0 0 0 0,-1 0 0 0 0,1 0 1 0 0,-1 0-1 0 0,0 0 0 0 0,0 1 0 0 0,1-1 0 0 0,-1 0 0 0 0,0 1 0 0 0,0-1 0 0 0,0 1 0 0 0,-1 0 0 0 0,1-1 0 0 0,0 1 0 0 0,-1-1 1 0 0,1 1-1 0 0,-1 0 0 0 0,1 0 0 0 0,-1-1 0 0 0,0 1 0 0 0,0 0 0 0 0,1 0 0 0 0,-1 0 0 0 0,-1-1 0 0 0,1 1 0 0 0,0 0 0 0 0,0 0 1 0 0,-1-1-1 0 0,1 1 0 0 0,-1 0 0 0 0,1-1 0 0 0,-1 1 0 0 0,0 0 0 0 0,0-1 0 0 0,0 1-20 0 0,-8 12 44 0 0,0-1 0 0 0,-1 0 0 0 0,0-1 0 0 0,-1 0 0 0 0,-1-1 0 0 0,0 0 0 0 0,-1-1 0 0 0,0 0 0 0 0,0-1 0 0 0,-3 1-44 0 0,-73 52 80 0 0,2 4 0 0 0,4 4 0 0 0,-3 8-80 0 0,64-47 0 0 0,21-31 1 0 0,1 1 0 0 0,0-1 0 0 0,0 1 0 0 0,-1-1 0 0 0,1 1 0 0 0,0-1 0 0 0,0 0 0 0 0,0 1-1 0 0,-1-1 1 0 0,1 1 0 0 0,0-1 0 0 0,0 1 0 0 0,0-1 0 0 0,0 1 0 0 0,0-1 0 0 0,0 1 0 0 0,0-1 0 0 0,0 1 0 0 0,0-1 0 0 0,0 1 0 0 0,0-1 0 0 0,1 1-1 0 0,-1-1 1 0 0,0 1 0 0 0,0-1 0 0 0,0 0 0 0 0,1 1 0 0 0,-1-1 0 0 0,0 1 0 0 0,0-1 0 0 0,1 1 0 0 0,-1-1 0 0 0,0 0 0 0 0,1 1 0 0 0,-1-1 0 0 0,1 0-1 0 0,-1 0 1 0 0,0 1 0 0 0,1-1 0 0 0,-1 0 0 0 0,1 0 0 0 0,-1 1 0 0 0,1-1 0 0 0,-1 0 0 0 0,0 0 0 0 0,1 0 0 0 0,-1 0 0 0 0,1 0 0 0 0,-1 0 0 0 0,1 0-1 0 0,0 0 0 0 0,0 1 6 0 0,71-1 242 0 0,-42-3-178 0 0,382-22 476 0 0,-362 17-3567 0 0,-35 5-6227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39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20 3223 0 0,'0'0'460'0'0,"0"0"724"0"0,0 0 322 0 0,0 0 59 0 0,0 0-45 0 0,0 0-253 0 0,0 0-109 0 0,0 0-26 0 0,0 0-28 0 0,0-10 2686 0 0,1 4-3504 0 0,0 0 0 0 0,0 1 0 0 0,0-1 0 0 0,1 1 0 0 0,-1-1 0 0 0,1 1 0 0 0,1 0 0 0 0,-1 0 0 0 0,1 0 0 0 0,0 0 0 0 0,0 0 0 0 0,1-1-286 0 0,-3 5 153 0 0,9-5 134 0 0,28-15 267 0 0,-35 19-545 0 0,0 1 1 0 0,-1-1-1 0 0,1 1 0 0 0,0 0 1 0 0,0 0-1 0 0,0 0 0 0 0,0 0 1 0 0,0 1-1 0 0,0 0 1 0 0,0-1-1 0 0,0 1 0 0 0,0 0 1 0 0,0 0-1 0 0,0 0 0 0 0,0 1 1 0 0,0-1-1 0 0,0 1 0 0 0,0 0 1 0 0,0 0-1 0 0,0 0 0 0 0,0 0 1 0 0,0 0-1 0 0,-1 0 0 0 0,1 1-9 0 0,13 9 12 0 0,-12-8 34 0 0,1 1-1 0 0,-1 0 1 0 0,0-1-1 0 0,-1 2 1 0 0,1-1-1 0 0,-1 0 0 0 0,0 1 1 0 0,0-1-1 0 0,0 1 1 0 0,-1 0-1 0 0,1 0 1 0 0,-1 0-1 0 0,0 0 1 0 0,-1 1-1 0 0,1-1 1 0 0,-1 0-1 0 0,0 1 1 0 0,-1-1-1 0 0,1 1 1 0 0,-1-1-1 0 0,0 1 1 0 0,0-1-1 0 0,-1 1 1 0 0,1-1-1 0 0,-2 3-45 0 0,-1 7 91 0 0,-1 0 1 0 0,0 0-1 0 0,-1 0 1 0 0,0-1-1 0 0,-1 0 0 0 0,-1 0 1 0 0,-1 0-1 0 0,-4 7-91 0 0,-72 89 205 0 0,-68 86 157 0 0,151-194-297 0 0,1-2-1 0 0,0 0 0 0 0,0 0 0 0 0,0 1-11 0 0,17 11 37 0 0,60-15 228 0 0,-9-4-214 0 0,42 5 46 0 0,-19 5 175 0 0,-90-3-229 0 0,9 0-2128 0 0,-7-11 272 0 0</inkml:trace>
  <inkml:trace contextRef="#ctx0" brushRef="#br0" timeOffset="1495.94">820 44 1839 0 0,'0'0'502'0'0,"0"0"1431"0"0,0 0 622 0 0,0 0 123 0 0,0 0-199 0 0,0 0-960 0 0,1-5 119 0 0,-1 6 6654 0 0,9 149-8080 0 0,4-102-212 0 0,-2-37 20 0 0,-8-11 6 0 0,-1 0 0 0 0,1 1 1 0 0,-1-1-1 0 0,1-1 0 0 0,-1 1 0 0 0,1 0 0 0 0,-1-1 1 0 0,1 1-1 0 0,-1-1 0 0 0,1 0 0 0 0,-1 1 0 0 0,0-1 0 0 0,1 0 1 0 0,-1-1-1 0 0,0 1 0 0 0,0 0 0 0 0,1-1 0 0 0,-1 1 1 0 0,-1-1-1 0 0,3-1-26 0 0,-2 1 24 0 0,16-13 41 0 0,-1-1 0 0 0,0-1 0 0 0,-2 0 0 0 0,0-1 0 0 0,0-1 0 0 0,-2 0 0 0 0,3-7-65 0 0,22-30 101 0 0,-20 31 175 0 0,-17 24-148 0 0,-1 1 16 0 0,0 0 65 0 0,0 0 23 0 0,0 0 7 0 0,0 0-15 0 0,0 0-67 0 0,-8 4 94 0 0,4 0-242 0 0,0 1-1 0 0,1 1 0 0 0,-1-1 1 0 0,1 0-1 0 0,0 1 1 0 0,0 0-1 0 0,0 0 0 0 0,1 0 1 0 0,0 0-1 0 0,0 0 1 0 0,1 0-1 0 0,0 0 1 0 0,-1 5-9 0 0,-1 4 10 0 0,-51 264-10 0 0,24-124 0 0 0,13-56 0 0 0,-4-1 0 0 0,-5-1 0 0 0,-16 36 0 0 0,31-105 7 0 0,-2-1-1 0 0,0 0 1 0 0,-2 0 0 0 0,-1-1-1 0 0,-1-1 1 0 0,-1-1 0 0 0,-1-1-1 0 0,-5 4-6 0 0,21-23 18 0 0,1 0-1 0 0,-1-1 0 0 0,0 1 0 0 0,-1-1 1 0 0,1 0-1 0 0,-1 0 0 0 0,1 0 0 0 0,-1-1 1 0 0,0 1-1 0 0,0-1 0 0 0,0 0 0 0 0,0 0 0 0 0,0 0 1 0 0,0-1-1 0 0,-1 1 0 0 0,1-1 0 0 0,-1 0 1 0 0,1-1-1 0 0,-1 1 0 0 0,1-1 0 0 0,-1 1 1 0 0,1-1-1 0 0,-1-1 0 0 0,0 1 0 0 0,1-1 1 0 0,-1 1-1 0 0,1-1 0 0 0,0-1 0 0 0,-1 1 0 0 0,1-1 1 0 0,0 1-1 0 0,0-1 0 0 0,0 0 0 0 0,0-1 1 0 0,0 1-1 0 0,0-1 0 0 0,0 0 0 0 0,1 0 1 0 0,0 0-1 0 0,-1 0 0 0 0,-1-3-17 0 0,1 0 27 0 0,1 0-1 0 0,0-1 1 0 0,0 1 0 0 0,0-1-1 0 0,1 0 1 0 0,0 0 0 0 0,0 0-1 0 0,1 0 1 0 0,0 0 0 0 0,0-1-1 0 0,0 1 1 0 0,1 0 0 0 0,0 0-1 0 0,1-1 1 0 0,0 1 0 0 0,0 0-1 0 0,0 0 1 0 0,1 0 0 0 0,0 0-1 0 0,0 0 1 0 0,1 0 0 0 0,0 1-1 0 0,0-1 1 0 0,0 1 0 0 0,1-1-1 0 0,0 1 1 0 0,1 1 0 0 0,-1-1-1 0 0,1 0 1 0 0,2-1-27 0 0,82-72-3590 0 0,-83 74 2765 0 0,14-11-7904 0 0</inkml:trace>
  <inkml:trace contextRef="#ctx0" brushRef="#br0" timeOffset="1932.687">1334 632 13271 0 0,'0'0'606'0'0,"0"0"-10"0"0,0 0-192 0 0,0 0 600 0 0,0 0 305 0 0,0 0 60 0 0,0 0-90 0 0,2 0-410 0 0,368-76 2427 0 0,-235 58-3527 0 0,-125 17-2076 0 0,-10 1 209 0 0</inkml:trace>
  <inkml:trace contextRef="#ctx0" brushRef="#br0" timeOffset="2148.685">1529 365 11975 0 0,'0'0'547'0'0,"0"0"-11"0"0,0 0-127 0 0,0 0 738 0 0,0 0 357 0 0,0 0 68 0 0,0 0-96 0 0,0 0-473 0 0,0 0-209 0 0,0 0-39 0 0,0 0-21 0 0,0 0-44 0 0,1 1-18 0 0,4 5-400 0 0,0 0 0 0 0,-1 0 1 0 0,1 0-1 0 0,-2 1 0 0 0,1 0 1 0 0,-1 0-1 0 0,1 0 0 0 0,-2 0 1 0 0,1 0-1 0 0,-1 1 0 0 0,0-1 1 0 0,-1 1-1 0 0,0 1-272 0 0,4 9 301 0 0,3 27-163 0 0,-1 1 0 0 0,-3 0 0 0 0,-1 0 0 0 0,-2 1 0 0 0,-3-1-1 0 0,-1 0 1 0 0,-3 4-138 0 0,1-12-1098 0 0,-1-2-393 0 0</inkml:trace>
  <inkml:trace contextRef="#ctx0" brushRef="#br0" timeOffset="5505.803">2092 251 3679 0 0,'0'0'284'0'0,"0"0"72"0"0,0 0 998 0 0,-2 0 1557 0 0,-5-1-1787 0 0,6 0 2436 0 0,1 1 3598 0 0,37-15-7089 0 0,-1 2 1 0 0,2 2 0 0 0,-1 1-1 0 0,36-3-69 0 0,-22 3 43 0 0,242-57 960 0 0,-254 65-647 0 0,-31 3-264 0 0,-7 0-14 0 0,6 7 165 0 0,-8 2-132 0 0,-1 1-1 0 0,1-1 1 0 0,-2 1-1 0 0,1-1 1 0 0,-2 0-1 0 0,1 0 1 0 0,-1 0-1 0 0,-1 0 1 0 0,0-1 0 0 0,0 0-1 0 0,-1 0 1 0 0,0 0-1 0 0,-3 3-110 0 0,8-11 0 0 0,-16 24 22 0 0,0-1-1 0 0,-2-1 0 0 0,-1 0 1 0 0,-1-2-1 0 0,0 0 0 0 0,-2-2 1 0 0,0 0-1 0 0,-9 3-21 0 0,-146 100 136 0 0,23 4 8 0 0,154-125-69 0 0,-3 3 874 0 0,15-3-894 0 0,0 0-1 0 0,0-1 0 0 0,-1 0 1 0 0,1-1-1 0 0,0 0 1 0 0,0 0-1 0 0,0-1 0 0 0,0-1 1 0 0,-1 0-1 0 0,5-2-54 0 0,44-9 181 0 0,1 2 0 0 0,0 3 0 0 0,61-2-181 0 0,-89 8 116 0 0,-12 3 585 0 0,-15 2-9510 0 0,-5-2 826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2:35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156 6911 0 0,'14'-55'434'0'0,"-7"29"1118"0"0,0-1 3810 0 0,-10 15 113 0 0,-8 14-4474 0 0,-13 18-1295 0 0,-5 20 363 0 0,2 1 1 0 0,2 2 0 0 0,2 0 0 0 0,-10 28-70 0 0,19-42 39 0 0,5-12-16 0 0,0 1 0 0 0,1 0 0 0 0,0 0 0 0 0,2 1 0 0 0,0 0 0 0 0,1 0 0 0 0,1 1 0 0 0,1-1 0 0 0,0 1 0 0 0,2 0-1 0 0,0 0 1 0 0,2 0 0 0 0,0-1 0 0 0,1 1 0 0 0,4 17-23 0 0,15 27 141 0 0,3-2-1 0 0,3-1 1 0 0,32 55-141 0 0,-50-98 98 0 0,49 84 2070 0 0,-57-101-1920 0 0,13 15 2300 0 0,-11-23-3608 0 0</inkml:trace>
  <inkml:trace contextRef="#ctx0" brushRef="#br0" timeOffset="18827.678">462 413 2759 0 0,'0'0'126'0'0,"0"0"216"0"0,0 0 830 0 0,5-14 5464 0 0,-3 8-6159 0 0,7-11 6728 0 0,-1 30-4291 0 0,22 168-2482 0 0,54 124-368 0 0,-65-220 89 0 0,-18-83-58 0 0,-1-2 1 0 0,0 0 5 0 0,0 0 22 0 0,0 0 6 0 0,0 0 6 0 0,0 0 21 0 0,0 0 85 0 0,0 0 42 0 0,0 0 5 0 0,0 0-20 0 0,0 0-83 0 0,0 0-31 0 0,0 0-9 0 0,-15-20 207 0 0,10 7-328 0 0,0 0 0 0 0,1 0 0 0 0,1 0 0 0 0,0 0 0 0 0,1-1 0 0 0,1 1 0 0 0,0-1 0 0 0,1-11-24 0 0,-2 4-9 0 0,1-1-1 0 0,0 0 1 0 0,2 1-1 0 0,1-1 1 0 0,1 0 0 0 0,0 1-1 0 0,2 0 1 0 0,0 0-1 0 0,2 0 1 0 0,0 1 0 0 0,1 0-1 0 0,1 0 1 0 0,1 0-1 0 0,1 2 1 0 0,0-1 0 0 0,2 1-1 0 0,7-8 10 0 0,-16 22-8 0 0,0 0 0 0 0,1 1-1 0 0,-1-1 1 0 0,1 1 0 0 0,0 0 0 0 0,0 0-1 0 0,0 1 1 0 0,0-1 0 0 0,0 1-1 0 0,0 0 1 0 0,1 0 0 0 0,-1 1 0 0 0,1 0-1 0 0,0 0 1 0 0,3 0 8 0 0,0 0-23 0 0,21 8-101 0 0,-29-7-238 0 0,-1 0-112 0 0,0 0-1509 0 0,0 0-5967 0 0</inkml:trace>
  <inkml:trace contextRef="#ctx0" brushRef="#br0" timeOffset="19789.335">1000 197 7423 0 0,'0'0'340'0'0,"0"0"-5"0"0,0-1-215 0 0,3-42 4369 0 0,-3 42-3653 0 0,0 1-4 0 0,3-12 576 0 0,0 4-1201 0 0,1 0 0 0 0,0 0 0 0 0,1 0-1 0 0,-1 1 1 0 0,2-1 0 0 0,-1 1 0 0 0,1 0 0 0 0,0 1-1 0 0,0 0 1 0 0,1 0 0 0 0,-1 0 0 0 0,2 0 0 0 0,-1 1-1 0 0,0 1 1 0 0,1-1 0 0 0,0 1 0 0 0,0 0 0 0 0,0 1-1 0 0,1 0 1 0 0,4-1-207 0 0,-1 0 77 0 0,0 0 0 0 0,0 2 0 0 0,0-1 1 0 0,0 1-1 0 0,0 1 0 0 0,0 0 0 0 0,0 1 0 0 0,1 0 0 0 0,-1 1 0 0 0,0 1 0 0 0,5 0-77 0 0,10 9 64 0 0,-25-10-48 0 0,-1 0-1 0 0,0 0 1 0 0,1 0 0 0 0,-1 0-1 0 0,0 0 1 0 0,1 1-1 0 0,-1-1 1 0 0,0 0 0 0 0,0 1-1 0 0,0-1 1 0 0,0 1 0 0 0,-1-1-1 0 0,1 1 1 0 0,0 0-1 0 0,-1-1 1 0 0,1 1 0 0 0,-1 0-1 0 0,1-1 1 0 0,-1 1-1 0 0,0 0 1 0 0,0 0 0 0 0,0-1-1 0 0,0 1 1 0 0,0 0 0 0 0,0 0-1 0 0,0-1 1 0 0,0 1-1 0 0,-1 0 1 0 0,1 0 0 0 0,-1-1-1 0 0,1 1 1 0 0,-1 0-1 0 0,0-1 1 0 0,0 1 0 0 0,0-1-1 0 0,0 1-15 0 0,-37 55 510 0 0,-66 46-158 0 0,97-97-330 0 0,-4 3-15 0 0,0 0-1 0 0,1 1 0 0 0,0 1 0 0 0,1-1 0 0 0,0 2 1 0 0,1-1-1 0 0,0 1 0 0 0,1 0-6 0 0,4-4 0 0 0,2-1 12 0 0,10 8 119 0 0,28 0 326 0 0,99-21 1591 0 0,-128 5-3673 0 0,-14 5-462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46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95 7367 0 0,'0'0'334'0'0,"0"0"-1"0"0,0 0-64 0 0,0 0 518 0 0,-8 3 2424 0 0,21-3 4269 0 0,19 0-2979 0 0,57-6-5500 0 0,357-47 2598 0 0,-444 53-1546 0 0,-2 0-16 0 0,3-2-11 0 0,2-3-2950 0 0,-4-2 404 0 0,-1-1-4731 0 0</inkml:trace>
  <inkml:trace contextRef="#ctx0" brushRef="#br0" timeOffset="558.681">0 117 8751 0 0,'0'0'674'0'0,"0"0"-226"0"0,0 0 676 0 0,0 0 341 0 0,0 0 67 0 0,0 0-107 0 0,8-1 166 0 0,53-12-752 0 0,1 4 0 0 0,0 2 0 0 0,0 3 0 0 0,37 3-839 0 0,-75 1 216 0 0,250-8 325 0 0,-225-1-409 0 0,-47 8-88 0 0,-21-14-438 0 0,7 8 269 0 0,-1 1 1 0 0,1 0-1 0 0,-1 0 1 0 0,0 2 0 0 0,-1-1-1 0 0,1 2 1 0 0,-1 0 0 0 0,-12-1 124 0 0,7 0 32 0 0,17 4 49 0 0,2 0-27 0 0,49 12-161 0 0,69 18 160 0 0,-24-5 42 0 0,-91-25-43 0 0,0 1 1 0 0,0 1-1 0 0,0-1 0 0 0,0 0 1 0 0,0 1-1 0 0,-1-1 0 0 0,1 1 1 0 0,-1 0-1 0 0,1 0 1 0 0,-1 0-1 0 0,1 0 0 0 0,-1 0 1 0 0,0 0-1 0 0,0 1 0 0 0,0-1 1 0 0,-1 1-1 0 0,1-1 1 0 0,0 1-1 0 0,-1 0 0 0 0,0 0 1 0 0,0 0-1 0 0,1 0 0 0 0,-2 0 1 0 0,1 0-1 0 0,0 0 1 0 0,-1 0-1 0 0,1 0 0 0 0,-1 0 1 0 0,0 0-1 0 0,0 0 0 0 0,0 0 1 0 0,0 1-1 0 0,-1-1 1 0 0,1 0-1 0 0,-1 0 0 0 0,0 0 1 0 0,0 0-1 0 0,0 0 1 0 0,-1 2-54 0 0,-9 17 347 0 0,-1 1-1 0 0,-1-2 1 0 0,-1 0-1 0 0,-1 0 0 0 0,-1-1 1 0 0,0-1-1 0 0,-8 6-345 0 0,-21 26 589 0 0,-96 108 1827 0 0,133-147-2393 0 0,8-11-945 0 0,2-2-322 0 0,8-4-61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49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5 1375 0 0,'0'0'66'0'0,"-2"-17"758"0"0,-2-4 7113 0 0,0 4-1160 0 0,3 4-6317 0 0,1-13 3502 0 0,0 26-3454 0 0,0 0-27 0 0,0 0-8 0 0,0 0-21 0 0,0 0-85 0 0,0 0-42 0 0,0 0-5 0 0,0 0-20 0 0,0 0-84 0 0,0 0-37 0 0,0 0-10 0 0,0 0-14 0 0,0 0-58 0 0,0 0-29 0 0,0 0-4 0 0,0 0 0 0 0,0 0-21 0 0,0 1-75 0 0,65 226 21 0 0,-31-126 11 0 0,-6-15 0 0 0,-25-59 0 0 0,-3 22 0 0 0,2-30 0 0 0,4 44 0 0 0,-10-5 0 0 0,2 6 0 0 0,-4-9 0 0 0,6-28 0 0 0,0-15 64 0 0,0-11 0 0 0,0-1 4 0 0,0 0 16 0 0,0 0 4 0 0,0 0 0 0 0,0-2-3 0 0,40-82 218 0 0,-18 41-272 0 0,2 2 0 0 0,2 1-1 0 0,1 0 1 0 0,10-7-31 0 0,35-52 1 0 0,118-188 19 0 0,-179 274-1061 0 0,-9 24-186 0 0</inkml:trace>
  <inkml:trace contextRef="#ctx0" brushRef="#br0" timeOffset="481.724">819 641 6447 0 0,'0'0'499'0'0,"-5"4"580"0"0,5-3 2728 0 0,1-1 3967 0 0,43 2-7110 0 0,1-2 0 0 0,0-2 0 0 0,-1-2 1 0 0,36-8-665 0 0,18-2 1064 0 0,-1 2-376 0 0,-76 5-775 0 0,-20 6-787 0 0,-1 0-342 0 0,0-7-79 0 0</inkml:trace>
  <inkml:trace contextRef="#ctx0" brushRef="#br0" timeOffset="762.834">1078 486 3679 0 0,'0'0'167'0'0,"0"0"501"0"0,0 0 2000 0 0,0 0 873 0 0,3 0 178 0 0,57 1 2360 0 0,32-14-2964 0 0,29-2-1025 0 0,-76 15-1249 0 0,-44 0-649 0 0,-1 0-20 0 0,0 0-79 0 0,0 0-146 0 0,0 0-559 0 0,0 0-267 0 0,-1 1-1554 0 0,-7 0-5991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56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6911 0 0,'0'0'315'0'0,"0"0"-7"0"0,0 0 76 0 0,0 0 1053 0 0,0 0 482 0 0,0 0 97 0 0,0 0-131 0 0,0 0-634 0 0,0 0-276 0 0,2 0-58 0 0,274-59 3132 0 0,109 16-1345 0 0,-194 30-488 0 0,-189 13-2161 0 0,-2 0-107 0 0,0 0-292 0 0,0 0-1036 0 0,0 0-443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58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9 9903 0 0,'0'0'455'0'0,"0"0"-12"0"0,9-2 721 0 0,71-6 4933 0 0,77-15-2172 0 0,80 3-2196 0 0,-153 18-1747 0 0,-82 2-65 0 0,-2 0-164 0 0,0 0-699 0 0,0 0-306 0 0,0 0-1183 0 0,0 0-4517 0 0</inkml:trace>
  <inkml:trace contextRef="#ctx0" brushRef="#br0" timeOffset="265.714">286 6 15551 0 0,'0'0'712'0'0,"0"0"-16"0"0,0-1-450 0 0,0-3-117 0 0,0 3 399 0 0,0 1 165 0 0,0 2 31 0 0,57 194 5571 0 0,-50-167-6227 0 0,-2 1 1 0 0,-1 0-1 0 0,-1 0 1 0 0,-2 1-1 0 0,-1-1 1 0 0,-1 0-1 0 0,-1 0 1 0 0,-3 5-69 0 0,-1-2-1707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5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0 14335 0 0,'0'0'662'0'0,"0"0"-18"0"0,0 0-295 0 0,2 0 295 0 0,76-7 3713 0 0,223-35-3002 0 0,-151 6-2907 0 0,-149 35 605 0 0</inkml:trace>
  <inkml:trace contextRef="#ctx0" brushRef="#br0" timeOffset="260.559">358 0 17135 0 0,'0'0'786'0'0,"0"0"-21"0"0,0 0-366 0 0,0 0 271 0 0,0 0 177 0 0,0 0 32 0 0,0 0-20 0 0,0 0-109 0 0,0 2-50 0 0,-1 15-126 0 0,0 0 1 0 0,2 0-1 0 0,0 0 0 0 0,1-1 1 0 0,0 1-1 0 0,2 0 0 0 0,4 13-574 0 0,5 34 636 0 0,-9-38-781 0 0,-1 1 1 0 0,-2 0-1 0 0,-1 0 0 0 0,-1-1 1 0 0,-1 1-1 0 0,-1 0 1 0 0,-4 10 144 0 0,0 0-827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52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68 8287 0 0,'0'0'382'0'0,"0"0"-8"0"0,0 0-86 0 0,0 0 527 0 0,-3-12 1744 0 0,4 7 1111 0 0,9-31-1216 0 0,16-27 251 0 0,-21 56-2645 0 0,0 1-1 0 0,0 1 1 0 0,0-1 0 0 0,1 1 0 0 0,0 0 0 0 0,0 0-1 0 0,0 1 1 0 0,1 0 0 0 0,0 0 0 0 0,-1 0 0 0 0,1 1-1 0 0,0 0 1 0 0,2 0-60 0 0,-1 0 37 0 0,-2 0-9 0 0,-1 1 0 0 0,0 0 0 0 0,1 0 0 0 0,-1 1 0 0 0,1-1 0 0 0,-1 1 0 0 0,1 0 0 0 0,0 1 0 0 0,-1-1-1 0 0,1 1 1 0 0,0 0 0 0 0,-1 1 0 0 0,1-1 0 0 0,0 1 0 0 0,-1 0 0 0 0,1 1 0 0 0,2 0-28 0 0,-4-1 3 0 0,-1 0-1 0 0,1 1 1 0 0,0 0-1 0 0,-1 0 1 0 0,1 0 0 0 0,-1 0-1 0 0,1 0 1 0 0,-1 0-1 0 0,0 1 1 0 0,0 0-1 0 0,0 0 1 0 0,0 0-1 0 0,-1 0 1 0 0,1 0 0 0 0,-1 0-1 0 0,0 1 1 0 0,0-1-1 0 0,0 1 1 0 0,0-1-1 0 0,-1 1 1 0 0,1 0-1 0 0,-1 0 1 0 0,0 0 0 0 0,0 0-1 0 0,0 3-2 0 0,-2 7 20 0 0,-1 0-1 0 0,0-1 0 0 0,-1 1 1 0 0,-1 0-1 0 0,0-1 0 0 0,0 0 1 0 0,-2 0-1 0 0,1 0 0 0 0,-2-1 1 0 0,0 0-1 0 0,0 0 1 0 0,-1 0-1 0 0,0-1 0 0 0,-1 0 1 0 0,-1-1-1 0 0,1 0 0 0 0,-2 0 1 0 0,1-1-1 0 0,-5 2-19 0 0,-151 144 283 0 0,99-98-155 0 0,65-56-74 0 0,2-1 17 0 0,0 0 1 0 0,0 0 0 0 0,0 0 9 0 0,0 0 41 0 0,0 0 19 0 0,0 0 3 0 0,0 0-5 0 0,0 0-23 0 0,0 0-11 0 0,0 0-1 0 0,245-22 509 0 0,-12-3 534 0 0,-205 22-586 0 0,-26 3-482 0 0,-2 0-112 0 0,0 0-481 0 0,0 0-224 0 0,0 0-1612 0 0,0 0-6255 0 0</inkml:trace>
  <inkml:trace contextRef="#ctx0" brushRef="#br0" timeOffset="601.485">772 8 15951 0 0,'0'0'730'0'0,"0"-1"-14"0"0,1-4-347 0 0,-1 4 250 0 0,0 1 158 0 0,0 0 30 0 0,0 0-22 0 0,0 0-122 0 0,0 0-58 0 0,1 2-12 0 0,0 77 272 0 0,-2-65-838 0 0,0-1 0 0 0,1 1-1 0 0,1 0 1 0 0,0 0 0 0 0,1 0-1 0 0,0 0 1 0 0,1-1 0 0 0,1 1-1 0 0,0-1 1 0 0,4 9-27 0 0,-7-19 12 0 0,1-1-1 0 0,-1 1 1 0 0,0-1 0 0 0,1 0-1 0 0,0 0 1 0 0,-1 0 0 0 0,1 0-1 0 0,0 0 1 0 0,0 0 0 0 0,0 0-1 0 0,0-1 1 0 0,0 1 0 0 0,1-1-1 0 0,-1 0 1 0 0,0 1 0 0 0,1-1-1 0 0,-1 0 1 0 0,1 0 0 0 0,-1 0-1 0 0,1-1 1 0 0,-1 1 0 0 0,1-1-1 0 0,0 1 1 0 0,-1-1 0 0 0,1 0-1 0 0,0 0 1 0 0,-1 0 0 0 0,1 0 0 0 0,0-1-1 0 0,-1 1 1 0 0,1-1 0 0 0,-1 0-1 0 0,1 1 1 0 0,0-1 0 0 0,0-1-12 0 0,6-2 50 0 0,-1 0 1 0 0,0 0-1 0 0,0-1 1 0 0,0 0 0 0 0,-1 0-1 0 0,1-1 1 0 0,-1 0 0 0 0,-1 0-1 0 0,5-5-50 0 0,-5 4 60 0 0,-1 0-1 0 0,1 0 1 0 0,-1 0-1 0 0,0 0 1 0 0,-1-1 0 0 0,0 1-1 0 0,0-1 1 0 0,-1-1-1 0 0,0 1 1 0 0,0 0-1 0 0,-1-1 1 0 0,0 1 0 0 0,0-1-1 0 0,-1 0 1 0 0,0 1-1 0 0,-1-1 1 0 0,0 0 0 0 0,0 0-1 0 0,-1-2-59 0 0,-18 64 453 0 0,-39 233-618 0 0,-67 51 165 0 0,109-297 0 0 0,-7 11 0 0 0,-1-1 0 0 0,-3-2 0 0 0,-2 0 0 0 0,-6 4 0 0 0,-32 10 644 0 0,65-61-623 0 0,0 1 0 0 0,0-1 0 0 0,0 0 1 0 0,0 0-1 0 0,0 0 0 0 0,0 0 0 0 0,0-1 0 0 0,0 1 1 0 0,0 0-1 0 0,-1-1 0 0 0,1 0 0 0 0,0 1 0 0 0,0-1 1 0 0,-1 0-1 0 0,1 0 0 0 0,0 0 0 0 0,0 0 0 0 0,-1-1 1 0 0,1 1-1 0 0,0-1 0 0 0,0 1 0 0 0,0-1 0 0 0,0 0 1 0 0,0 0-1 0 0,0 0 0 0 0,0 0 0 0 0,0 0 0 0 0,0 0 1 0 0,0-1-1 0 0,0 1 0 0 0,0 0 0 0 0,1-1 0 0 0,-1 0 1 0 0,1 1-1 0 0,-1-1 0 0 0,1 0 0 0 0,0 0 0 0 0,-1 0-21 0 0,-1-8 71 0 0,0 1-1 0 0,0-1 0 0 0,1 0 0 0 0,0 0 0 0 0,1 0 0 0 0,0 0 1 0 0,0-1-1 0 0,1 1 0 0 0,1 0 0 0 0,-1 0 0 0 0,2 0 1 0 0,0 0-1 0 0,0 0 0 0 0,0 0 0 0 0,1 0 0 0 0,1 1 0 0 0,1-4-70 0 0,-2 2 5 0 0,38-97-934 0 0,-4 39-2905 0 0,-17 37-4930 0 0</inkml:trace>
  <inkml:trace contextRef="#ctx0" brushRef="#br0" timeOffset="1145.045">1364 226 12895 0 0,'3'-13'595'0'0,"-2"11"-18"0"0,0 0-371 0 0,34-31 7468 0 0,33 9-5215 0 0,-29 17-2269 0 0,1 2 0 0 0,0 2 1 0 0,0 2-1 0 0,18 2-190 0 0,-39-1 220 0 0,-15 29 46 0 0,-5-26-223 0 0,-4 9-1 0 0,0-1-1 0 0,-1 0 1 0 0,0 0-1 0 0,-1-1 1 0 0,0 0-1 0 0,0 0 1 0 0,-1 0-1 0 0,0-1 1 0 0,-1 0-1 0 0,0-1 1 0 0,-1 0-1 0 0,1 0 1 0 0,-6 2-42 0 0,-11 12 51 0 0,-189 174 93 0 0,112-74 37 0 0,102-122-165 0 0,1 1 0 0 0,-1-1-1 0 0,1 0 1 0 0,-1 1-1 0 0,1-1 1 0 0,-1 1-1 0 0,1-1 1 0 0,-1 1-1 0 0,1 0 1 0 0,-1-1 0 0 0,1 1-1 0 0,0-1 1 0 0,-1 1-1 0 0,1 0 1 0 0,0-1-1 0 0,-1 1 1 0 0,1 0 0 0 0,0-1-1 0 0,0 1 1 0 0,0 0-1 0 0,0-1 1 0 0,0 1-1 0 0,-1 0 1 0 0,1 0-1 0 0,1-1 1 0 0,-1 1 0 0 0,0 0-1 0 0,0 0 1 0 0,0-1-1 0 0,0 1 1 0 0,0 0-1 0 0,1-1 1 0 0,-1 1 0 0 0,0 0-1 0 0,0-1 1 0 0,1 1-1 0 0,-1-1 1 0 0,1 1-1 0 0,-1 0 1 0 0,1-1-1 0 0,-1 1 1 0 0,1-1 0 0 0,-1 1-1 0 0,1-1 1 0 0,-1 1-1 0 0,1-1 1 0 0,-1 0-1 0 0,1 1 1 0 0,0-1 0 0 0,-1 0-1 0 0,1 1 1 0 0,0-1-1 0 0,-1 0 1 0 0,1 0-1 0 0,0 1 1 0 0,-1-1-1 0 0,1 0 1 0 0,0 0 0 0 0,0 0-1 0 0,-1 0 1 0 0,1 0-1 0 0,0 0 1 0 0,-1 0-1 0 0,1 0 1 0 0,0-1 0 0 0,0 1-1 0 0,0 0-15 0 0,44 5 408 0 0,32-4 69 0 0,37-18-88 0 0,-68 2-8511 0 0,-25 6-830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0:55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431 1839 0 0,'0'0'656'0'0,"0"0"2084"0"0,0 0 915 0 0,0 0 178 0 0,0 0-386 0 0,0 0-1767 0 0,0 0-780 0 0,0 0-159 0 0,0 0-65 0 0,1-1-140 0 0,7-7-422 0 0,1 0 0 0 0,0 1 0 0 0,0 0-1 0 0,0 0 1 0 0,1 1 0 0 0,0 1 0 0 0,1-1 0 0 0,-1 2-1 0 0,1-1 1 0 0,0 2 0 0 0,0-1 0 0 0,0 1 0 0 0,1 1-1 0 0,-1 0 1 0 0,1 1 0 0 0,-1 0 0 0 0,6 1-114 0 0,48 2 769 0 0,-64-1-676 0 0,14 24 206 0 0,-17-19-264 0 0,0 1 0 0 0,-1 0 0 0 0,0-1 0 0 0,0 1 0 0 0,-1-1 0 0 0,1 0 0 0 0,-1 0-1 0 0,-1 0 1 0 0,1-1 0 0 0,-1 0 0 0 0,0 1 0 0 0,0-2 0 0 0,-3 3-35 0 0,-1 2 37 0 0,-178 194 285 0 0,37-52 22 0 0,145-147-322 0 0,4-3 31 0 0,23 7 178 0 0,8-3-5 0 0,0-1 0 0 0,1-1 0 0 0,0-2 1 0 0,23-2-227 0 0,-15 1 136 0 0,-6 0-114 0 0,1-2 1 0 0,-1-2-1 0 0,1 0 1 0 0,-1-2-1 0 0,1-3-22 0 0,-6 0-2608 0 0,-18 6 1048 0 0</inkml:trace>
  <inkml:trace contextRef="#ctx0" brushRef="#br0" timeOffset="494.395">715 113 3223 0 0,'0'0'554'0'0,"0"0"1114"0"0,0 0 489 0 0,0 0 98 0 0,0 0-155 0 0,0 0-718 0 0,0 0-320 0 0,0 0-64 0 0,0 0-14 0 0,0 0-33 0 0,0-2-14 0 0,29-50 2862 0 0,-25 47-3691 0 0,-1 0 0 0 0,1 1-1 0 0,1 0 1 0 0,-1 0 0 0 0,0 0 0 0 0,1 0 0 0 0,0 1-1 0 0,0-1 1 0 0,0 1 0 0 0,0 0 0 0 0,1 1 0 0 0,-1 0-1 0 0,1-1 1 0 0,3 1-108 0 0,55-4 193 0 0,-62 6-161 0 0,0 1-1 0 0,0-1 0 0 0,0 1 0 0 0,0 0 0 0 0,0-1 0 0 0,0 1 0 0 0,-1 0 0 0 0,1 1 0 0 0,0-1 0 0 0,0 0 0 0 0,-1 0 0 0 0,1 1 0 0 0,-1-1 0 0 0,1 1 0 0 0,-1-1 0 0 0,0 1 0 0 0,1 0 0 0 0,-1-1 0 0 0,0 1 0 0 0,0 0 0 0 0,0 0 0 0 0,-1 0 0 0 0,1 0 0 0 0,0 0 1 0 0,-1 0-1 0 0,1 0 0 0 0,-1 0 0 0 0,1 0 0 0 0,-1 0 0 0 0,0 0 0 0 0,0 0 0 0 0,0 0 0 0 0,0 0 0 0 0,0 0 0 0 0,-1 0 0 0 0,1 0 0 0 0,-1 0 0 0 0,1 0 0 0 0,-2 2-31 0 0,-1 8 44 0 0,0-1-1 0 0,-1 0 1 0 0,0 0-1 0 0,-1 0 0 0 0,0 0 1 0 0,-1-1-1 0 0,0 0 1 0 0,0 0-1 0 0,-1 0 1 0 0,-1-1-1 0 0,-2 2-43 0 0,-40 64 181 0 0,23-25-76 0 0,26-42-36 0 0,0-7 50 0 0,11 17 313 0 0,-5-15-411 0 0,0-1-1 0 0,0 0 0 0 0,1 0 1 0 0,-1 0-1 0 0,1-1 1 0 0,0 1-1 0 0,-1-2 0 0 0,1 1 1 0 0,0-1-1 0 0,0 1 1 0 0,-1-1-1 0 0,1-1 0 0 0,0 1 1 0 0,0-1-1 0 0,5-2-20 0 0,30-5-7872 0 0,-31 6-218 0 0</inkml:trace>
  <inkml:trace contextRef="#ctx0" brushRef="#br0" timeOffset="7333.074">212 400 1839 0 0,'0'0'83'0'0,"2"0"-6"0"0,51-26 4770 0 0,22-9-2743 0 0,-74 34-2015 0 0,-1 1 31 0 0,0 0 135 0 0,0 0 58 0 0,0 0 9 0 0,0 0 11 0 0,0 0 30 0 0,0 0 11 0 0,0 0 2 0 0,0 0 2 0 0,0 0 4 0 0,0 0 2 0 0,0 0 0 0 0,0 0-12 0 0,0 0-50 0 0,0 0-24 0 0,0 0-2 0 0,0 0-6 0 0,0 0-30 0 0,0 0-18 0 0,0 0-2 0 0,0 0 6 0 0,0 0 22 0 0,0 0 10 0 0,0 0 2 0 0,0 0-4 0 0,0 0-17 0 0,0 0-10 0 0,-15 6 454 0 0,3-1-279 0 0,-1-1 0 0 0,1 0 0 0 0,-1-1 1 0 0,1-1-1 0 0,-1 0 0 0 0,0-1 0 0 0,1 0 0 0 0,-2-1-424 0 0,-72 25 848 0 0,16 0-824 0 0,20-14-24 0 0,44-7-12 0 0,5-4-9 0 0,1 0 145 0 0,0 0 50 0 0,0 0 9 0 0,29 5 753 0 0,178-36 900 0 0,-204 30-1902 0 0,4 0-2677 0 0,-7 1-5420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1:04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25 6967 0 0,'0'0'316'0'0,"0"0"-2"0"0,0 0-44 0 0,0 0 570 0 0,0 0 267 0 0,0 0 56 0 0,0 0-30 0 0,0 0-170 0 0,0 0-71 0 0,0 0-18 0 0,0 0-67 0 0,0 0-276 0 0,1-2-126 0 0,7-12 343 0 0,-7 13-440 0 0,0 0-20 0 0,43-42 2425 0 0,68-10-1778 0 0,-66 43 177 0 0,-10 11-183 0 0,-34-1-833 0 0,16 0 136 0 0,-14 0-168 0 0,25 11 53 0 0,-10 14-198 0 0,-13 9 74 0 0,-6-29 24 0 0,-1 0-1 0 0,1 0 0 0 0,-1 0 1 0 0,0 0-1 0 0,0 0 0 0 0,-1 0 1 0 0,1-1-1 0 0,-1 1 0 0 0,0-1 1 0 0,0 1-1 0 0,-1-1 0 0 0,1 0 1 0 0,-1 0-1 0 0,0 0 0 0 0,0 0 0 0 0,-1 0 1 0 0,-1 2-17 0 0,-73 93 181 0 0,-34 13-34 0 0,94-93-137 0 0,1 0-1 0 0,0 2 1 0 0,1 0 0 0 0,2 1-1 0 0,-1 2-9 0 0,-31 45 80 0 0,44-67-38 0 0,-2 1-19 0 0,3-3 37 0 0,-3 4 516 0 0,9-8-344 0 0,30-16-152 0 0,-27 15-80 0 0,0 0 0 0 0,1 0 0 0 0,-1 0 0 0 0,1 1 0 0 0,0 1 0 0 0,1-1 0 0 0,-1 1 0 0 0,1 1 0 0 0,-1 0 0 0 0,1 0 0 0 0,6 0 0 0 0,24 4 0 0 0,21 4 448 0 0,-59-7-380 0 0,0 0 1 0 0,1 0-1 0 0,-1 0 0 0 0,0-1 1 0 0,0 1-1 0 0,0 0 0 0 0,0-1 1 0 0,0 0-1 0 0,0 1 0 0 0,0-1 1 0 0,0 0-1 0 0,-1 0 0 0 0,1 0 1 0 0,-1 0-1 0 0,1 0 0 0 0,-1-1 1 0 0,0 1-1 0 0,0 0 0 0 0,0-1 1 0 0,0 1-1 0 0,0-1 0 0 0,0 1 1 0 0,-1-1-1 0 0,1 0-68 0 0,22-35 160 0 0,-18 33-173 0 0,1 3-53 0 0,-5 2-54 0 0,-1 0-185 0 0,0 0-48 0 0,4-7-7435 0 0,-5 1-559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1:08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467 4143 0 0,'0'0'319'0'0,"1"1"-210"0"0,147-1 9855 0 0,-141-1-9402 0 0,-1 0-1 0 0,1-1 0 0 0,0 1 1 0 0,-1-1-1 0 0,1 0 0 0 0,-1-1 0 0 0,0 0 1 0 0,0 0-1 0 0,0 0 0 0 0,5-4-561 0 0,-2 0 327 0 0,0 0-1 0 0,0 0 1 0 0,0-1-1 0 0,-1 0 0 0 0,0 0 1 0 0,-1-1-1 0 0,0 0 0 0 0,-1-1 1 0 0,6-8-327 0 0,-6 2 70 0 0,-1-1-1 0 0,-1 0 1 0 0,0 0 0 0 0,-1 0-1 0 0,0 0 1 0 0,-2 0 0 0 0,0 0 0 0 0,-1-1-1 0 0,-1 1 1 0 0,0 0 0 0 0,-2-1 0 0 0,0 1-1 0 0,0 0 1 0 0,-2 1 0 0 0,0-1-1 0 0,-1 1 1 0 0,-7-14-70 0 0,-1 4 0 0 0,14 26-5 0 0,-1-1 0 0 0,0 1 0 0 0,1-1 0 0 0,-1 1 1 0 0,0-1-1 0 0,1 1 0 0 0,-1 0 0 0 0,0-1 0 0 0,0 1 0 0 0,1 0 0 0 0,-1 0 0 0 0,0-1 0 0 0,0 1 0 0 0,1 0 0 0 0,-1 0 0 0 0,0 0 0 0 0,0 0 1 0 0,0 0-1 0 0,0 0 0 0 0,1 0 0 0 0,-1 0 0 0 0,0 0 0 0 0,0 1 0 0 0,1-1 0 0 0,-1 0 0 0 0,0 0 0 0 0,0 1 0 0 0,1-1 0 0 0,-1 1 0 0 0,0-1 0 0 0,0 0 1 0 0,1 1-1 0 0,-1-1 0 0 0,1 1 0 0 0,-1 0 5 0 0,-1 0-20 0 0,-3 4-5 0 0,0 0 0 0 0,1 0 0 0 0,-1 0-1 0 0,1 1 1 0 0,1 0 0 0 0,-1 0 0 0 0,1 0 0 0 0,0 0 0 0 0,0 0-1 0 0,0 1 1 0 0,1-1 0 0 0,0 1 0 0 0,1 0 0 0 0,-1-1 0 0 0,1 8 25 0 0,-3 1-18 0 0,-7 40-27 0 0,3 0 0 0 0,2 1 0 0 0,3 11 45 0 0,-5 38 2 0 0,-3 7 11 0 0,-4 59 577 0 0,-8-2-1 0 0,-15 39-589 0 0,-24 20 2016 0 0,62-227-1949 0 0,0-1 10 0 0,0 0-53 0 0,0 0-236 0 0,0 0-107 0 0,1-13-7235 0 0,1-2-545 0 0</inkml:trace>
  <inkml:trace contextRef="#ctx0" brushRef="#br0" timeOffset="325.376">1 1041 18167 0 0,'0'0'830'0'0,"0"0"-14"0"0,0 0-446 0 0,0 0 73 0 0,0 0 90 0 0,0 0 13 0 0,0 0 5 0 0,2-1 8 0 0,13-5-245 0 0,1 1 1 0 0,1 0-1 0 0,-1 2 0 0 0,0-1 1 0 0,1 2-1 0 0,0 0 0 0 0,1 1-314 0 0,40-6 272 0 0,130-22 311 0 0,-43 4-94 0 0,-54 20 1764 0 0,-101 16-2803 0 0,-21 0-3344 0 0,20-12 2245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1:10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496 1839 0 0,'0'0'702'0'0,"0"0"2272"0"0,0 0 996 0 0,-1 2 196 0 0,-19 29 1903 0 0,-52 17-3222 0 0,112-101-1199 0 0,56-39-1648 0 0,-83 82 19 0 0,-12 10 77 0 0,-1 0 30 0 0,4 8-70 0 0,-2 0 0 0 0,1 1-1 0 0,-2-1 1 0 0,1 1-1 0 0,-1 0 1 0 0,0-1-1 0 0,-1 1 1 0 0,0 0 0 0 0,0 0-1 0 0,-1-1 1 0 0,0 1-1 0 0,0 0 1 0 0,-1-1-1 0 0,0 1 1 0 0,-1-1 0 0 0,0 0-1 0 0,0 1 1 0 0,-1-1-1 0 0,0-1 1 0 0,0 1-1 0 0,-1-1 1 0 0,0 1 0 0 0,0-1-1 0 0,-1-1 1 0 0,0 1-1 0 0,0-1 1 0 0,0 0-1 0 0,-1 0-55 0 0,-60 48-592 0 0,18-25-2701 0 0,25-17-4795 0 0</inkml:trace>
  <inkml:trace contextRef="#ctx0" brushRef="#br0" timeOffset="531.879">595 48 17047 0 0,'-5'6'1776'0'0,"3"-3"-1703"0"0,0-1-1 0 0,0 0 1 0 0,1 1 0 0 0,-1-1-1 0 0,0 0 1 0 0,1 1 0 0 0,0 0-1 0 0,-1-1 1 0 0,1 1 0 0 0,0 0-1 0 0,1 0 1 0 0,-1 0-1 0 0,0 0 1 0 0,1-1 0 0 0,0 1-1 0 0,-1 0 1 0 0,1 0 0 0 0,1 0-1 0 0,-1 0 1 0 0,0 0-1 0 0,1 0 1 0 0,-1 0 0 0 0,1 0-1 0 0,0 0 1 0 0,0-1 0 0 0,0 1-1 0 0,0 0 1 0 0,0-1 0 0 0,1 1-1 0 0,-1 0 1 0 0,1-1-1 0 0,0 0 1 0 0,-1 1 0 0 0,1-1-1 0 0,0 0 1 0 0,1 0 0 0 0,-1 0-1 0 0,0 0 1 0 0,0-1 0 0 0,2 2-73 0 0,3 0 59 0 0,0-1 1 0 0,0 1 0 0 0,0-1 0 0 0,0-1 0 0 0,0 0-1 0 0,0 0 1 0 0,1 0 0 0 0,-1-1 0 0 0,0 1 0 0 0,1-2-1 0 0,-1 1 1 0 0,0-1 0 0 0,0-1 0 0 0,0 1 0 0 0,1-1-1 0 0,-1 0 1 0 0,-1-1 0 0 0,1 1 0 0 0,0-1 0 0 0,-1-1-1 0 0,1 1 1 0 0,-1-1 0 0 0,0 0 0 0 0,0-1 0 0 0,-1 1-1 0 0,1-1 1 0 0,4-6-60 0 0,-5 5 119 0 0,0 0 0 0 0,0-1 0 0 0,-1 1 0 0 0,0-1-1 0 0,0 0 1 0 0,-1-1 0 0 0,1 1 0 0 0,-2 0 0 0 0,1-1 0 0 0,-1 0-1 0 0,0 0 1 0 0,-1 1 0 0 0,1-1 0 0 0,-2 0 0 0 0,1-1-119 0 0,-1 8 246 0 0,0 1-19 0 0,0 0-3 0 0,0 0-8 0 0,0 0-35 0 0,0 0-18 0 0,0 0-3 0 0,-10 19-16 0 0,-8 36-205 0 0,2 0-1 0 0,3 1 1 0 0,-4 35 61 0 0,-23 95-96 0 0,0-68 44 0 0,-5-1 0 0 0,-7 0 52 0 0,18-39-20 0 0,19-42 18 0 0,-2-1-1 0 0,-1-1 1 0 0,-2 0-1 0 0,-1-2 1 0 0,-11 12 2 0 0,-27 0 117 0 0,59-44-98 0 0,-1 1-1 0 0,0-1 0 0 0,0 0 0 0 0,0 0 0 0 0,0 1 1 0 0,0-1-1 0 0,0 0 0 0 0,0 0 0 0 0,0 0 0 0 0,0 0 0 0 0,0 0 1 0 0,0 0-1 0 0,0 0 0 0 0,0 0 0 0 0,0 0 0 0 0,0 0 1 0 0,0-1-1 0 0,0 1 0 0 0,0 0 0 0 0,0-1 0 0 0,0 1 0 0 0,1-1 1 0 0,-1 1-1 0 0,0-1 0 0 0,0 1 0 0 0,0-1 0 0 0,1 0 1 0 0,-1 1-1 0 0,0-1 0 0 0,0 0 0 0 0,1 1 0 0 0,-1-1 1 0 0,1 0-1 0 0,-1 0 0 0 0,1 0 0 0 0,-1 0 0 0 0,1 0 0 0 0,-1 0 1 0 0,1 1-1 0 0,0-1 0 0 0,-1-1-18 0 0,-11-42 849 0 0,10 23-781 0 0,0 1 1 0 0,1 0-1 0 0,1 0 1 0 0,1 0-1 0 0,1 0 1 0 0,1 0-1 0 0,0 0 0 0 0,2 0 1 0 0,0 1-1 0 0,1-1 1 0 0,1 1-1 0 0,1 1 0 0 0,5-9-68 0 0,32-39-4116 0 0,-15 42 2559 0 0</inkml:trace>
  <inkml:trace contextRef="#ctx0" brushRef="#br0" timeOffset="923.104">1304 54 8287 0 0,'0'0'382'0'0,"0"0"-8"0"0,0-1-240 0 0,1-18 5228 0 0,0 14-1254 0 0,-1-1 3723 0 0,9 10-7251 0 0,-4 1-558 0 0,-1 0 0 0 0,1 0 0 0 0,-1 0 0 0 0,-1 1 0 0 0,1-1 0 0 0,-1 1 1 0 0,0 0-1 0 0,0 0 0 0 0,0 1 0 0 0,-1-1 0 0 0,0 0 0 0 0,0 1 0 0 0,-1-1 0 0 0,0 1 0 0 0,0 0 0 0 0,-1-1 1 0 0,1 1-1 0 0,-1 0 0 0 0,-1-1 0 0 0,0 7-22 0 0,1-13 0 0 0,-1 50 175 0 0,-2 0-1 0 0,-2 0 1 0 0,-2-1-1 0 0,-3 1 0 0 0,-1-2 1 0 0,-3 0-1 0 0,-2 0 0 0 0,-1-1 1 0 0,-25 43-175 0 0,-35 35 649 0 0,74-121-656 0 0,0 0-1 0 0,0 0 1 0 0,0 0 0 0 0,0 0 0 0 0,-1 0-1 0 0,1-1 1 0 0,-1 1 0 0 0,0-1 0 0 0,0 0-1 0 0,0-1 1 0 0,0 1 0 0 0,-1-1-1 0 0,1 1 1 0 0,-2-1 7 0 0,-25-11-9072 0 0,20 1 222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2:59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1 8063 0 0,'0'0'366'0'0,"0"0"-5"0"0,-1-1-230 0 0,-1-4 29 0 0,2 3 593 0 0,0 2 258 0 0,0 0 49 0 0,0 0 8 0 0,0 0-11 0 0,0 0-8 0 0,0 0-1 0 0,0-12 4403 0 0,7 19-5403 0 0,0 1-1 0 0,0 0 1 0 0,-1 0 0 0 0,0 0 0 0 0,0 1-1 0 0,-1 0 1 0 0,0 0 0 0 0,-1 1-1 0 0,0-1 1 0 0,1 3-48 0 0,11 32 221 0 0,-1 0-1 0 0,-2 1 1 0 0,-2 1-1 0 0,-2 0 1 0 0,-2 0 0 0 0,-2 1-1 0 0,-3-1 1 0 0,-1 1-1 0 0,-2 0 1 0 0,-2 0-1 0 0,-3-1 1 0 0,-1 1 0 0 0,-2-1-1 0 0,-6 10-220 0 0,4-19 370 0 0,-2-1 0 0 0,-1-1 0 0 0,-2 0 0 0 0,-1 0 0 0 0,-2-2 0 0 0,-1 0 0 0 0,-2-2 0 0 0,-9 10-370 0 0,15-22 703 0 0,15-18-550 0 0,1-1-10 0 0,0 0-41 0 0,0 0-19 0 0,0 0-3 0 0,0 0-3 0 0,0 0-10 0 0,0 0-32 0 0,0 0-114 0 0,0 0-12 0 0,0 0-163 0 0,0 0-729 0 0,0 0-324 0 0,-1 1-1554 0 0,-5 0-5975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1:0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9 11863 0 0,'8'-28'1422'0'0,"-11"36"6592"0"0,-2 9-4652 0 0,-23 71-3207 0 0,0-18 354 0 0,13-41-381 0 0,2 1 1 0 0,2 1-1 0 0,0 0 0 0 0,2 0 1 0 0,1 1-1 0 0,2 0 1 0 0,1 1-1 0 0,2-1 1 0 0,1 1-1 0 0,1 0 1 0 0,3 14-129 0 0,1-34-195 0 0,1 0 1 0 0,0 0 0 0 0,1 0-1 0 0,1-1 1 0 0,0 0-1 0 0,0 0 1 0 0,1 0 0 0 0,1-1-1 0 0,0 0 1 0 0,0 0-1 0 0,1-1 1 0 0,1 0 0 0 0,0-1-1 0 0,0 0 1 0 0,5 3 194 0 0,-1-1-1634 0 0,0-3-307 0 0</inkml:trace>
  <inkml:trace contextRef="#ctx0" brushRef="#br0" timeOffset="558.879">485 326 12439 0 0,'4'-5'582'0'0,"0"-1"0"0"0,0 2 0 0 0,1-1 0 0 0,0 0 1 0 0,0 1-1 0 0,0 0 0 0 0,0 0 0 0 0,1 0 0 0 0,-1 1 0 0 0,1 0 0 0 0,0 0 0 0 0,0 0 0 0 0,6-1-582 0 0,-9 4 138 0 0,0-1 0 0 0,0 1-1 0 0,0 0 1 0 0,0 0 0 0 0,0 1 0 0 0,1-1 0 0 0,-1 1-1 0 0,0-1 1 0 0,0 1 0 0 0,0 0 0 0 0,0 0 0 0 0,-1 0 0 0 0,1 1-1 0 0,0-1 1 0 0,0 1 0 0 0,-1 0 0 0 0,1-1 0 0 0,-1 1 0 0 0,1 0-1 0 0,-1 0 1 0 0,0 1 0 0 0,0-1 0 0 0,0 0 0 0 0,0 1 0 0 0,0-1-1 0 0,0 1 1 0 0,0 1-138 0 0,2 6 59 0 0,-1 0 0 0 0,0 0 0 0 0,-1 0 1 0 0,0 0-1 0 0,-1 0 0 0 0,0 0 0 0 0,0 1 0 0 0,-1-1 0 0 0,0 0 0 0 0,-1 0 0 0 0,0 1 0 0 0,-1-1 1 0 0,0 0-1 0 0,-1 0 0 0 0,0 0 0 0 0,0 0 0 0 0,-1-1 0 0 0,-5 9-59 0 0,-1-1 80 0 0,-1-1 0 0 0,0 0 0 0 0,-1-1 0 0 0,-1-1 0 0 0,0 0 0 0 0,-1-1 0 0 0,-1 0 0 0 0,0-1 0 0 0,-1 0 0 0 0,0-2 0 0 0,0 0 0 0 0,-1 0 0 0 0,-16 5-80 0 0,7 3-59 0 0,25-17 123 0 0,1-1 52 0 0,0 0 11 0 0,7-6 113 0 0,30-18-140 0 0,-2-2 0 0 0,0-1 0 0 0,-2-2 0 0 0,22-25-100 0 0,147-195-128 0 0,-189 235 117 0 0,-12 13-42 0 0,-3 35 154 0 0,-2-1-1 0 0,-2 0 0 0 0,-1 0 1 0 0,-1-1-1 0 0,-2 0 1 0 0,-11 26-101 0 0,-25 86 272 0 0,43-93-1086 0 0,3-50 320 0 0,1 1-140 0 0,29 7-4655 0 0,-16-12-2211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1:17.07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5 185 3223 0 0,'-1'-1'240'0'0,"-19"-32"3146"0"0,19 31-1546 0 0,0 0-88 0 0,1 1-1512 0 0,-1 0 0 0 0,1-1 0 0 0,0 1 0 0 0,-1-1 0 0 0,1 1 1 0 0,0-1-1 0 0,0 1 0 0 0,0 0 0 0 0,0-1 0 0 0,0 1 0 0 0,0-1 1 0 0,1 1-1 0 0,-1 0 0 0 0,0-1 0 0 0,1 1 0 0 0,-1-1 0 0 0,1 1 0 0 0,-1 0 1 0 0,1 0-1 0 0,0-1 0 0 0,0 1 0 0 0,-1 0 0 0 0,1 0 0 0 0,0 0 1 0 0,0 0-1 0 0,0 0 0 0 0,0 0 0 0 0,0 0-240 0 0,19-8 469 0 0,132-4 224 0 0,27-9-142 0 0,54 11-84 0 0,-23 6 123 0 0,-5 26-165 0 0,-120-8-330 0 0,-83-13-95 0 0,41 7 33 0 0,1-3 0 0 0,0-2-1 0 0,-1-1 1 0 0,11-3-33 0 0,393-58 536 0 0,-335 48-424 0 0,211-12 253 0 0,-84 44 67 0 0,12-29 1224 0 0,-252 9-1640 0 0,1 1 0 0 0,-1-1 0 0 0,1 0 1 0 0,0 0-1 0 0,-1 1 0 0 0,1-1 0 0 0,0 0 0 0 0,-1 1 0 0 0,1-1 0 0 0,0 1 0 0 0,0-1 1 0 0,-1 0-1 0 0,1 1 0 0 0,0-1 0 0 0,0 1 0 0 0,-1-1 0 0 0,1 1 0 0 0,0-1 0 0 0,0 1 1 0 0,0-1-1 0 0,0 1 0 0 0,0-1 0 0 0,0 0 0 0 0,0 1 0 0 0,0-1 0 0 0,0 1 0 0 0,0-1 1 0 0,0 1-1 0 0,0-1 0 0 0,0 1 0 0 0,0-1 0 0 0,1 1 0 0 0,-1-1 0 0 0,0 1 0 0 0,0-1 0 0 0,0 0 1 0 0,1 1-1 0 0,-1-1 0 0 0,0 1 0 0 0,0-1 0 0 0,1 0 0 0 0,-1 1 0 0 0,0-1 0 0 0,1 0 1 0 0,-1 1-1 0 0,1-1 0 0 0,-1 0 0 0 0,0 0 0 0 0,1 1 0 0 0,-1-1 0 0 0,1 0 0 0 0,-1 0 1 0 0,1 0-1 0 0,-1 1 0 0 0,1-1 0 0 0,-1 0 0 0 0,1 0 0 0 0,-1 0 0 0 0,0 0 0 0 0,1 0 0 0 0,-1 0 1 0 0,1 0-1 0 0,-1 0 0 0 0,1 0 0 0 0,0 0-16 0 0,-7 6-1044 0 0,0 4-696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1:17.95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09 193 6911 0 0,'-62'-48'1146'0'0,"16"25"3211"0"0,45 23-3897 0 0,1 0-39 0 0,0 0-39 0 0,0 0-148 0 0,0 0-66 0 0,0 0-9 0 0,0 0 8 0 0,86-2 1225 0 0,81-23 746 0 0,70-20-410 0 0,-138 31-1353 0 0,3-2 205 0 0,0 5 1 0 0,67 3-581 0 0,344 36 1212 0 0,-109-10-949 0 0,-4-13 341 0 0,-121 8-371 0 0,-203-10-37 0 0,1 4 0 0 0,-2 3 0 0 0,1 3 0 0 0,41 15-196 0 0,-88-21 250 0 0,1-2 1 0 0,1-1-1 0 0,-1-1 0 0 0,19-2-250 0 0,139-6 1319 0 0,-164 9-1154 0 0,-36 6-3010 0 0,-6 2-5835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1:18.6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7 108 8751 0 0,'0'0'399'0'0,"0"0"-4"0"0,-1-1-253 0 0,-3-2 84 0 0,3 2 860 0 0,1 1 377 0 0,0 0 69 0 0,0 0-173 0 0,0 0-799 0 0,0 0-354 0 0,0 0-70 0 0,0 0-13 0 0,0 0-23 0 0,0 0-11 0 0,0 0-1 0 0,0 0 34 0 0,0 0 138 0 0,0 0 57 0 0,0 0 16 0 0,0 0 11 0 0,0 0 35 0 0,267-24 2423 0 0,-167 11-2625 0 0,335-34-31 0 0,-360 43-142 0 0,664-10 422 0 0,-529 16-375 0 0,-92-3 1067 0 0,0 6-1 0 0,60 12-1117 0 0,-57 6 1276 0 0,-120-23-1188 0 0,-1 0 52 0 0,0 0 0 0 0,0 0-4 0 0,0 0-8 0 0,0 0-35 0 0,0 0-18 0 0,0 0-3 0 0,0 0-151 0 0,0 0-638 0 0,0 0-302 0 0,0 0-62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31:38.331"/>
    </inkml:context>
    <inkml:brush xml:id="br0">
      <inkml:brushProperty name="width" value="0.05" units="cm"/>
      <inkml:brushProperty name="height" value="0.05" units="cm"/>
      <inkml:brushProperty name="color" value="#3B4DFB"/>
    </inkml:brush>
  </inkml:definitions>
  <inkml:trace contextRef="#ctx0" brushRef="#br0">495 1536 1839 0 0,'-3'-8'542'0'0,"-19"-53"15469"0"0,12 37-13493 0 0,6 10-1574 0 0,9 21 861 0 0,11 20 735 0 0,-4 4-2496 0 0,-2 1 1 0 0,0-1-1 0 0,-3 1 0 0 0,0 1 1 0 0,0 21-45 0 0,0-9 18 0 0,9 91 46 0 0,-6 1 1 0 0,-7 52-65 0 0,2 26 52 0 0,-3-167-44 0 0,-1-13 11 0 0,1 0 1 0 0,2 0-1 0 0,1 0 1 0 0,3 8-20 0 0,-8-42 53 0 0,0-1 14 0 0,0 0 10 0 0,0 0 3 0 0,0 0 0 0 0,10-7 113 0 0,-3 0-145 0 0,-1 0 0 0 0,0-1-1 0 0,-1 0 1 0 0,0 1-1 0 0,0-2 1 0 0,-1 1-1 0 0,0-1 1 0 0,0 1 0 0 0,-1-1-1 0 0,0 0 1 0 0,-1 0-1 0 0,0 0 1 0 0,0-1-48 0 0,8-25 55 0 0,66-175 22 0 0,82-155-77 0 0,-3 52 0 0 0,-93 163 368 0 0,-60 137-789 0 0,-2 13-1470 0 0</inkml:trace>
  <inkml:trace contextRef="#ctx0" brushRef="#br0" timeOffset="748.116">1222 2375 1839 0 0,'0'0'631'0'0,"0"0"1977"0"0,0 0 867 0 0,0 0 167 0 0,0 0-408 0 0,0 0-1858 0 0,0 0-822 0 0,0 0-159 0 0,0 0-50 0 0,0 0-57 0 0,2-1-28 0 0,85-17 1698 0 0,130-10 316 0 0,-64 10-1530 0 0,-4-3 401 0 0,-74 10-17 0 0,-41 17-636 0 0,-33-6-552 0 0,-1 0-204 0 0,0 0-706 0 0,0 0-308 0 0,0 0-59 0 0</inkml:trace>
  <inkml:trace contextRef="#ctx0" brushRef="#br0" timeOffset="1211.296">1370 2004 15695 0 0,'0'0'719'0'0,"0"0"-20"0"0,0 0-350 0 0,0 0 186 0 0,0 0 127 0 0,0 0 30 0 0,0 0-45 0 0,0 0-207 0 0,0 0-89 0 0,0 0-21 0 0,1 1-22 0 0,153 17 1840 0 0,70 8-380 0 0,-186-21-1465 0 0,1-2 0 0 0,-1-2 0 0 0,1-1 0 0 0,33-5-303 0 0,61-11 2327 0 0,-140 13-4626 0 0,5 3 915 0 0</inkml:trace>
  <inkml:trace contextRef="#ctx0" brushRef="#br0" timeOffset="3701.503">2569 2157 13391 0 0,'0'0'612'0'0,"0"0"-14"0"0,0 0-234 0 0,0 0 430 0 0,0 0 228 0 0,0 0 46 0 0,0 0-36 0 0,0 0-194 0 0,0 0-80 0 0,0 0-20 0 0,0 0-60 0 0,0 0-249 0 0,0 0-115 0 0,0 0-23 0 0,2 1-12 0 0,8 1-121 0 0,1 0 0 0 0,0-1 0 0 0,0 0 1 0 0,1-1-1 0 0,-1 0 0 0 0,0-1 0 0 0,0 0 0 0 0,0 0 0 0 0,0-1 1 0 0,-1-1-1 0 0,7-2-158 0 0,-6 3 94 0 0,9-3 95 0 0,22-6 126 0 0,-1 2 0 0 0,1 2 0 0 0,0 2 0 0 0,1 2 0 0 0,-1 1 0 0 0,1 2 0 0 0,9 3-315 0 0,-25 3-939 0 0,-27-6-221 0 0</inkml:trace>
  <inkml:trace contextRef="#ctx0" brushRef="#br0" timeOffset="4859.509">3698 1656 6847 0 0,'0'0'315'0'0,"0"0"-7"0"0,-1 0-199 0 0,-51 2 3756 0 0,36-4-1958 0 0,3-3 4447 0 0,8-12-4093 0 0,17 3-1991 0 0,0 6-227 0 0,1 0-1 0 0,-1 1 0 0 0,1 1 0 0 0,0 0 0 0 0,1 1 0 0 0,-1 0 0 0 0,1 1 1 0 0,0 0-1 0 0,0 1 0 0 0,8 0-42 0 0,-15 3 58 0 0,6-2 43 0 0,-1 0 0 0 0,0 2 0 0 0,0 0 0 0 0,0 0 1 0 0,1 1-1 0 0,-1 0 0 0 0,0 1 0 0 0,0 0 0 0 0,0 1 0 0 0,-1 1 0 0 0,1 0-101 0 0,-7-1 12 0 0,-1-1-1 0 0,1 1 1 0 0,-1 0-1 0 0,0 0 1 0 0,0 1-1 0 0,-1-1 1 0 0,1 1-1 0 0,-1 0 1 0 0,1 0-1 0 0,-1 0 1 0 0,-1 0-1 0 0,1 0 1 0 0,0 1-1 0 0,-1-1 1 0 0,0 1-1 0 0,0 0 1 0 0,0 0-1 0 0,-1 0 0 0 0,0 0 1 0 0,0 0-1 0 0,0 0 1 0 0,0 0-1 0 0,-1 0 1 0 0,0 0-1 0 0,0 0 1 0 0,0 0-1 0 0,-1 0 1 0 0,0 0-1 0 0,1 0 1 0 0,-2 0-1 0 0,1 0 1 0 0,-1 0-1 0 0,0 2-11 0 0,-2 6 105 0 0,0 1-1 0 0,0-1 1 0 0,-2 0-1 0 0,1 0 0 0 0,-2-1 1 0 0,0 0-1 0 0,0 0 1 0 0,-1 0-1 0 0,0-1 1 0 0,-1 0-1 0 0,-1-1 1 0 0,0 1-1 0 0,0-2 1 0 0,-1 0-1 0 0,0 0 1 0 0,0-1-1 0 0,-8 4-104 0 0,18-11 92 0 0,1-1-17 0 0,0 0-10 0 0,0 0-1 0 0,0 0 3 0 0,0 0 10 0 0,0 0-25 0 0,1-1-117 0 0,6-2-10 0 0,0 1 1 0 0,1 0-1 0 0,-1 0 0 0 0,1 1 1 0 0,-1 0-1 0 0,1 0 1 0 0,-1 1-1 0 0,1 0 0 0 0,-1 0 1 0 0,1 1-1 0 0,-1 0 1 0 0,1 0-1 0 0,-1 1 0 0 0,0 0 1 0 0,1 0-1 0 0,-1 1 1 0 0,0 0-1 0 0,0 0 0 0 0,-1 0 1 0 0,7 5 74 0 0,-11-7-6 0 0,1 0 0 0 0,0 1 1 0 0,0-1-1 0 0,0 1 0 0 0,-1 0 1 0 0,1 0-1 0 0,-1 0 0 0 0,0 0 0 0 0,0 0 1 0 0,1 1-1 0 0,-1-1 0 0 0,0 1 1 0 0,-1-1-1 0 0,1 1 0 0 0,0 0 0 0 0,-1 0 1 0 0,0 0-1 0 0,0-1 0 0 0,0 1 1 0 0,0 1-1 0 0,0-1 0 0 0,0 0 1 0 0,-1 0-1 0 0,1 0 0 0 0,-1 0 6 0 0,-1 5 0 0 0,-1-1 0 0 0,1 0 0 0 0,-2 1 0 0 0,1-1 0 0 0,-1 0 0 0 0,0 0 0 0 0,0 0 0 0 0,-1-1 0 0 0,0 1 0 0 0,0-1 0 0 0,0 0 0 0 0,-1 0 0 0 0,0 0 0 0 0,-4 3 0 0 0,-180 156 1604 0 0,95-84-7 0 0,92-79-1517 0 0,2-2-36 0 0,0 0-277 0 0,0 0-743 0 0,-3-7-3027 0 0,0-2-4430 0 0</inkml:trace>
  <inkml:trace contextRef="#ctx0" brushRef="#br0" timeOffset="7443.216">4424 1659 6447 0 0,'0'0'298'0'0,"0"0"-10"0"0,0-2-188 0 0,27-43 8703 0 0,-23 41-8610 0 0,-1 1 0 0 0,1 0 1 0 0,0 0-1 0 0,0 1 0 0 0,0-1 0 0 0,1 1 0 0 0,-1 0 0 0 0,1 0 0 0 0,-1 0 1 0 0,1 0-1 0 0,0 1 0 0 0,-1 0 0 0 0,1 0 0 0 0,0 0 0 0 0,0 1 0 0 0,0-1 1 0 0,0 1-1 0 0,0 0 0 0 0,-1 1 0 0 0,1-1 0 0 0,0 1 0 0 0,0 0 0 0 0,0 0 1 0 0,-1 1-1 0 0,1-1 0 0 0,2 2-193 0 0,-4 1 70 0 0,0 1 0 0 0,0-1 0 0 0,0 1 0 0 0,-1-1 0 0 0,0 1 0 0 0,0 0 0 0 0,0 0 0 0 0,-1 0 1 0 0,0 0-1 0 0,0 0 0 0 0,0 0 0 0 0,0 0 0 0 0,-1 0 0 0 0,0 0 0 0 0,0 0 0 0 0,0 0 0 0 0,-1 1 0 0 0,1-1 0 0 0,-1 0 0 0 0,0 0 0 0 0,-1 0 1 0 0,0 0-1 0 0,1-1 0 0 0,-1 1 0 0 0,-2 3-70 0 0,2-4 41 0 0,-15 46 208 0 0,-3-1 0 0 0,-2-1 0 0 0,-2-1 0 0 0,-27 38-249 0 0,29-47 105 0 0,-16 33 317 0 0,37-70-369 0 0,1-1 11 0 0,0 0 0 0 0,2-1-11 0 0,8-2-15 0 0,0-1-1 0 0,0 0 1 0 0,0-1-1 0 0,-1-1 1 0 0,1 1-1 0 0,-1-1 1 0 0,0-1-1 0 0,-1 0 1 0 0,0 0-1 0 0,0 0 1 0 0,0-2-38 0 0,17-12 66 0 0,160-148-54 0 0,66-66-12 0 0,-210 190 96 0 0,-40 44 0 0 0,-1 1 79 0 0,0 0 9 0 0,-35 21 393 0 0,9 3-498 0 0,2 0-1 0 0,0 2 1 0 0,1 0 0 0 0,2 2-1 0 0,1 0 1 0 0,-15 29-79 0 0,29-48 13 0 0,3-5-14 0 0,-9 13 21 0 0,-1 1-1 0 0,2 0 0 0 0,1 1 0 0 0,0 0 1 0 0,1 1-1 0 0,1 0 0 0 0,1 0 0 0 0,1 1 1 0 0,0 0-1 0 0,2 0 0 0 0,-1 10-19 0 0,5-29 2 0 0,0 1 0 0 0,1-1 0 0 0,-1 0 0 0 0,1 1 0 0 0,-1-1 1 0 0,1 1-1 0 0,0-1 0 0 0,0 0 0 0 0,0 0 0 0 0,0 1 0 0 0,0-1 0 0 0,0 0 0 0 0,1 0 0 0 0,-1 0 0 0 0,1 0 0 0 0,0 0 0 0 0,-1-1 1 0 0,1 1-1 0 0,0 0 0 0 0,0-1 0 0 0,0 0 0 0 0,0 1 0 0 0,0-1 0 0 0,0 0 0 0 0,1 0 0 0 0,-1 0 0 0 0,0 0 0 0 0,1 0 0 0 0,-1-1 0 0 0,0 1 1 0 0,1-1-1 0 0,1 1-2 0 0,81-1-492 0 0,51-43-3603 0 0,-102 25 2143 0 0</inkml:trace>
  <inkml:trace contextRef="#ctx0" brushRef="#br0" timeOffset="8156.746">5315 1370 5063 0 0,'0'-6'342'0'0,"8"-34"2391"0"0,-8 39 159 0 0,0 1 137 0 0,0 0-242 0 0,0 0-1144 0 0,0 0-503 0 0,0 0-99 0 0,0 0-90 0 0,0 0-317 0 0,0 0-139 0 0,-1 105 1504 0 0,2-101-1995 0 0,0 1 0 0 0,0-1-1 0 0,1 0 1 0 0,-1 0 0 0 0,1 0 0 0 0,0-1 0 0 0,0 1-1 0 0,1 0 1 0 0,-1-1 0 0 0,1 1 0 0 0,-1-1 0 0 0,1 0-1 0 0,0 1 1 0 0,0-2 0 0 0,1 1 0 0 0,-1 0 0 0 0,0-1-1 0 0,1 1 1 0 0,0-1 0 0 0,0 0 0 0 0,-1 0 0 0 0,1 0-1 0 0,1-1-3 0 0,6 2 21 0 0,-1-1-1 0 0,1-1 0 0 0,0 0 0 0 0,0-1 0 0 0,0 0 0 0 0,0 0 1 0 0,-1-1-1 0 0,1 0 0 0 0,0-1 0 0 0,0-1 0 0 0,-1 1 0 0 0,1-2 1 0 0,-1 1-1 0 0,0-1 0 0 0,0-1 0 0 0,8-5-20 0 0,-2 0 52 0 0,0-1 1 0 0,-1-1-1 0 0,0 0 0 0 0,-1-1 1 0 0,-1-1-1 0 0,0 0 0 0 0,-1-1 0 0 0,0 0 1 0 0,-1-1-1 0 0,-1 0 0 0 0,0-1 1 0 0,-2 0-1 0 0,1 0 0 0 0,0-7-52 0 0,8-44 1076 0 0,-16 67-860 0 0,-1 1-4 0 0,0 0-16 0 0,0 0-4 0 0,0 0 0 0 0,0 0-15 0 0,0 0-61 0 0,0 0-26 0 0,0 0-9 0 0,-9 12-1 0 0,-16 70-145 0 0,21-59 50 0 0,-13 68 8 0 0,-3 26-25 0 0,-6-1-1 0 0,-17 37 33 0 0,-120 252-368 0 0,157-387 359 0 0,-46 125-298 0 0,-7-1 1 0 0,-5-4 0 0 0,-30 40 306 0 0,63-126-1 0 0,15-23 3 0 0,0 0 1 0 0,-3-2 0 0 0,0 0-1 0 0,-1-1 1 0 0,-11 8-3 0 0,30-32 11 0 0,0-1 0 0 0,0 0 1 0 0,0 0-1 0 0,0 1 0 0 0,-1-1 0 0 0,1 0 0 0 0,0 0 1 0 0,0 0-1 0 0,-1-1 0 0 0,1 1 0 0 0,-1 0 0 0 0,1 0 1 0 0,-1-1-1 0 0,1 1 0 0 0,-1-1 0 0 0,0 1 0 0 0,1-1 1 0 0,-1 0-1 0 0,0 0 0 0 0,1 0 0 0 0,-1 0 0 0 0,1 0 1 0 0,-1 0-1 0 0,0 0 0 0 0,1 0 0 0 0,-1 0 1 0 0,0-1-1 0 0,1 1 0 0 0,-1-1 0 0 0,1 1 0 0 0,-1-1 1 0 0,1 0-1 0 0,-1 0 0 0 0,1 1 0 0 0,0-1 0 0 0,-1 0 1 0 0,1 0-1 0 0,0 0 0 0 0,-1-1 0 0 0,1 1 0 0 0,0 0 1 0 0,0 0-1 0 0,0-1 0 0 0,0 1 0 0 0,0-2-11 0 0,-5-11 43 0 0,0 0 0 0 0,1-1 0 0 0,1 0 0 0 0,0 0 0 0 0,1 0 0 0 0,1-1 0 0 0,0 1 0 0 0,2 0 0 0 0,-1-1 0 0 0,2 1 0 0 0,0-1 0 0 0,0 1 0 0 0,2-1 0 0 0,0 1 0 0 0,1 0 0 0 0,3-9-43 0 0,-5 12 3 0 0,1 1 1 0 0,0 0-1 0 0,0 0 0 0 0,1 0 0 0 0,1 1 1 0 0,0-1-1 0 0,0 1 0 0 0,1 0 0 0 0,0 1 1 0 0,0-1-1 0 0,1 1 0 0 0,1 0 1 0 0,-1 1-1 0 0,1 0 0 0 0,1 0 0 0 0,0 1 1 0 0,0 0-1 0 0,0 0 0 0 0,1 1 0 0 0,5-2-3 0 0,52 3 54 0 0,-41 7-2601 0 0,-24-1 1163 0 0</inkml:trace>
  <inkml:trace contextRef="#ctx0" brushRef="#br0" timeOffset="12234.994">5939 2001 14399 0 0,'0'0'662'0'0,"0"0"-18"0"0,2 1-351 0 0,15 2 117 0 0,0-1 0 0 0,0-1 0 0 0,0-1 1 0 0,0 0-1 0 0,0-1 0 0 0,1 0 0 0 0,0-2-410 0 0,11 0 402 0 0,416-56 4590 0 0,-433 57-4886 0 0,13-1 7 0 0,1 1 0 0 0,0 0 0 0 0,0 2 0 0 0,0 1 0 0 0,-1 1 0 0 0,4 2-113 0 0,-28-4-324 0 0,-1 0-81 0 0,0 0-10 0 0,-9 14-3273 0 0,1-8 1904 0 0</inkml:trace>
  <inkml:trace contextRef="#ctx0" brushRef="#br0" timeOffset="12751.157">6320 1791 3223 0 0,'-1'-8'283'0'0,"-2"-18"-587"0"0,1 0 4563 0 0,0 1 6279 0 0,3 25-10445 0 0,-1 0 0 0 0,0 0 0 0 0,1 1 0 0 0,-1-1 0 0 0,0 0 0 0 0,1 0-1 0 0,-1 0 1 0 0,1 0 0 0 0,-1 0 0 0 0,0 0 0 0 0,1 0 0 0 0,-1 0 0 0 0,1 1 0 0 0,-1-1 0 0 0,0-1 0 0 0,1 1-1 0 0,-1 0 1 0 0,1 0 0 0 0,-1 0 0 0 0,0 0 0 0 0,1 0 0 0 0,-1 0 0 0 0,0 0 0 0 0,1 0 0 0 0,-1-1-1 0 0,1 1 1 0 0,-1 0 0 0 0,0 0 0 0 0,1-1 0 0 0,-1 1 0 0 0,0 0 0 0 0,0 0 0 0 0,1-1 0 0 0,-1 1 0 0 0,0 0-1 0 0,0-1 1 0 0,1 1 0 0 0,-1 0 0 0 0,0-1 0 0 0,0 1 0 0 0,0 0 0 0 0,0-1 0 0 0,1 1 0 0 0,-1 0-1 0 0,0-1 1 0 0,0 1 0 0 0,0-1 0 0 0,0 1 0 0 0,0 0 0 0 0,0-1 0 0 0,0 1 0 0 0,0-1 0 0 0,0 1-1 0 0,0 0 1 0 0,0-1 0 0 0,0 1 0 0 0,-1-1 0 0 0,1 1 0 0 0,0 0 0 0 0,0-1 0 0 0,0 1 0 0 0,0 0 0 0 0,-1-1-1 0 0,1 1 1 0 0,0 0 0 0 0,0-1 0 0 0,-1 1 0 0 0,1 0 0 0 0,0-1 0 0 0,-1 1-93 0 0,8 13 58 0 0,-1 0 0 0 0,0 0 0 0 0,-1 1 0 0 0,0-1 0 0 0,-2 1 0 0 0,1 0 0 0 0,-2 0 0 0 0,0 1 0 0 0,0-1 0 0 0,-1 2-58 0 0,0-9 37 0 0,3 38 330 0 0,-1-1-1 0 0,-3 1 0 0 0,-1-1 1 0 0,-3 1-1 0 0,-3 12-366 0 0,-7 31 736 0 0,3 2 0 0 0,2 58-736 0 0,18-78-1629 0 0,-6-58 674 0 0</inkml:trace>
  <inkml:trace contextRef="#ctx0" brushRef="#br0" timeOffset="14207.433">7200 1787 5063 0 0,'0'0'390'0'0,"0"0"-5"0"0,0 0 911 0 0,0 0 428 0 0,0 0 89 0 0,0-2-99 0 0,0-28 1505 0 0,8-68 2102 0 0,-5 88-5097 0 0,0 1 1 0 0,1 0 0 0 0,-1 0 0 0 0,2 0 0 0 0,0 0 0 0 0,0 0-1 0 0,0 1 1 0 0,1 0 0 0 0,0 0 0 0 0,1 1 0 0 0,1-2-225 0 0,14-7 152 0 0,0 0 0 0 0,2 1 1 0 0,0 1-1 0 0,0 2 0 0 0,1 0 0 0 0,1 2 1 0 0,0 0-1 0 0,1 2 0 0 0,1 1-152 0 0,17-8 218 0 0,7 6 96 0 0,-27 26-767 0 0,-18 1 373 0 0,4 71 80 0 0,-12-65 4 0 0,-1-1 0 0 0,-2 0 0 0 0,0 0 0 0 0,-1-1 0 0 0,-1 1 0 0 0,-1-1 0 0 0,-1 0 0 0 0,-1-1 0 0 0,-1 0 0 0 0,-1 0 0 0 0,-1-1 0 0 0,0-1 0 0 0,-2 0 0 0 0,0 0 0 0 0,-9 7-4 0 0,-113 98 75 0 0,89-85-33 0 0,2 2 0 0 0,1 2 0 0 0,-7 13-42 0 0,1 4 22 0 0,49-59 36 0 0,1-1 32 0 0,0 0-2 0 0,0 0-7 0 0,0 0 0 0 0,0 0 6 0 0,0 0 1 0 0,17-9 88 0 0,8 0-176 0 0,1 0 0 0 0,1 2 0 0 0,-1 1 0 0 0,1 1 0 0 0,0 2 0 0 0,0 0 0 0 0,1 2 0 0 0,-1 1 0 0 0,0 1 0 0 0,1 1 0 0 0,86 14-72 0 0,-111-17 180 0 0,1 0 0 0 0,0-1 0 0 0,-1 1-1 0 0,1-1 1 0 0,-1 0 0 0 0,1 0 0 0 0,-1-1 0 0 0,0 1-1 0 0,0-1 1 0 0,0 1 0 0 0,0-1 0 0 0,-1 0 0 0 0,1 0-1 0 0,-1 0 1 0 0,1-1 0 0 0,-1 1 0 0 0,0 0 0 0 0,-1-1 0 0 0,1 1-1 0 0,0-1 1 0 0,-1 0 0 0 0,0 0 0 0 0,0 0 0 0 0,0 1-1 0 0,0-1 1 0 0,-1 0 0 0 0,0 0 0 0 0,1 0 0 0 0,-2-3-108 0 0,4-5 122 0 0,20-87 425 0 0,-23 97-746 0 0,0 2-589 0 0,0 0-233 0 0,0 0-1643 0 0,0 0-6420 0 0</inkml:trace>
  <inkml:trace contextRef="#ctx0" brushRef="#br0" timeOffset="23721.237">11390 2462 1839 0 0,'0'-1'134'0'0,"-2"-4"264"0"0,1 4 1530 0 0,1 1 658 0 0,-1-3 1943 0 0,-2-11-2376 0 0,3 6-1718 0 0,0 0-1 0 0,1 0 0 0 0,0 0 0 0 0,0 0 1 0 0,1 0-1 0 0,0 0 0 0 0,0 0 0 0 0,1 0 1 0 0,0 0-1 0 0,0 1 0 0 0,1 0 1 0 0,0-1-1 0 0,0 1 0 0 0,1 1 0 0 0,0-1 1 0 0,0 1-1 0 0,1-1-434 0 0,6-4 149 0 0,0 1 0 0 0,0 1 0 0 0,1 0 0 0 0,0 0 0 0 0,1 2 1 0 0,0-1-1 0 0,0 2 0 0 0,1 0 0 0 0,0 1 0 0 0,0 0 0 0 0,0 1 0 0 0,0 1 0 0 0,1 0 0 0 0,-1 1 0 0 0,1 1 1 0 0,0 0-1 0 0,-1 1 0 0 0,8 1-149 0 0,-21-1 12 0 0,0 0 0 0 0,0 0 0 0 0,1 1 0 0 0,-1-1 0 0 0,0 0-1 0 0,0 1 1 0 0,0 0 0 0 0,0-1 0 0 0,0 1 0 0 0,0 0 0 0 0,0 0 0 0 0,0 0 0 0 0,0 0 0 0 0,-1 0 0 0 0,1 1 0 0 0,0-1 0 0 0,-1 0 0 0 0,1 1 0 0 0,-1 0 0 0 0,1-1 0 0 0,-1 1-1 0 0,0 0 1 0 0,1-1 0 0 0,-1 1 0 0 0,0 0 0 0 0,0 0 0 0 0,-1 0 0 0 0,1 0 0 0 0,0 0 0 0 0,-1 0 0 0 0,1 0 0 0 0,-1 0 0 0 0,1 1 0 0 0,-1-1 0 0 0,0 0 0 0 0,0 0 0 0 0,0 0-1 0 0,0 0 1 0 0,0 1 0 0 0,-1-1 0 0 0,1 0 0 0 0,-1 0 0 0 0,1 0 0 0 0,-1 0-12 0 0,-5 18 71 0 0,-1 0-1 0 0,-1-1 1 0 0,0 0 0 0 0,-2-1-1 0 0,0 0 1 0 0,-1 0 0 0 0,-1-1-1 0 0,0 0 1 0 0,-1-1-1 0 0,-1-1 1 0 0,-1 0 0 0 0,-7 6-71 0 0,16-15 0 0 0,-117 106 163 0 0,78-77-147 0 0,-2-2 0 0 0,-1-2 0 0 0,-2-2 0 0 0,-42 17-16 0 0,61-32 64 0 0,30-13-11 0 0,1-1 16 0 0,0 0 17 0 0,0 0-17 0 0,0 0-5 0 0,22 1 75 0 0,46-5 117 0 0,0-4 0 0 0,0-2 1 0 0,-1-3-1 0 0,46-16-256 0 0,126-24 1220 0 0,-18 33 156 0 0,-219 20-1279 0 0,-2 0-26 0 0,0 0-2 0 0,0 0-6 0 0,0 0-1415 0 0,0 0-5521 0 0,0 0-2354 0 0</inkml:trace>
  <inkml:trace contextRef="#ctx0" brushRef="#br0" timeOffset="21226.116">11118 1292 4607 0 0,'0'0'354'0'0,"0"0"91"0"0,0 0 1250 0 0,0 0 569 0 0,0 0 116 0 0,0 0-174 0 0,0 0-803 0 0,0 0-351 0 0,0 0-76 0 0,1-2-53 0 0,2-2-738 0 0,0 0 1 0 0,1 0 0 0 0,0 0-1 0 0,-1 1 1 0 0,1-1 0 0 0,1 1 0 0 0,-1 0-1 0 0,0 0 1 0 0,1 0 0 0 0,0 1 0 0 0,-1-1-1 0 0,1 1 1 0 0,0 0 0 0 0,0 1 0 0 0,0-1-1 0 0,1 1 1 0 0,-1 0 0 0 0,2 0-186 0 0,8-3 123 0 0,208-69 634 0 0,-58 20 770 0 0,-83 34-1010 0 0,-63 16-442 0 0,-17 4-71 0 0,0 0-1 0 0,0 0 1 0 0,-1 0 0 0 0,1 0 0 0 0,-1 0-1 0 0,1 0 1 0 0,-1 0 0 0 0,1 0-1 0 0,-1 1 1 0 0,1-1 0 0 0,-1 1-1 0 0,0-1 1 0 0,0 1 0 0 0,0-1-1 0 0,0 1 1 0 0,0 0 0 0 0,0-1-1 0 0,0 1 1 0 0,-1 0 0 0 0,1 0-1 0 0,0 0-3 0 0,-2 3 17 0 0,1 0 0 0 0,-1-1 0 0 0,0 1-1 0 0,0-1 1 0 0,-1 0 0 0 0,0 1-1 0 0,1-1 1 0 0,-1 0 0 0 0,0 0-1 0 0,-1 0 1 0 0,1 0 0 0 0,-1 0-1 0 0,0-1 1 0 0,0 1 0 0 0,0 0-17 0 0,-6 7 24 0 0,-17 24 21 0 0,-1-2 0 0 0,-2-1 0 0 0,-1-1-1 0 0,-1-2 1 0 0,-3 0-45 0 0,1-4 27 0 0,-1-2 1 0 0,-1-1-1 0 0,-1-2 0 0 0,-26 10-27 0 0,-20 12 27 0 0,32-16-18 0 0,29-17 0 0 0,0 2 1 0 0,1 1-1 0 0,0 0 0 0 0,1 1 0 0 0,0 2 0 0 0,-3 3-9 0 0,12-3-53 0 0,6-7 42 0 0,5 0 11 0 0,1-6 30 0 0,1-1 1 0 0,0 1-1 0 0,0 0 0 0 0,-1-1 0 0 0,1 0 1 0 0,0 1-1 0 0,0-1 0 0 0,1 0 0 0 0,-1-1 1 0 0,0 1-1 0 0,0-1 0 0 0,0 1 0 0 0,1-1 0 0 0,-1 0 1 0 0,0 0-1 0 0,0 0 0 0 0,0 0 0 0 0,1-1 1 0 0,-1 1-1 0 0,0-1 0 0 0,0 0 0 0 0,0 0 1 0 0,0 0-1 0 0,0-1 0 0 0,0 1 0 0 0,0-1 1 0 0,0 1-1 0 0,2-3-30 0 0,-4 4 9 0 0,194-46 663 0 0,-96 21-527 0 0,0 0 163 0 0,1 3 0 0 0,26 1-308 0 0,-120 21-574 0 0,7-2 1688 0 0,-9-5-9072 0 0,-6 1-745 0 0</inkml:trace>
  <inkml:trace contextRef="#ctx0" brushRef="#br0" timeOffset="22171.671">12142 766 7111 0 0,'0'0'324'0'0,"0"0"-4"0"0,0 0-76 0 0,0 0 451 0 0,0 0 216 0 0,0 0 45 0 0,0 0-23 0 0,0 0-140 0 0,0 0-66 0 0,0 0-14 0 0,0 0-9 0 0,0 0-34 0 0,0 0-20 0 0,0 0-2 0 0,-3-15 1184 0 0,3 10-1704 0 0,0 1 0 0 0,1-1-1 0 0,0 0 1 0 0,0 1 0 0 0,0-1 0 0 0,0 1-1 0 0,1 0 1 0 0,0-1 0 0 0,0 1-1 0 0,0 0 1 0 0,0 0 0 0 0,1 0 0 0 0,-1 0-1 0 0,1 0 1 0 0,0 1 0 0 0,0 0 0 0 0,1-1-1 0 0,-1 1 1 0 0,1 0 0 0 0,-1 0-1 0 0,1 1 1 0 0,0-1 0 0 0,0 1 0 0 0,0 0-1 0 0,1 0 1 0 0,-1 0 0 0 0,0 0-1 0 0,1 1 1 0 0,0 0-128 0 0,54-18 304 0 0,-33 26-139 0 0,-18-3-111 0 0,-2 4-41 0 0,-4-3 4 0 0,0-1-1 0 0,0 0 1 0 0,0 1-1 0 0,-1-1 1 0 0,0 0-1 0 0,0 1 1 0 0,0 0-1 0 0,0-1 1 0 0,-1 1-1 0 0,0 0 1 0 0,0-1-1 0 0,0 1 1 0 0,0 0-1 0 0,-1-1 1 0 0,0 1-1 0 0,0-1 1 0 0,0 1-1 0 0,0-1 1 0 0,-1 1-1 0 0,1-1 1 0 0,-1 0-1 0 0,-1 0 1 0 0,1 0-1 0 0,0 0 1 0 0,-3 2-17 0 0,-86 87 365 0 0,62-68-331 0 0,-7 5 49 0 0,23-19-21 0 0,-1 0 0 0 0,2 0 0 0 0,-1 2 0 0 0,2-1 0 0 0,0 2 0 0 0,-5 7-62 0 0,15-20 76 0 0,1-1-11 0 0,0 0-1 0 0,0 10 473 0 0,59 6 607 0 0,-29-13-849 0 0,-16 0-191 0 0,1-1-1 0 0,-1-1 0 0 0,1 0 1 0 0,-1-1-1 0 0,1-1 1 0 0,-1 0-1 0 0,14-3-103 0 0,-27 4-485 0 0,-1 0-198 0 0,0 0-1582 0 0,0 0-6170 0 0</inkml:trace>
  <inkml:trace contextRef="#ctx0" brushRef="#br0" timeOffset="22777.072">10964 2046 12671 0 0,'0'0'579'0'0,"0"0"-15"0"0,-8-3 558 0 0,2-2 6893 0 0,241-38-6967 0 0,498-55 320 0 0,-479 67-360 0 0,-179 17-215 0 0,-75 13-1294 0 0,-1-6-39 0 0</inkml:trace>
  <inkml:trace contextRef="#ctx0" brushRef="#br0" timeOffset="15864.48">8074 1563 5063 0 0,'-18'-2'779'0'0,"6"2"11367"0"0,15 0-7986 0 0,23-1-6133 0 0,-15 0 3145 0 0,384-17-91 0 0,-350 18-926 0 0,-36 0-88 0 0,0 1-43 0 0,-7 0-23 0 0,-1-1 0 0 0,0 1 1 0 0,1-1-1 0 0,-1 1 0 0 0,0-1 1 0 0,0 1-1 0 0,0 0 0 0 0,0 0 1 0 0,1-1-1 0 0,-1 1 0 0 0,0 0 1 0 0,0 0-1 0 0,-1 0 0 0 0,1 0 1 0 0,0 0-1 0 0,0 0 0 0 0,0 1 1 0 0,-1-1-1 0 0,1 0 0 0 0,0 0 0 0 0,-1 0 1 0 0,1 1-1 0 0,-1-1 0 0 0,0 0 1 0 0,1 1-1 0 0,-1-1 0 0 0,0 0 1 0 0,0 1-1 0 0,0-1 0 0 0,0 0 1 0 0,0 1-1 0 0,0-1 0 0 0,0 1 1 0 0,0-1-1 0 0,-1 0 0 0 0,1 1 1 0 0,0-1-1 0 0,-1 0 0 0 0,1 0 0 0 0,-1 1-1 0 0,1-1 1 0 0,-6 16 35 0 0,-1 1 1 0 0,-1-1-1 0 0,0 0 1 0 0,-1-1-1 0 0,-1 0 0 0 0,0-1 1 0 0,-2 2-37 0 0,4-6 21 0 0,-161 210 183 0 0,147-197-200 0 0,3-1 8 0 0,-1-1 0 0 0,-1-1 0 0 0,-1 0 0 0 0,0-2 0 0 0,-19 11-12 0 0,-120 54 117 0 0,132-67-94 0 0,28-17 38 0 0,1 0 33 0 0,0 0 58 0 0,0 0 8 0 0,173-18 1304 0 0,-7-18-951 0 0,-114 24-422 0 0,81-7 146 0 0,-131 19-162 0 0,-2 0 41 0 0,0 0 4 0 0,0 0-7 0 0,0 0-4 0 0,0 0-11 0 0,0 0-9 0 0,0 0-1 0 0,0 0-1 0 0,0 0-6 0 0,0 0-53 0 0,0 0-219 0 0,0 0-97 0 0,0 0-1149 0 0,0 0-4741 0 0,0 0-2036 0 0</inkml:trace>
  <inkml:trace contextRef="#ctx0" brushRef="#br0" timeOffset="17155.478">9068 1304 5527 0 0,'0'0'423'0'0,"0"-1"-278"0"0,-2-10 1139 0 0,0-3 8096 0 0,-9 27-7781 0 0,6-1-1492 0 0,0 0 0 0 0,2 1 0 0 0,-1 0 0 0 0,1 0 0 0 0,1-1 0 0 0,1 1 0 0 0,0 1 0 0 0,0-1 0 0 0,1 0 0 0 0,1 0-1 0 0,0 0 1 0 0,1 0 0 0 0,0 0 0 0 0,1 0 0 0 0,0-1 0 0 0,1 1 0 0 0,1-1 0 0 0,2 4-107 0 0,-5-13 24 0 0,0 0 0 0 0,0-1 0 0 0,0 1 0 0 0,0-1 0 0 0,0 1 0 0 0,1-1-1 0 0,-1 0 1 0 0,1 1 0 0 0,0-1 0 0 0,-1-1 0 0 0,1 1 0 0 0,0 0 0 0 0,0-1 0 0 0,0 1 0 0 0,0-1 0 0 0,1 0-1 0 0,-1 0 1 0 0,0 0 0 0 0,0-1 0 0 0,1 1 0 0 0,-1-1 0 0 0,0 0 0 0 0,1 0 0 0 0,-1 0 0 0 0,1 0 0 0 0,-1 0-1 0 0,0-1 1 0 0,1 0-24 0 0,91-32 463 0 0,-76 25-233 0 0,-1-1 0 0 0,0 0 0 0 0,0-2 0 0 0,-1 0-1 0 0,-1-1 1 0 0,0 0 0 0 0,0-2 0 0 0,-1 1 0 0 0,-1-2 0 0 0,-1 0 0 0 0,0-1 0 0 0,0 0-1 0 0,-2-1 1 0 0,0-1 0 0 0,3-8-230 0 0,23-60 1760 0 0,-36 85-1623 0 0,-2 10-58 0 0,-12 52-108 0 0,-2-1 0 0 0,-4-1 0 0 0,-1-1 0 0 0,-27 51 29 0 0,-8 23-28 0 0,-86 240-25 0 0,82-165-342 0 0,25-80-385 0 0,-6-1 0 0 0,-12 15 780 0 0,31-92-154 0 0,-4 13-141 0 0,-3-2-1 0 0,-2-1 1 0 0,-11 13 295 0 0,38-66 11 0 0,-1 1 0 0 0,-1-1 0 0 0,1 0 0 0 0,-1 0 1 0 0,0 0-1 0 0,0 0 0 0 0,-1-1 0 0 0,1 0 0 0 0,-1 0 0 0 0,0-1 0 0 0,-1 0 0 0 0,1 0 0 0 0,-1 0 0 0 0,0 0 0 0 0,0-1 0 0 0,-4 1-11 0 0,8-4 33 0 0,1 0 0 0 0,-1 0-1 0 0,1 0 1 0 0,0-1-1 0 0,-1 1 1 0 0,1-1-1 0 0,0 1 1 0 0,-1-1-1 0 0,1 0 1 0 0,0 0-1 0 0,0 0 1 0 0,-1 0-1 0 0,1 0 1 0 0,0 0-1 0 0,0-1 1 0 0,0 1-1 0 0,1-1 1 0 0,-1 0-1 0 0,0 1 1 0 0,1-1-1 0 0,-1 0 1 0 0,1 0-1 0 0,-1 0 1 0 0,1 0-1 0 0,0 0 1 0 0,0 0-1 0 0,0 0 1 0 0,0-1-1 0 0,0 1 1 0 0,0 0-1 0 0,1 0 1 0 0,-1-2-33 0 0,-11-76 827 0 0,12 59-811 0 0,0 1-1 0 0,2 0 1 0 0,0-1 0 0 0,1 1-1 0 0,1 0 1 0 0,1 1-1 0 0,1-1 1 0 0,1 1-1 0 0,0 0 1 0 0,1 0-1 0 0,2 1 1 0 0,-1 0-1 0 0,2 1 1 0 0,1 0-1 0 0,0 1 1 0 0,1 0-1 0 0,6-6-15 0 0,3 5-1889 0 0,-7 6-4543 0 0,-2 0-1172 0 0</inkml:trace>
  <inkml:trace contextRef="#ctx0" brushRef="#br0" timeOffset="19656.834">9754 2001 1839 0 0,'0'0'83'0'0,"0"0"297"0"0,0 0 1205 0 0,0 0 523 0 0,0 0 107 0 0,0 0-136 0 0,0 0-663 0 0,0 0-288 0 0,0 0-59 0 0,0 0-30 0 0,0 0-81 0 0,0 0-35 0 0,0 0-10 0 0,2 0-66 0 0,310-23 2786 0 0,65-5-1737 0 0,-313 22-1769 0 0,-63 6-374 0 0,-1 0-798 0 0,0 0-342 0 0,0 0-751 0 0,-1-1-2876 0 0,-7 0-1226 0 0</inkml:trace>
  <inkml:trace contextRef="#ctx0" brushRef="#br0" timeOffset="19917.693">10207 1846 5527 0 0,'-1'-1'423'0'0,"-19"-72"12244"0"0,16 47-10783 0 0,2 8 1216 0 0,7 21 489 0 0,3 24-3457 0 0,-2 0 0 0 0,0 0 0 0 0,-2 0 0 0 0,-1 0 1 0 0,-2 1-1 0 0,0-1 0 0 0,-2 1 0 0 0,-2 15-132 0 0,-14 120 578 0 0,7-94-8202 0 0,9-66 7090 0 0,-2 23-8342 0 0</inkml:trace>
  <inkml:trace contextRef="#ctx0" brushRef="#br0" timeOffset="44297.136">12658 164 4607 0 0,'-2'0'354'0'0,"-91"-2"2942"0"0,-98-25-1194 0 0,46 4 562 0 0,42 11-1764 0 0,-1 4-1 0 0,-18 5-899 0 0,30 1 161 0 0,-623-20-97 0 0,128-7 128 0 0,-133 19-264 0 0,-155-7 136 0 0,267 18-64 0 0,15-10 64 0 0,-214 28 64 0 0,-1-10 306 0 0,22 27 116 0 0,512-20-550 0 0,37-1 144 0 0,-119 27-144 0 0,-187 15 0 0 0,80-14 0 0 0,-19 19 0 0 0,324-35 32 0 0,1 8 0 0 0,-9 9-32 0 0,73-23 0 0 0,0-3 0 0 0,-63 2 0 0 0,-3 0 0 0 0,-80 30 64 0 0,102-29-64 0 0,1 5 0 0 0,-49 20 0 0 0,-248 46 60 0 0,240-47-48 0 0,113-32-12 0 0,-1-3 0 0 0,-1-3 0 0 0,-48-5 0 0 0,-9-2-64 0 0,52-15 1371 0 0,85 15-1215 0 0,0 0-11 0 0,-40 1 13 0 0,41-1-28 0 0,1 0 20 0 0,0 0 22 0 0,0 0 10 0 0,0 0 2 0 0,1 3-20 0 0,5 20-105 0 0,-1 0 0 0 0,0 1 0 0 0,-2-1 0 0 0,-1 1 0 0 0,-1 0 0 0 0,-1 15 5 0 0,2 26-14 0 0,63 505 86 0 0,-47-135-72 0 0,25-128 75 0 0,-23-203-48 0 0,4-1-1 0 0,29 74-26 0 0,-41-133 11 0 0,-2-1 0 0 0,-3 2-1 0 0,-1-1 1 0 0,-2 1 0 0 0,-2 0-1 0 0,-3 30-10 0 0,6 109 64 0 0,17 75-64 0 0,-18-55 75 0 0,2-171-22 0 0,-5-23-42 0 0,0-8 44 0 0,0 0 17 0 0,4 2-52 0 0,-1 0 0 0 0,1 0 1 0 0,1-1-1 0 0,-1 0 1 0 0,0 0-1 0 0,1 0 1 0 0,0 0-1 0 0,0-1 1 0 0,-1 0-1 0 0,1 0 1 0 0,1-1-1 0 0,-1 0 1 0 0,0 0-1 0 0,0 0 1 0 0,0-1-1 0 0,1 1 0 0 0,-1-2 1 0 0,0 1-1 0 0,0-1 1 0 0,0 0-1 0 0,1 0 1 0 0,-1 0-1 0 0,5-3-20 0 0,106-44 328 0 0,-63 24-219 0 0,1 2 1 0 0,1 2-1 0 0,1 3 0 0 0,33-5-109 0 0,34-11 99 0 0,-71 16-65 0 0,0 3-1 0 0,0 2 0 0 0,1 2 1 0 0,1 3-1 0 0,-1 2 0 0 0,8 2-33 0 0,202 12 0 0 0,-15 8 0 0 0,68-23 0 0 0,182-51 64 0 0,-283 38-32 0 0,1 9 0 0 0,47 10-32 0 0,136 15 0 0 0,260-26 45 0 0,-278-2-26 0 0,-180 14-19 0 0,0 10 0 0 0,178 32 0 0 0,-142-10 0 0 0,-132-19 0 0 0,105 0 0 0 0,-19-3 0 0 0,298 37 0 0 0,40 30 0 0 0,-243-56 0 0 0,385 34 64 0 0,14 0-64 0 0,-202-30 0 0 0,235-13 54 0 0,-66-27-44 0 0,-55-36 1 0 0,-417 44 45 0 0,191-15-59 0 0,-114 1 3 0 0,-6 9 0 0 0,134-7 0 0 0,-88 29 0 0 0,-89-1 0 0 0,-91 3 75 0 0,-114-12-32 0 0,3 1-43 0 0,-6-2 43 0 0,0 0 1 0 0,0 0-1 0 0,0 0 1 0 0,0 1-1 0 0,0-1 1 0 0,0 0-1 0 0,0 0 1 0 0,0 0-1 0 0,0-1 1 0 0,0 1-1 0 0,0 0 1 0 0,0 0-1 0 0,0 0 1 0 0,0-1-1 0 0,0 1 1 0 0,0 0-1 0 0,-1-1 1 0 0,1 1-1 0 0,0-1 1 0 0,0 1-1 0 0,0-1 1 0 0,0 0-1 0 0,-1 1 1 0 0,1-1-1 0 0,0 0 1 0 0,-1 1-1 0 0,1-1 1 0 0,0 0-1 0 0,-1 0 1 0 0,1 0-1 0 0,-1 0 1 0 0,1 1-1 0 0,-1-1 1 0 0,0 0 0 0 0,1 0-1 0 0,-1 0 1 0 0,0 0-1 0 0,0 0 1 0 0,0 0-1 0 0,1 0 1 0 0,-1 0-44 0 0,3-49 822 0 0,-3 38-738 0 0,0-84 88 0 0,-6-1 1 0 0,-4-5-173 0 0,0-15 72 0 0,3 33 6 0 0,-9-124-106 0 0,-19-62 28 0 0,-41-308 64 0 0,20-171-99 0 0,-20 127-101 0 0,37 385 72 0 0,37 211 57 0 0,1 0 0 0 0,1-1 0 0 0,1 1 0 0 0,1 0 0 0 0,2 0-1 0 0,0 0 1 0 0,2 0 0 0 0,1 0 0 0 0,6-14 7 0 0,9-28 0 0 0,-21 60-11 0 0,-1 6-47 0 0,0 2-33 0 0,-1-1 11 0 0,-35-10 11 0 0,-1 5 66 0 0,-1 2 1 0 0,0 2-1 0 0,0 1 1 0 0,-13 3 2 0 0,34-2-1 0 0,-248 22-63 0 0,-144 12 64 0 0,284-26 0 0 0,-471 12-419 0 0,508-19-43 0 0,3 0-17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7:56.881"/>
    </inkml:context>
    <inkml:brush xml:id="br0">
      <inkml:brushProperty name="width" value="0.05" units="cm"/>
      <inkml:brushProperty name="height" value="0.05" units="cm"/>
      <inkml:brushProperty name="color" value="#3B4DFB"/>
    </inkml:brush>
    <inkml:brush xml:id="br1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 1281 3223 0 0,'0'0'502'0'0,"0"0"895"0"0,-3-7 3929 0 0,3 3 2868 0 0,62-5-6870 0 0,0 2 1 0 0,0 3-1 0 0,61 4-1324 0 0,90 5 445 0 0,9-18-74 0 0,-148 2-227 0 0,-66 11-112 0 0,-7 0 48 0 0,-1 0 11 0 0,0 0-22 0 0,0 0 0 0 0,-6-5 118 0 0,-87-25 5 0 0,29-3-192 0 0,41 13 11 0 0,19 14 31 0 0,3-1-44 0 0,3 5-14 0 0,0-1 1 0 0,1 1-1 0 0,-1-1 1 0 0,1 1-1 0 0,0 0 1 0 0,0 0-1 0 0,0 0 1 0 0,0 0-1 0 0,0 1 1 0 0,0-1-1 0 0,0 1 0 0 0,0 0 1 0 0,1 0-1 0 0,-1 0 1 0 0,0 0-1 0 0,1 1 1 0 0,-1-1-1 0 0,1 1 1 0 0,2 0 15 0 0,-3-1-7 0 0,5 1 2 0 0,-1-1-1 0 0,1 1 0 0 0,0 1 0 0 0,0-1 0 0 0,0 1 0 0 0,0 1 0 0 0,-1 0 0 0 0,1 0 1 0 0,0 0-1 0 0,-1 1 0 0 0,0 0 0 0 0,1 0 0 0 0,-1 1 0 0 0,-1 0 0 0 0,1 0 0 0 0,0 0 0 0 0,-1 1 1 0 0,0 0-1 0 0,0 1 0 0 0,-1-1 0 0 0,1 1 0 0 0,-1 0 0 0 0,0 0 0 0 0,-1 1 0 0 0,0 0 0 0 0,0-1 1 0 0,0 1-1 0 0,-1 1 0 0 0,2 5 6 0 0,-3-6-35 0 0,-1-1 0 0 0,1 1 1 0 0,-2 0-1 0 0,1 0 0 0 0,-1 0 1 0 0,0 1-1 0 0,-1-1 0 0 0,1 0 1 0 0,-1 0-1 0 0,-1-1 0 0 0,1 1 1 0 0,-1 0-1 0 0,-1 0 0 0 0,1-1 1 0 0,-1 1-1 0 0,0-1 0 0 0,0 0 1 0 0,-1 0-1 0 0,0 0 0 0 0,0 0 1 0 0,-1-1-1 0 0,1 1 0 0 0,-1-1 1 0 0,0 0-1 0 0,0-1 0 0 0,-6 4 35 0 0,-1 0-8213 0 0</inkml:trace>
  <inkml:trace contextRef="#ctx0" brushRef="#br0" timeOffset="-1739.986">51 1780 7223 0 0,'1'-8'654'0'0,"7"-65"3108"0"0,-6 61-2681 0 0,0-1 0 0 0,0 1 0 0 0,2-1 0 0 0,-1 1 0 0 0,2 0 0 0 0,0 0 0 0 0,0 0 0 0 0,1 1-1081 0 0,-6 10 399 0 0,0 1-40 0 0,0 0-21 0 0,0 0-2 0 0,0 0-19 0 0,0 0-77 0 0,0 0-30 0 0,0 0-9 0 0,0 0-20 0 0,0 0-78 0 0,3 16-10 0 0,-1 0-1 0 0,-1 0 1 0 0,-1 0 0 0 0,0 0-1 0 0,-1-1 1 0 0,-2 11-93 0 0,0 20 168 0 0,-33 667 656 0 0,18-523 416 0 0,9-139-2081 0 0,9-52-5267 0 0,-1-5-1991 0 0</inkml:trace>
  <inkml:trace contextRef="#ctx0" brushRef="#br0" timeOffset="-1242.671">96 2018 5063 0 0,'0'0'232'0'0,"0"0"248"0"0,0 0 915 0 0,0 0 394 0 0,0 0 78 0 0,0 0-94 0 0,0 0-467 0 0,0 0-208 0 0,0 0-39 0 0,0 0-50 0 0,0 0-167 0 0,0 0-70 0 0,0 0-18 0 0,1 0-67 0 0,114-26 1009 0 0,-92 23-1549 0 0,0 1 0 0 0,0 1 0 0 0,0 1 0 0 0,-1 1 1 0 0,1 1-1 0 0,0 1 0 0 0,-1 1 0 0 0,1 1-147 0 0,17 6 392 0 0,-39-11-301 0 0,-1 0-22 0 0,0 0 0 0 0,0 0 21 0 0,0 0-2 0 0,0 0-7 0 0,0 0-1 0 0,0 0-36 0 0,0 0-139 0 0,0 0-1586 0 0,0 0-6283 0 0</inkml:trace>
  <inkml:trace contextRef="#ctx0" brushRef="#br0" timeOffset="-730.828">90 1569 6447 0 0,'0'0'298'0'0,"0"0"-10"0"0,0 0 100 0 0,0 0 1116 0 0,0 0 502 0 0,0 0 105 0 0,0 0-167 0 0,0 0-792 0 0,0 0-345 0 0,0 0-67 0 0,0 0-68 0 0,0 0-216 0 0,0 0-96 0 0,0 0-22 0 0,0 0-6 0 0,0 0-17 0 0,2 0-10 0 0,18 3 90 0 0,1-2-1 0 0,0 0 1 0 0,-1-1-1 0 0,1-1 1 0 0,0-1-1 0 0,4-2-394 0 0,38-2 445 0 0,-23 3-14 0 0,0 2 0 0 0,0 2 0 0 0,0 1 0 0 0,31 7-431 0 0,-64-8 80 0 0,-4 0-13 0 0,4 0-42 0 0,-6-1 7 0 0,-1 0-329 0 0,0 0-994 0 0,0 0-421 0 0</inkml:trace>
  <inkml:trace contextRef="#ctx0" brushRef="#br0" timeOffset="856.791">665 2482 13159 0 0,'0'0'598'0'0,"0"0"-9"0"0,0 0-264 0 0,0 0 275 0 0,0 0 158 0 0,1-1 36 0 0,39-31 1564 0 0,-4 20-1736 0 0,1 2 1 0 0,0 2-1 0 0,1 1 1 0 0,-1 1 0 0 0,28 1-623 0 0,-1-1 257 0 0,97 0 702 0 0,-120 13-699 0 0,-40-7-231 0 0,-1 0-234 0 0,0 0-646 0 0,-8-5-2585 0 0,-2-1-3688 0 0</inkml:trace>
  <inkml:trace contextRef="#ctx0" brushRef="#br0" timeOffset="1228.547">712 2168 6447 0 0,'0'0'499'0'0,"0"0"-62"0"0,0 0 963 0 0,0 0 451 0 0,0 0 93 0 0,0 0-107 0 0,0 0-534 0 0,0 0-235 0 0,0 0-48 0 0,0 0-75 0 0,0 0-270 0 0,0 0-119 0 0,0 0-20 0 0,0 0-47 0 0,0 0-167 0 0,0 0-70 0 0,0 0-18 0 0,0 0-17 0 0,2 0-61 0 0,133 0 1258 0 0,98 6 159 0 0,-227-5-1474 0 0,-4-1-23 0 0,-2 0-11 0 0,0 0-144 0 0,0 0-598 0 0,0 0-262 0 0,0 0-54 0 0</inkml:trace>
  <inkml:trace contextRef="#ctx0" brushRef="#br0" timeOffset="1781.947">1491 2283 4607 0 0,'0'0'208'0'0,"-1"0"-9"0"0,-2 4 189 0 0,2-4 1408 0 0,1 0 609 0 0,0 0 113 0 0,0 0-182 0 0,0 0-835 0 0,0 0-370 0 0,0 0-71 0 0,0 0-95 0 0,0 0-328 0 0,0 0-145 0 0,0 0-32 0 0,0 0-48 0 0,0 0-186 0 0,30 0 272 0 0,0 0-180 0 0,10-1 292 0 0,0 1-1 0 0,0 2 1 0 0,0 2 0 0 0,0 1-1 0 0,-1 3 1 0 0,25 7-610 0 0,-29-9 519 0 0,-24-7-2181 0 0,-11 1-7171 0 0</inkml:trace>
  <inkml:trace contextRef="#ctx0" brushRef="#br0" timeOffset="2784.151">2205 1816 1375 0 0,'0'0'520'0'0,"0"0"1647"0"0,0 0 722 0 0,0 0 147 0 0,0 0-256 0 0,0 0-1204 0 0,0 0-524 0 0,0 0-105 0 0,0 0-66 0 0,0 0-203 0 0,-3-5 2271 0 0,163-15-2432 0 0,191-30 364 0 0,-239 32-31 0 0,-110 18-758 0 0,-2 0-11 0 0,0 0-1 0 0,0 0 0 0 0,0 0 0 0 0,0 0 3 0 0,0 0 11 0 0,0 0 9 0 0,0 0 1 0 0,0 0 0 0 0,-33 76 512 0 0,-4-8-570 0 0,-3-2 1 0 0,-2-2-1 0 0,-32 35-46 0 0,-109 125 388 0 0,145-162-64 0 0,25-39-186 0 0,13-22-199 0 0,-1-1 0 0 0,1 1-1 0 0,0-1 1 0 0,-1 0-1 0 0,1 1 1 0 0,-1-1-1 0 0,1 1 1 0 0,-1-1-1 0 0,1 0 1 0 0,-1 0 0 0 0,1 1-1 0 0,-1-1 1 0 0,1 0-1 0 0,-1 0 1 0 0,1 0-1 0 0,-1 1 1 0 0,0-1-1 0 0,1 0 1 0 0,-1 0 0 0 0,1 0-1 0 0,-1 0 1 0 0,0 0-1 0 0,1 0 1 0 0,-1 0-1 0 0,1 0 1 0 0,-1-1 0 0 0,1 1-1 0 0,-1 0 1 0 0,0 0-1 0 0,1 0 1 0 0,-1-1-1 0 0,1 1 1 0 0,-1 0-1 0 0,1 0 1 0 0,-1-1 0 0 0,1 1-1 0 0,0 0 1 0 0,-1-1-1 0 0,1 1 1 0 0,-1-1-1 0 0,1 1 1 0 0,0-1-1 0 0,-1 1 1 0 0,1-1 0 0 0,0 1-1 0 0,-1-1 1 0 0,1 1-1 0 0,0-1 1 0 0,0 0 61 0 0,-1 1-284 0 0,-5-8-931 0 0</inkml:trace>
  <inkml:trace contextRef="#ctx0" brushRef="#br0" timeOffset="3173.375">2152 1981 5063 0 0,'-2'-8'528'0'0,"-41"-160"11718"0"0,43 167-11556 0 0,0-7 898 0 0,8 11 1847 0 0,4 11-3339 0 0,-1 0 0 0 0,0 0 0 0 0,-1 1 0 0 0,-1 0 0 0 0,0 1 0 0 0,-1 0 0 0 0,3 7-96 0 0,6 12 177 0 0,14 28 205 0 0,-3 1 0 0 0,-2 1 0 0 0,-4 1 0 0 0,-2 1-1 0 0,-3 3-381 0 0,-7-14 779 0 0,-10-55-695 0 0,0-1-11 0 0,0 0 13 0 0,-7-8-680 0 0,1-3-164 0 0,0-4-45 0 0</inkml:trace>
  <inkml:trace contextRef="#ctx0" brushRef="#br0" timeOffset="10882.232">2054 1503 2759 0 0,'0'0'388'0'0,"0"0"587"0"0,0 0 253 0 0,0 0 55 0 0,0 0-87 0 0,0 0-415 0 0,0 0-186 0 0,0 0-34 0 0,-6 3 273 0 0,5-3 7575 0 0,86-20-8669 0 0,1 3 1 0 0,35 0 259 0 0,121 2 171 0 0,-41 2-97 0 0,-131 3 69 0 0,-69 9-74 0 0,-1 1-1 0 0,0 0-4 0 0,0 0 0 0 0,0 0 6 0 0,0 0 15 0 0,0 0-16 0 0,0 0 1 0 0,0 0 15 0 0,0 0-16 0 0,0 0-2 0 0,0 0 10 0 0,0 0 3 0 0,0 0 0 0 0,0 0-29 0 0,0 0-115 0 0,0 0-17 0 0,0 0 9 0 0,0 0 6 0 0,0 0 24 0 0,0 0 84 0 0,-1 0 22 0 0,-4-3-10 0 0,0 1-54 0 0,3 1-43 0 0,-3 0 32 0 0,-22-8 11 0 0,-14-19 337 0 0,27 12 22 0 0,-36-34 1129 0 0,38 36-971 0 0,28 21-610 0 0,62 38 13 0 0,62-3 316 0 0,-121-38-301 0 0,-9-1-17 0 0,-9-3 81 0 0,0 0-1 0 0,0 1 0 0 0,0-1 0 0 0,0 0 0 0 0,-1 1 1 0 0,1-1-1 0 0,0 0 0 0 0,0 1 0 0 0,0-1 0 0 0,-1 1 0 0 0,1-1 1 0 0,0 1-1 0 0,-1 0 0 0 0,1-1 0 0 0,0 1 0 0 0,-1 0 1 0 0,1 0-1 0 0,-1-1 0 0 0,1 1 0 0 0,-1 0 0 0 0,1 0 0 0 0,-1 0 1 0 0,0-1-1 0 0,1 1 0 0 0,-1 0 0 0 0,0 0 0 0 0,0 0 0 0 0,0 0 1 0 0,1 0-1 0 0,-1 0 0 0 0,0 0 0 0 0,0-1 0 0 0,0 1 1 0 0,0 0-1 0 0,-1 0 0 0 0,1 0 0 0 0,0 0 0 0 0,0 0 0 0 0,-1 0 1 0 0,1 0-1 0 0,0-1 0 0 0,-1 1 0 0 0,1 0 0 0 0,-1 0 0 0 0,1 0 1 0 0,-1-1-1 0 0,1 1 0 0 0,-1 0 0 0 0,0 0 2 0 0,-10 13 153 0 0,0-1 0 0 0,-1 0-1 0 0,0-1 1 0 0,-1 0 0 0 0,-1-1-1 0 0,0 0 1 0 0,-13 7-153 0 0,-15 13 880 0 0,19-15-300 0 0,22-15-493 0 0,1-1-175 0 0,0 0-643 0 0,0 0-290 0 0</inkml:trace>
  <inkml:trace contextRef="#ctx0" brushRef="#br0" timeOffset="15440.354">2975 1869 4143 0 0,'0'0'191'0'0,"0"-8"26"0"0,-7-30 5190 0 0,7 37-4348 0 0,-6-24 8122 0 0,6 26-9145 0 0,1-1-1 0 0,-1 0 1 0 0,0 0 0 0 0,1 0 0 0 0,-1 0-1 0 0,0 0 1 0 0,1 0 0 0 0,-1 0 0 0 0,0 0-1 0 0,0 0 1 0 0,1 0 0 0 0,-1 0 0 0 0,0 0-1 0 0,1 0 1 0 0,-1 0 0 0 0,0 0 0 0 0,1 0 0 0 0,-1 0-1 0 0,0 0 1 0 0,0 0 0 0 0,1 0 0 0 0,-1 0-1 0 0,0 0 1 0 0,1-1 0 0 0,-1 1 0 0 0,0 0-1 0 0,0 0 1 0 0,1 0 0 0 0,-1-1 0 0 0,0 1-1 0 0,0 0 1 0 0,0 0 0 0 0,1 0 0 0 0,-1-1-1 0 0,0 1 1 0 0,0 0 0 0 0,0-1 0 0 0,0 1-1 0 0,0 0 1 0 0,1 0 0 0 0,-1-1 0 0 0,0 1-1 0 0,0 0-34 0 0,17 29 1326 0 0,106 211-1240 0 0,-75-138-174 0 0,-35-70 87 0 0,-2 0 0 0 0,-1 0 0 0 0,-2 1 0 0 0,3 25 0 0 0,3 7 64 0 0,-11-59-53 0 0,-2-4 31 0 0,0 3-20 0 0,0 1 31 0 0,0-3 0 0 0,1 1-31 0 0,-1-3 31 0 0,-1 0 0 0 0,0 3-26 0 0,0-3 53 0 0,0-1 24 0 0,0 0 28 0 0,0 0-9 0 0,0 0-10 0 0,0 0 3 0 0,6-14 304 0 0,46-151-4 0 0,29-24-416 0 0,11-60 0 0 0,-39 126 0 0 0,-52 120 172 0 0,0-1-799 0 0,3-2-5972 0 0,-8 13-1099 0 0</inkml:trace>
  <inkml:trace contextRef="#ctx0" brushRef="#br0" timeOffset="25088.666">3754 2255 1839 0 0,'0'0'404'0'0,"0"0"1024"0"0,0 0 446 0 0,0 0 87 0 0,0 0-140 0 0,0 0-667 0 0,0 0-290 0 0,0 0-58 0 0,0 0-22 0 0,0 0-68 0 0,0 0-32 0 0,0 0-4 0 0,0 0-45 0 0,0 0-191 0 0,0 0-85 0 0,0 0-21 0 0,0 0 1 0 0,2 0 12 0 0,121 0 1662 0 0,113-2-252 0 0,-190 3-655 0 0,-18 0-2091 0 0,-9-1-3404 0 0,-19 0-2911 0 0</inkml:trace>
  <inkml:trace contextRef="#ctx0" brushRef="#br0" timeOffset="25636.335">3726 2071 7367 0 0,'0'0'334'0'0,"0"0"-1"0"0,0 0-36 0 0,0 0 637 0 0,0 0 303 0 0,0 0 62 0 0,0 0-86 0 0,1 0-408 0 0,292-28 6551 0 0,-265 26-6808 0 0,1 0-1 0 0,0 2 0 0 0,-1 1 0 0 0,26 5-547 0 0,-47-6 735 0 0,-3 0-6393 0 0,-4 0-2264 0 0</inkml:trace>
  <inkml:trace contextRef="#ctx0" brushRef="#br0" timeOffset="32406.146">5269 1563 5527 0 0,'0'0'423'0'0,"0"0"54"0"0,0 0 1262 0 0,0 0 580 0 0,2-8 3713 0 0,41-62-1938 0 0,-30 49-3656 0 0,0 0-1 0 0,-2 0 1 0 0,0-1-1 0 0,-1 0 1 0 0,-2-1-1 0 0,0 0 1 0 0,-1-1-1 0 0,-1-1-437 0 0,20-58 1235 0 0,-26 82-1070 0 0,0 1-6 0 0,0 0-6 0 0,0 0-5 0 0,0 0-17 0 0,19 8 317 0 0,26 104-7 0 0,5 11-1142 0 0,-36-105-182 0 0</inkml:trace>
  <inkml:trace contextRef="#ctx0" brushRef="#br0" timeOffset="30810.502">4508 2110 14279 0 0,'0'0'323'0'0,"0"0"44"0"0,0 0 21 0 0,0 0-34 0 0,0 0-100 0 0,0 0 436 0 0,0 0 218 0 0,0 0 42 0 0,0 0-52 0 0,0 0-250 0 0,0 0-110 0 0,0 0-24 0 0,0 0-40 0 0,0-2-165 0 0,2 0-259 0 0,0 1 0 0 0,-1-1 0 0 0,1 0 1 0 0,0 1-1 0 0,0 0 0 0 0,0-1 0 0 0,0 1 1 0 0,1 0-1 0 0,-1 0 0 0 0,0 0 0 0 0,0 0 0 0 0,1 0 1 0 0,-1 1-1 0 0,0-1 0 0 0,1 1 0 0 0,-1-1 0 0 0,1 1 1 0 0,-1 0-1 0 0,1 0 0 0 0,-1 0 0 0 0,1 0 1 0 0,-1 1-1 0 0,2-1-50 0 0,21-2 294 0 0,69-4 338 0 0,12 0 191 0 0,-104 6-710 0 0,5 1 738 0 0,-7-1-1558 0 0</inkml:trace>
  <inkml:trace contextRef="#ctx0" brushRef="#br0" timeOffset="31984.523">5228 1899 5527 0 0,'0'0'250'0'0,"0"0"-2"0"0,6-16 1258 0 0,29-28 7737 0 0,-33 43-9166 0 0,-1 1-1 0 0,1 0 1 0 0,0 0 0 0 0,-1 0 0 0 0,1 0-1 0 0,0 0 1 0 0,-1 0 0 0 0,1 0 0 0 0,0 0-1 0 0,-1 1 1 0 0,1-1 0 0 0,-1 1 0 0 0,1-1-1 0 0,-1 1 1 0 0,1-1 0 0 0,-1 1 0 0 0,1 0 0 0 0,-1 0-1 0 0,0 0 1 0 0,1 0 0 0 0,-1 0 0 0 0,0 0-1 0 0,0 0 1 0 0,0 0 0 0 0,0 1 0 0 0,0-1-1 0 0,0 0 1 0 0,0 1 0 0 0,0-1 0 0 0,0 0-1 0 0,0 1 1 0 0,-1-1 0 0 0,1 1 0 0 0,-1 0-1 0 0,1-1 1 0 0,-1 1 0 0 0,0-1 0 0 0,1 1-1 0 0,-1 0 1 0 0,0-1 0 0 0,0 1 0 0 0,0-1-1 0 0,0 1 1 0 0,-1 1-77 0 0,2 11 69 0 0,0 0 0 0 0,-1 0-1 0 0,0 0 1 0 0,-1 0 0 0 0,-1 0 0 0 0,0 0-1 0 0,-1-1 1 0 0,-1 1 0 0 0,0-1 0 0 0,-1 1-1 0 0,0-1 1 0 0,-1-1 0 0 0,0 1 0 0 0,-1-1-1 0 0,-1 0-68 0 0,-7 12 39 0 0,-1-2-1 0 0,-1 0 1 0 0,-1-1-1 0 0,-1-1 0 0 0,-1 0 1 0 0,-1-2-1 0 0,-4 3-38 0 0,-40 22 258 0 0,63-42-133 0 0,2-1 16 0 0,0 0 3 0 0,0 0 19 0 0,8-12-27 0 0,0 0 0 0 0,1 1 0 0 0,0 0 0 0 0,1 0 1 0 0,0 1-1 0 0,0 1 0 0 0,1-1 0 0 0,11-6-136 0 0,29-27 316 0 0,145-145-521 0 0,-70 69 130 0 0,-119 114 88 0 0,-6 4 51 0 0,-2 3-8 0 0,-76 124 403 0 0,-16 35 285 0 0,65-64 248 0 0,30-66-707 0 0,-2-30-281 0 0,0 0-1 0 0,0 0 0 0 0,0 0 1 0 0,0 0-1 0 0,0-1 0 0 0,0 1 1 0 0,0 0-1 0 0,1 0 0 0 0,-1-1 0 0 0,0 1 1 0 0,1 0-1 0 0,-1 0 0 0 0,1-1 1 0 0,-1 1-1 0 0,1 0 0 0 0,-1-1 1 0 0,1 1-1 0 0,-1 0 0 0 0,1-1 0 0 0,-1 1 1 0 0,1-1-1 0 0,0 1 0 0 0,-1-1 1 0 0,1 1-1 0 0,0-1 0 0 0,0 0 1 0 0,-1 1-1 0 0,1-1 0 0 0,0 0 1 0 0,0 0-1 0 0,0 1 0 0 0,-1-1 0 0 0,1 0 1 0 0,0 0-1 0 0,0 0 0 0 0,0 0 1 0 0,0 0-1 0 0,0 0-3 0 0,1 0 5 0 0,7-1-275 0 0,0 1 0 0 0,1-2 0 0 0,-1 1-1 0 0,0-1 1 0 0,-1-1 0 0 0,1 1 0 0 0,0-2 0 0 0,-1 1 0 0 0,1-1 0 0 0,-1 0-1 0 0,0-1 1 0 0,4-3 270 0 0,5-1-895 0 0,13-8-568 0 0</inkml:trace>
  <inkml:trace contextRef="#ctx0" brushRef="#br0" timeOffset="34889.424">6147 1536 4143 0 0,'0'0'319'0'0,"0"0"-22"0"0,0 0 691 0 0,0 0 326 0 0,0 0 59 0 0,0 0-41 0 0,0 0-239 0 0,0 0-107 0 0,0 0-24 0 0,0 0-12 0 0,0 0-48 0 0,0 0-26 0 0,0 0-4 0 0,0 0-33 0 0,0 0-142 0 0,0 0-66 0 0,-7 3 557 0 0,-2 1-1027 0 0,1 0 1 0 0,0 1 0 0 0,0 0-1 0 0,0 0 1 0 0,1 1-1 0 0,0 0 1 0 0,0 0 0 0 0,0 1-1 0 0,1 0 1 0 0,0 0-1 0 0,0 0 1 0 0,1 1-1 0 0,0 0 1 0 0,0 0 0 0 0,1 0-1 0 0,-2 5-161 0 0,2-5 1 0 0,1 0 0 0 0,0 1 0 0 0,0-1 1 0 0,1 1-1 0 0,0 0 0 0 0,0-1 0 0 0,1 1 0 0 0,0 0 0 0 0,1 0 0 0 0,0 0 0 0 0,0 0 0 0 0,1 0 1 0 0,0 0-1 0 0,1 0 0 0 0,0 0 0 0 0,0-1 0 0 0,1 1 0 0 0,2 5-1 0 0,-4-13 6 0 0,0 1-1 0 0,0 0 1 0 0,1-1 0 0 0,-1 1-1 0 0,0-1 1 0 0,1 1 0 0 0,-1-1-1 0 0,1 0 1 0 0,-1 0 0 0 0,1 0-1 0 0,0 0 1 0 0,-1 0-1 0 0,1 0 1 0 0,0 0 0 0 0,0 0-1 0 0,0 0 1 0 0,0-1 0 0 0,-1 1-1 0 0,1-1 1 0 0,0 0 0 0 0,0 1-1 0 0,0-1 1 0 0,0 0-1 0 0,0 0 1 0 0,0 0 0 0 0,0-1-1 0 0,0 1 1 0 0,0 0 0 0 0,0-1-1 0 0,0 1 1 0 0,0-1 0 0 0,0 1-1 0 0,0-1 1 0 0,-1 0-1 0 0,1 0 1 0 0,0 0 0 0 0,0 0-1 0 0,-1 0 1 0 0,1-1 0 0 0,-1 1-1 0 0,1 0 1 0 0,-1-1 0 0 0,0 1-1 0 0,1-1-5 0 0,15-13 17 0 0,11-8 51 0 0,-1-1 0 0 0,-1-2-1 0 0,-2 0 1 0 0,2-4-68 0 0,-23 26 42 0 0,0-1 0 0 0,0-1 1 0 0,0 1-1 0 0,-1 0 0 0 0,0-1 0 0 0,0 1 0 0 0,0-1 0 0 0,-1 0 0 0 0,1 1 1 0 0,-1-1-1 0 0,-1 0 0 0 0,1 0 0 0 0,-1 0 0 0 0,0 0 0 0 0,0 0 0 0 0,-1 0 1 0 0,0 1-1 0 0,0-1 0 0 0,0 0 0 0 0,-1 0 0 0 0,0 1 0 0 0,0-1 0 0 0,-1-2-42 0 0,-75-120 1209 0 0,66 112-1164 0 0,-1-3 81 0 0,4 5-71 0 0,0 1-1 0 0,0-1 1 0 0,-1 2 0 0 0,-1 0 0 0 0,0 0 0 0 0,-1 1 0 0 0,0 0 0 0 0,0 1-1 0 0,-1 0 1 0 0,-1 1 0 0 0,0 1-55 0 0,10 6 9 0 0,-1 1-1 0 0,1 0 1 0 0,-1 0-1 0 0,1 0 0 0 0,-1 1 1 0 0,0-1-1 0 0,1 1 1 0 0,-1 0-1 0 0,0 0 1 0 0,1 1-1 0 0,-1 0 1 0 0,1-1-1 0 0,-1 2 1 0 0,1-1-1 0 0,-1 0 1 0 0,1 1-1 0 0,0 0 0 0 0,-1 0 1 0 0,1 0-1 0 0,0 0 1 0 0,0 1-1 0 0,1 0 1 0 0,-1 0-1 0 0,0 0-8 0 0,-80 86-49 0 0,73-76 12 0 0,5-5-80 0 0,2-4-32 0 0,0 0 1 0 0,1 0-1 0 0,0 0 1 0 0,0 1-1 0 0,0-1 0 0 0,0 1 1 0 0,1 0-1 0 0,0-1 1 0 0,0 1-1 0 0,0 0 0 0 0,0 0 1 0 0,1 1-1 0 0,-1 0 149 0 0,2 6-1084 0 0</inkml:trace>
  <inkml:trace contextRef="#ctx0" brushRef="#br0" timeOffset="35438.884">6536 1085 12895 0 0,'-12'-55'4362'0'0,"12"54"-3306"0"0,0 1-28 0 0,0 0-18 0 0,0 0-2 0 0,0 0-99 0 0,0 0-415 0 0,0 0-188 0 0,0 0-32 0 0,3 33-9 0 0,19 334-201 0 0,-19-280-37 0 0,-2-40 6 0 0,1-1 0 0 0,3 0 0 0 0,1 0 0 0 0,3 0 0 0 0,4 10-33 0 0,11-5 148 0 0,-23-50-68 0 0,-1-1-7 0 0,0 0 23 0 0,9-8 163 0 0,-1-2-145 0 0,-1 0 0 0 0,0-1 0 0 0,-1 1 0 0 0,0-1 0 0 0,0 0-1 0 0,-1-1 1 0 0,2-9-114 0 0,2 0 127 0 0,115-317 301 0 0,-47 171-291 0 0,-21 89 406 0 0,-55 77-471 0 0,-1 1-3 0 0,0 1 6 0 0,2 3-144 0 0,-1-1 0 0 0,0 1 0 0 0,-1 0 1 0 0,1 0-1 0 0,0-1 0 0 0,-1 1 0 0 0,0 0 0 0 0,0 0 0 0 0,0 0 0 0 0,-1 0 0 0 0,1-1 1 0 0,-1 1-1 0 0,0 0 0 0 0,0 0 0 0 0,-1 2 69 0 0,1-3-211 0 0,-3 11-489 0 0</inkml:trace>
  <inkml:trace contextRef="#ctx0" brushRef="#br0" timeOffset="35982.867">5930 2091 8983 0 0,'0'0'407'0'0,"0"0"-6"0"0,0 0-70 0 0,0 0 650 0 0,0 0 307 0 0,0 0 66 0 0,0 0-45 0 0,0 0-240 0 0,0 0-107 0 0,0 0-24 0 0,0 0-75 0 0,0 0-308 0 0,0 0-137 0 0,1 1-30 0 0,6 2-302 0 0,0 0-1 0 0,1 0 0 0 0,-1-1 1 0 0,1 0-1 0 0,-1-1 1 0 0,1 0-1 0 0,0 0 1 0 0,-1-1-1 0 0,1 0 0 0 0,0 0 1 0 0,0 0-1 0 0,6-2-85 0 0,-10 1 17 0 0,227-16 187 0 0,0-1-30 0 0,60 10-174 0 0,-18 11 1036 0 0,-240 1-356 0 0,-31-3-464 0 0,-2-1-9 0 0,0 0-38 0 0,0 0-10 0 0,0 0-6 0 0,0 0-5 0 0,0 0-16 0 0,0 0-4 0 0,0 0 0 0 0,0 0-1125 0 0,-1-1-4730 0 0,-4-1-2037 0 0</inkml:trace>
  <inkml:trace contextRef="#ctx0" brushRef="#br0" timeOffset="36613.68">6132 2581 7367 0 0,'0'0'568'0'0,"0"0"-72"0"0,-8-2 5386 0 0,-27 2-168 0 0,6 23-4076 0 0,26-18-1579 0 0,0-1 0 0 0,0 1 0 0 0,1 0 0 0 0,-1 1 0 0 0,1-1 0 0 0,0 0 0 0 0,1 1 0 0 0,-1-1 0 0 0,1 1 0 0 0,0-1 0 0 0,0 1-1 0 0,1 4-58 0 0,9 37 75 0 0,-4-41-70 0 0,38 29 50 0 0,-36-34-26 0 0,0-1-1 0 0,1 0 1 0 0,-1 0 0 0 0,0-1-1 0 0,0 0 1 0 0,0 0-1 0 0,0 0 1 0 0,0-1 0 0 0,0 0-1 0 0,0-1 1 0 0,-1 1-1 0 0,1-1 1 0 0,-1-1 0 0 0,0 1-1 0 0,0-1 1 0 0,0 0-1 0 0,5-4-28 0 0,-10 7 7 0 0,6-2 49 0 0,-1-1 0 0 0,1 0-1 0 0,0 0 1 0 0,-1 0 0 0 0,0-1-1 0 0,0 0 1 0 0,0 0 0 0 0,-1-1-1 0 0,0 0 1 0 0,0 0 0 0 0,0 0-1 0 0,-1 0 1 0 0,0-1-1 0 0,0 1 1 0 0,0-1 0 0 0,-1 0-1 0 0,0 0 1 0 0,0-1 0 0 0,-1 1-1 0 0,0-1 1 0 0,-1 1 0 0 0,1-1-1 0 0,-1 0 1 0 0,-1 1 0 0 0,1-1-1 0 0,-2-7-55 0 0,0 4 75 0 0,-1 0 0 0 0,-1 1 0 0 0,0 0 0 0 0,0-1-1 0 0,-1 1 1 0 0,0 0 0 0 0,-1 1 0 0 0,0-1 0 0 0,0 1 0 0 0,-1 0 0 0 0,0 0-1 0 0,-1 1 1 0 0,0 0 0 0 0,0 0 0 0 0,-1 0 0 0 0,0 1 0 0 0,0 0 0 0 0,-1 1-1 0 0,0 0 1 0 0,0 0 0 0 0,0 1 0 0 0,-1 0 0 0 0,0 0 0 0 0,0 1 0 0 0,0 1-1 0 0,0 0 1 0 0,-1 0 0 0 0,-1 0-75 0 0,-7 2 26 0 0,0 1-1 0 0,0 1 1 0 0,0 1 0 0 0,1 0-1 0 0,-1 2 1 0 0,1 0-1 0 0,0 0 1 0 0,0 2 0 0 0,0 0-1 0 0,-1 2-25 0 0,8-4 13 0 0,-1 0-27 0 0,-1 0-1 0 0,1 1 0 0 0,0 0 0 0 0,0 0 0 0 0,1 2 1 0 0,0 0-1 0 0,0 0 0 0 0,0 0 0 0 0,1 2 0 0 0,-2 1 15 0 0,-14 46-4658 0 0,25-39-3445 0 0</inkml:trace>
  <inkml:trace contextRef="#ctx0" brushRef="#br0" timeOffset="37228.189">6567 2547 14279 0 0,'2'-6'487'0'0,"0"0"0"0"0,1 0 0 0 0,-1 0-1 0 0,1 1 1 0 0,0-1 0 0 0,1 1 0 0 0,-1 0-1 0 0,1 0 1 0 0,0 0 0 0 0,0 0 0 0 0,3-2-487 0 0,7-9 747 0 0,-12 14-708 0 0,0 1 0 0 0,0-1 1 0 0,0 0-1 0 0,0 0 0 0 0,0 1 1 0 0,0 0-1 0 0,0-1 0 0 0,0 1 1 0 0,1 0-1 0 0,-1 0 0 0 0,1 0 1 0 0,-1 0-1 0 0,1 0 0 0 0,-1 1 1 0 0,1-1-1 0 0,-1 1 0 0 0,1 0 1 0 0,-1-1-1 0 0,1 1 0 0 0,0 0 1 0 0,-1 1-1 0 0,1-1 0 0 0,-1 0 1 0 0,1 1-1 0 0,-1-1 1 0 0,1 1-1 0 0,-1 0 0 0 0,1 0 1 0 0,-1 0-1 0 0,0 0 0 0 0,1 1 1 0 0,-1-1-1 0 0,0 0 0 0 0,0 1 1 0 0,0 0-1 0 0,0-1 0 0 0,0 1 1 0 0,0 0-1 0 0,0 0 0 0 0,-1 0 1 0 0,1 0-1 0 0,-1 0 0 0 0,0 1 1 0 0,1-1-1 0 0,-1 0 0 0 0,0 1 1 0 0,1 1-40 0 0,1 3 62 0 0,0 1 0 0 0,-1-1 0 0 0,0 1 0 0 0,0 0 0 0 0,0 0 0 0 0,-1 0 0 0 0,0-1 0 0 0,-1 1 0 0 0,0 0 0 0 0,0 0 0 0 0,0 0 0 0 0,-1 0 0 0 0,-1 0 0 0 0,1 0 0 0 0,-1 0 0 0 0,-2 3-62 0 0,-54 117 401 0 0,-108 87-77 0 0,142-187-235 0 0,23-27-2 0 0,4-9 5 0 0,1-1 0 0 0,1 1 0 0 0,-1 0 0 0 0,1 0 0 0 0,0 0 0 0 0,1 0 0 0 0,0 1 0 0 0,0 0 0 0 0,1 0 0 0 0,6-4-92 0 0,10-13 103 0 0,35-40-140 0 0,2 4 0 0 0,3 2 1 0 0,2 3-1 0 0,9-2 37 0 0,55-27 0 0 0,-129 85 1 0 0,0-1 0 0 0,0 0 0 0 0,0 0 0 0 0,0 1-1 0 0,-1-1 1 0 0,1 0 0 0 0,0 0 0 0 0,0 0 0 0 0,0 1 0 0 0,0-1 0 0 0,0 0-1 0 0,0 0 1 0 0,0 1 0 0 0,0-1 0 0 0,0 0 0 0 0,0 0 0 0 0,1 0 0 0 0,-1 1-1 0 0,0-1 1 0 0,0 0 0 0 0,0 0 0 0 0,0 0 0 0 0,0 1 0 0 0,0-1 0 0 0,0 0-1 0 0,0 0 1 0 0,1 0 0 0 0,-1 1 0 0 0,0-1 0 0 0,0 0 0 0 0,0 0 0 0 0,0 0-1 0 0,1 0 1 0 0,-1 0 0 0 0,0 1 0 0 0,0-1 0 0 0,0 0 0 0 0,1 0 0 0 0,-1 0-1 0 0,0 0 1 0 0,0 0 0 0 0,0 0 0 0 0,1 0 0 0 0,-1 0 0 0 0,0 0 0 0 0,0 0 0 0 0,1 0-1 0 0,-1 0 1 0 0,0 0 0 0 0,0 0 0 0 0,0 0 0 0 0,1 0 0 0 0,-1 0 0 0 0,0 0-1 0 0,0 0 1 0 0,1 0 0 0 0,-1 0 0 0 0,0 0 0 0 0,0-1 0 0 0,0 1 0 0 0,1 0-1 0 0,-1 0 0 0 0,-5 11 40 0 0,0 0 0 0 0,0 0 0 0 0,-1 0 0 0 0,0-1 0 0 0,-1 0 0 0 0,0-1 0 0 0,-1 1 0 0 0,-2 1-40 0 0,-10 14 11 0 0,12-14-25 0 0,-9 8 49 0 0,2 0 1 0 0,0 2-1 0 0,1 0 1 0 0,1 0-1 0 0,1 1 1 0 0,1 1-1 0 0,1 0 1 0 0,2 0-1 0 0,-7 24-35 0 0,16-6 104 0 0,0-40-98 0 0,0 1 0 0 0,0-1-1 0 0,0 1 1 0 0,0-1 0 0 0,1 1 0 0 0,-1-1-1 0 0,1 0 1 0 0,-1 0 0 0 0,1 0-1 0 0,-1 0 1 0 0,1 0 0 0 0,0 0-1 0 0,0 0 1 0 0,-1 0 0 0 0,1 0-1 0 0,0-1 1 0 0,0 1 0 0 0,0-1-1 0 0,0 0 1 0 0,0 1 0 0 0,0-1-1 0 0,-1 0 1 0 0,3 0-6 0 0,18-2-1232 0 0,2-2-3341 0 0,-19 3 3172 0 0,27-5-6637 0 0</inkml:trace>
  <inkml:trace contextRef="#ctx0" brushRef="#br0" timeOffset="39012.955">7344 2087 2759 0 0,'0'0'126'0'0,"0"0"286"0"0,0 0 1120 0 0,0 0 489 0 0,0 0 99 0 0,0 0-148 0 0,15-3 1147 0 0,149-2 1378 0 0,-72 8-3824 0 0,140-12 2366 0 0,-200 9-2425 0 0,-31 0-492 0 0,-1 0-9 0 0,0 0-9 0 0,0 0-32 0 0,0 0-261 0 0,0 0-1066 0 0,0 0-461 0 0</inkml:trace>
  <inkml:trace contextRef="#ctx0" brushRef="#br0" timeOffset="40290.28">8120 1598 4607 0 0,'0'0'354'0'0,"0"0"47"0"0,0 0 1066 0 0,0 0 490 0 0,0 0 99 0 0,-2-6 712 0 0,2 6 3511 0 0,-25 122-5633 0 0,25-118-636 0 0,-1 0 0 0 0,1 1-1 0 0,0-1 1 0 0,0 0 0 0 0,1 0-1 0 0,-1 1 1 0 0,1-1 0 0 0,0 0-1 0 0,0 0 1 0 0,0 0 0 0 0,0 0 0 0 0,1 0-1 0 0,0 0 1 0 0,0 0 0 0 0,0 0-1 0 0,0-1 1 0 0,1 1 0 0 0,-1-1-1 0 0,1 1 1 0 0,0-1 0 0 0,0 0 0 0 0,0 0-1 0 0,0 0 1 0 0,0-1 0 0 0,1 1-1 0 0,-1-1 1 0 0,1 0 0 0 0,0 0-1 0 0,0 0 1 0 0,0 0 0 0 0,0-1-1 0 0,0 1 1 0 0,1-1-10 0 0,9-3 40 0 0,0 0-1 0 0,0-2 0 0 0,-1 1 1 0 0,1-2-1 0 0,-1 0 0 0 0,0 0 1 0 0,0-1-1 0 0,0-1 0 0 0,-1 0 1 0 0,0-1-1 0 0,0 0 1 0 0,-1-1-1 0 0,0 0 0 0 0,-1-1 1 0 0,0 0-1 0 0,0 0 0 0 0,-1-1 1 0 0,-1-1-1 0 0,5-7-39 0 0,21-39 761 0 0,-34 57-453 0 0,0 1 11 0 0,0 0-11 0 0,0 0-51 0 0,0 0-22 0 0,0 0-3 0 0,0 0-28 0 0,-11 25-112 0 0,-32 122-92 0 0,-31 260 0 0 0,31-122 0 0 0,41-271 1 0 0,-1 0-1 0 0,0-1 1 0 0,-1 1 0 0 0,-1-1-1 0 0,0 0 1 0 0,0 0 0 0 0,-1-1-1 0 0,-1 0 1 0 0,0 0-1 0 0,-1 0 1 0 0,0-1 0 0 0,-1 0-1 0 0,0 0 1 0 0,0-1 0 0 0,-1 0-1 0 0,-1-1 1 0 0,0 0-1 0 0,0-1 1 0 0,-8 5-1 0 0,-62 27 137 0 0,77-38-91 0 0,1-1 1 0 0,-1 0-1 0 0,0 0 0 0 0,1 0 1 0 0,-1 0-1 0 0,0 0 0 0 0,0-1 1 0 0,1 0-1 0 0,-1 1 0 0 0,0-2 0 0 0,0 1 1 0 0,0 0-1 0 0,0-1 0 0 0,1 1 1 0 0,-1-1-1 0 0,0 0 0 0 0,1-1 1 0 0,-1 1-1 0 0,1-1 0 0 0,-1 1 0 0 0,-2-3-46 0 0,2-1 119 0 0,-1-1-1 0 0,1 0 1 0 0,1 0-1 0 0,-1-1 0 0 0,1 1 1 0 0,0-1-1 0 0,1 1 1 0 0,-1-1-1 0 0,1 0 0 0 0,1 0 1 0 0,-1 0-1 0 0,1 0 1 0 0,1-1-1 0 0,-1 1 0 0 0,1 0 1 0 0,0 0-1 0 0,1 0 1 0 0,0 0-1 0 0,0-1 0 0 0,0 0-118 0 0,38-149-36 0 0,-9 84-1353 0 0,-6 27-5433 0 0,-4 10-1596 0 0</inkml:trace>
  <inkml:trace contextRef="#ctx0" brushRef="#br0" timeOffset="40734.883">7936 1290 15031 0 0,'0'0'687'0'0,"0"0"-16"0"0,6-7 110 0 0,10-10-140 0 0,0 0 0 0 0,-1-2 0 0 0,-1 0-1 0 0,-1 0 1 0 0,-1-1 0 0 0,4-9-641 0 0,32-57 1729 0 0,-17-8-170 0 0,-27 78-1374 0 0,0 0 0 0 0,1 1-1 0 0,0 0 1 0 0,1 0 0 0 0,1 0 0 0 0,1 1-1 0 0,0 0 1 0 0,0 0 0 0 0,5-4-185 0 0,-11 15 14 0 0,1 1-1 0 0,-1 1 1 0 0,0-1 0 0 0,1 0 0 0 0,-1 0 0 0 0,1 1-1 0 0,-1-1 1 0 0,1 1 0 0 0,0 0 0 0 0,-1 0-1 0 0,1 0 1 0 0,0 0 0 0 0,0 0 0 0 0,0 1 0 0 0,0-1-1 0 0,0 1 1 0 0,-1 0 0 0 0,1 0 0 0 0,0 0 0 0 0,0 0-1 0 0,0 0 1 0 0,0 1 0 0 0,0 0 0 0 0,0-1-1 0 0,0 1 1 0 0,0 0 0 0 0,-1 0 0 0 0,1 0 0 0 0,0 1-1 0 0,-1-1 1 0 0,1 1 0 0 0,-1-1 0 0 0,1 1 0 0 0,-1 0-1 0 0,0 0 1 0 0,0 0 0 0 0,0 0 0 0 0,0 0 0 0 0,0 1-1 0 0,0-1 1 0 0,0 1-14 0 0,24 27-124 0 0,-1 0-1 0 0,-1 2 0 0 0,-2 1 1 0 0,-1 1-1 0 0,7 15 125 0 0,-14-22-461 0 0</inkml:trace>
  <inkml:trace contextRef="#ctx0" brushRef="#br0" timeOffset="41681.7">8983 1623 7831 0 0,'0'0'603'0'0,"11"-13"546"0"0,-17 4 7661 0 0,-40 12-7022 0 0,33 2-1746 0 0,-1 1 1 0 0,1 0-1 0 0,0 2 1 0 0,0-1-1 0 0,1 2 1 0 0,0-1-1 0 0,0 2 1 0 0,1-1-1 0 0,0 2 1 0 0,1-1-1 0 0,0 2 1 0 0,1-1-1 0 0,0 1 1 0 0,1 0-1 0 0,0 1 1 0 0,1 0-1 0 0,-2 6-42 0 0,6-13 0 0 0,-1 1 0 0 0,1 0 0 0 0,1 0 0 0 0,-1 0 0 0 0,1 0 0 0 0,1 0 0 0 0,-1 0 0 0 0,1 1 0 0 0,0-1 0 0 0,1 0 0 0 0,0 1 0 0 0,0-1 0 0 0,0 0 0 0 0,1 1 0 0 0,0-1 0 0 0,1 0 0 0 0,-1 0 0 0 0,2 3 0 0 0,1-8 13 0 0,0 0 0 0 0,0 0-1 0 0,-1 0 1 0 0,1-1 0 0 0,1 1-1 0 0,-1-1 1 0 0,0 0 0 0 0,0 0-1 0 0,0-1 1 0 0,1 1 0 0 0,-1-1-1 0 0,0 0 1 0 0,0 0-1 0 0,1 0 1 0 0,-1-1 0 0 0,0 1-1 0 0,1-1 1 0 0,-1 0 0 0 0,0 0-1 0 0,0-1 1 0 0,0 1 0 0 0,0-1-1 0 0,0 0 1 0 0,3-2-13 0 0,9-3 63 0 0,0-1-1 0 0,-1-1 0 0 0,0-1 1 0 0,-1 0-1 0 0,0 0 1 0 0,0-1-1 0 0,-1-1 0 0 0,-1-1 1 0 0,0 1-1 0 0,-1-2 0 0 0,0 0 1 0 0,-1 0-1 0 0,0-1 1 0 0,-1 0-1 0 0,-1-1 0 0 0,-1 1 1 0 0,0-2-1 0 0,-1 1 1 0 0,-1-1-1 0 0,0 0 0 0 0,-1 0 1 0 0,-1 0-1 0 0,-1 0 1 0 0,1-17-64 0 0,-4 27 72 0 0,0-1 0 0 0,0 1 0 0 0,-1 0-1 0 0,0-1 1 0 0,0 1 0 0 0,-1 0-1 0 0,1 0 1 0 0,-2 1 0 0 0,1-1 0 0 0,-1 1-1 0 0,0-1 1 0 0,0 1 0 0 0,-1 0-1 0 0,1 1 1 0 0,-1-1 0 0 0,-1 1 0 0 0,1 0-1 0 0,-1 0 1 0 0,0 1 0 0 0,0-1-1 0 0,0 1 1 0 0,-5-2-71 0 0,-16-7 210 0 0,0 1-1 0 0,-1 1 0 0 0,0 1 1 0 0,-1 2-1 0 0,-1 1-209 0 0,4 0 131 0 0,15 3-94 0 0,0 1 1 0 0,0 0 0 0 0,0 1-1 0 0,-1 0 1 0 0,1 1-1 0 0,-1 0 1 0 0,1 1-1 0 0,-1 0 1 0 0,1 1 0 0 0,0 0-1 0 0,-1 1 1 0 0,1 0-1 0 0,0 1 1 0 0,0 0 0 0 0,0 1-1 0 0,-3 1-37 0 0,-8 17-802 0 0,13-2-2729 0 0,6-9-4432 0 0</inkml:trace>
  <inkml:trace contextRef="#ctx0" brushRef="#br0" timeOffset="42184.003">9210 1080 9215 0 0,'0'0'707'0'0,"0"0"-94"0"0,0 0 1335 0 0,0 0 631 0 0,0 0 128 0 0,0 0-257 0 0,0 0-1158 0 0,0 0-511 0 0,0 2-99 0 0,-3 544 543 0 0,3-523-1197 0 0,1 0 0 0 0,1 0 1 0 0,1 0-1 0 0,1 0 0 0 0,0-1 0 0 0,2 0 0 0 0,1 1 0 0 0,3 2-28 0 0,-10-24 82 0 0,0-1-6 0 0,2-1-11 0 0,6-6 16 0 0,-1-1-1 0 0,0 0 0 0 0,0-1 1 0 0,0 1-1 0 0,-1-1 1 0 0,-1 0-1 0 0,1-1 1 0 0,-2 1-1 0 0,3-6-80 0 0,5-8 91 0 0,108-248 671 0 0,-92 196-665 0 0,4 2 0 0 0,3 1 0 0 0,3 1 0 0 0,18-21-97 0 0,-12 44 259 0 0,-43 47-187 0 0,13 20-60 0 0,-13-14-127 0 0,0 0 0 0 0,0 0-1 0 0,0 0 1 0 0,0 0 0 0 0,-1 0 0 0 0,0 0 0 0 0,0 0-1 0 0,-1 0 1 0 0,0 1 0 0 0,1-1 0 0 0,-1 0-1 0 0,-1 1 116 0 0,-5 21-1509 0 0</inkml:trace>
  <inkml:trace contextRef="#ctx0" brushRef="#br0" timeOffset="42596.889">8585 2200 8287 0 0,'0'0'639'0'0,"8"-3"665"0"0,78-21 3231 0 0,51 19-3306 0 0,-51 4-128 0 0,289-36 3347 0 0,-70 6-1217 0 0,-288 30-3946 0 0,-17 1 175 0 0</inkml:trace>
  <inkml:trace contextRef="#ctx0" brushRef="#br0" timeOffset="43406.897">8818 2532 4607 0 0,'0'0'354'0'0,"0"0"23"0"0,0 0 964 0 0,0 0 445 0 0,0 0 86 0 0,-7 3 1100 0 0,-59 49 2970 0 0,-15 48-3107 0 0,79-97-2792 0 0,-9 10 134 0 0,1 1 0 0 0,1 1-1 0 0,0 0 1 0 0,1 0-1 0 0,1 0 1 0 0,0 1 0 0 0,1 0-1 0 0,1 1 1 0 0,-3 12-177 0 0,13 5 80 0 0,-4-32-76 0 0,1 1 0 0 0,-1-1 1 0 0,1 0-1 0 0,-1 0 0 0 0,1 0 0 0 0,0 0 0 0 0,0-1 0 0 0,0 1 0 0 0,0 0 0 0 0,0-1 0 0 0,0 0 1 0 0,1 1-1 0 0,-1-1 0 0 0,0 0 0 0 0,1 0 0 0 0,-1 0 0 0 0,1 0 0 0 0,-1-1 0 0 0,1 1 1 0 0,0-1-1 0 0,-1 1 0 0 0,1-1 0 0 0,-1 0 0 0 0,1 0 0 0 0,0 0 0 0 0,-1-1 0 0 0,1 1 1 0 0,-1 0-1 0 0,1-1 0 0 0,-1 0 0 0 0,1 0 0 0 0,-1 0 0 0 0,3-1-4 0 0,80-40 136 0 0,-72 34-129 0 0,0-1 0 0 0,-1 0 0 0 0,-1 0 0 0 0,1-2 0 0 0,-2 1 0 0 0,1-1 0 0 0,-1-1-7 0 0,-7 9 8 0 0,0-1-1 0 0,-1 0 0 0 0,0 0 1 0 0,1 0-1 0 0,-1 0 0 0 0,0 0 0 0 0,-1-1 1 0 0,1 1-1 0 0,-1 0 0 0 0,0-1 1 0 0,0 1-1 0 0,0-1 0 0 0,-1 1 1 0 0,1-1-1 0 0,-1 0 0 0 0,0 1 1 0 0,-1-1-1 0 0,1 1 0 0 0,-1-1 1 0 0,0 1-1 0 0,0-1 0 0 0,0 1 1 0 0,-1-1-1 0 0,1 1 0 0 0,-1-1-7 0 0,-6-8 56 0 0,0 0 0 0 0,-1 0 0 0 0,0 1-1 0 0,-1 0 1 0 0,0 0 0 0 0,-1 1 0 0 0,0 1-1 0 0,-1 0 1 0 0,0 0 0 0 0,0 1 0 0 0,-1 1 0 0 0,0 0-1 0 0,-4-1-55 0 0,7 5 45 0 0,1 0-1 0 0,-1 0 1 0 0,0 1-1 0 0,-1 0 1 0 0,1 1-1 0 0,0 0 1 0 0,-1 1-1 0 0,1 0 1 0 0,-1 1-1 0 0,1 0 0 0 0,-1 1 1 0 0,1 0-1 0 0,0 0 1 0 0,-1 1-1 0 0,1 0 1 0 0,0 1-1 0 0,-4 2-44 0 0,-19 7-13 0 0,0 1-1 0 0,0 3 0 0 0,1 0 1 0 0,-11 10 13 0 0,9-1-3090 0 0,33-23 1401 0 0</inkml:trace>
  <inkml:trace contextRef="#ctx0" brushRef="#br0" timeOffset="43980.157">9148 2437 6447 0 0,'0'-3'716'0'0,"0"-10"72"0"0,0 10 4298 0 0,-2 2 4489 0 0,-4 9-9410 0 0,1-1 0 0 0,-1 1 0 0 0,1-1 0 0 0,1 1-1 0 0,-1 1 1 0 0,1-1 0 0 0,1 1 0 0 0,0-1-1 0 0,0 1 1 0 0,0 0 0 0 0,1 0 0 0 0,1 0-1 0 0,0 1 1 0 0,0 3-165 0 0,3 84 92 0 0,-2-94-90 0 0,1-1-1 0 0,0 1 1 0 0,-1 0 0 0 0,1 0 0 0 0,0-1-1 0 0,1 1 1 0 0,-1 0 0 0 0,0-1-1 0 0,1 1 1 0 0,0-1 0 0 0,-1 1-1 0 0,1-1 1 0 0,0 0 0 0 0,0 0-1 0 0,0 0 1 0 0,0 0 0 0 0,1 0-1 0 0,-1 0 1 0 0,1-1 0 0 0,-1 1-1 0 0,1-1 1 0 0,-1 0 0 0 0,1 0-1 0 0,0 0 1 0 0,-1 0 0 0 0,1 0-1 0 0,0 0 1 0 0,0-1 0 0 0,0 1-1 0 0,0-1 1 0 0,0 0-2 0 0,5 0 19 0 0,-1-1 0 0 0,0-1 0 0 0,0 1 0 0 0,1-1 0 0 0,-1-1 0 0 0,0 1 0 0 0,0-1 0 0 0,-1 0 0 0 0,1-1 0 0 0,-1 1 0 0 0,1-1 0 0 0,-1-1 0 0 0,0 1 0 0 0,-1-1 0 0 0,1 0 0 0 0,-1 0 0 0 0,0-1 0 0 0,0 0 0 0 0,-1 0 0 0 0,0 0 0 0 0,0 0 0 0 0,0-1 0 0 0,0 1 0 0 0,-1-1 0 0 0,-1 0 0 0 0,1 0 0 0 0,-1 0 0 0 0,0 0 0 0 0,0 0 0 0 0,-1-1 0 0 0,0 1 0 0 0,0-2-19 0 0,-6-24 256 0 0,5 32-180 0 0,0 1 51 0 0,0 0 22 0 0,-8 2 130 0 0,4 2-277 0 0,-1 0-1 0 0,1 0 1 0 0,0 0 0 0 0,0 1 0 0 0,1 0 0 0 0,-1 0 0 0 0,1 0 0 0 0,0 0-1 0 0,1 0 1 0 0,-1 0 0 0 0,1 1 0 0 0,0-1 0 0 0,0 1 0 0 0,-1 6-2 0 0,0-4-1 0 0,-91 253 1 0 0,44-132 0 0 0,32-79 0 0 0,-2 0 0 0 0,-1-1 0 0 0,-3-1 0 0 0,-3-2 0 0 0,-10 14 0 0 0,-6-5 20 0 0,-3-2 0 0 0,-1-3 0 0 0,-50 41-20 0 0,45-55 146 0 0,51-36-109 0 0,0 1 1 0 0,0-1-1 0 0,-1 1 0 0 0,1-1 0 0 0,0 0 0 0 0,-1 1 0 0 0,1-1 0 0 0,0 0 0 0 0,-1 0 1 0 0,1 0-1 0 0,0 0 0 0 0,-1 0 0 0 0,1 0 0 0 0,-1-1 0 0 0,1 1 0 0 0,0 0 0 0 0,0-1 1 0 0,-1 1-1 0 0,1-1 0 0 0,0 1 0 0 0,0-1 0 0 0,-1 0 0 0 0,1 1 0 0 0,0-1 0 0 0,0 0 1 0 0,0 0-1 0 0,0 0 0 0 0,0 0 0 0 0,0 0 0 0 0,0 0 0 0 0,0 0 0 0 0,1 0 0 0 0,-1 0 1 0 0,0 0-1 0 0,1 0 0 0 0,-1-1 0 0 0,0 1 0 0 0,1 0 0 0 0,0 0 0 0 0,-1-1 1 0 0,1 1-1 0 0,0 0 0 0 0,-1-2-37 0 0,-1-15 77 0 0,0-1 1 0 0,1 0-1 0 0,0 0 0 0 0,2 0 1 0 0,0 0-1 0 0,2 0 1 0 0,0 0-1 0 0,0 1 0 0 0,2-1 1 0 0,1 1-1 0 0,0 0 1 0 0,1 0-1 0 0,1 1 1 0 0,0 0-1 0 0,1 1 0 0 0,4-5-77 0 0,15-29-1581 0 0,-9 17-4050 0 0,-15 26 3472 0 0,11-20-6575 0 0</inkml:trace>
  <inkml:trace contextRef="#ctx0" brushRef="#br0" timeOffset="50094.51">9883 2124 6479 0 0,'0'0'298'0'0,"0"0"-10"0"0,0 0-52 0 0,0 0 478 0 0,0 0 228 0 0,0 0 46 0 0,0 0-18 0 0,0 0-115 0 0,0 0-50 0 0,0 0-6 0 0,0 0-31 0 0,0 0-108 0 0,0 0-48 0 0,0 0-11 0 0,0 0-14 0 0,0 0-55 0 0,0 0-20 0 0,0 0-7 0 0,0 0-15 0 0,0 0-61 0 0,0 0-21 0 0,0 0-7 0 0,0 0-30 0 0,0 0-124 0 0,0 0-58 0 0,0 0-12 0 0,2 0-9 0 0,71 5 536 0 0,166-32 272 0 0,-150 21-232 0 0,-89 6-2240 0 0</inkml:trace>
  <inkml:trace contextRef="#ctx0" brushRef="#br0" timeOffset="51585.186">10462 1838 8863 0 0,'0'0'407'0'0,"0"0"-6"0"0,0 0-95 0 0,0 0 547 0 0,0 0 274 0 0,0 0 51 0 0,0 0-44 0 0,0 0-214 0 0,0-2-96 0 0,4-3-684 0 0,0-1 0 0 0,1 1 0 0 0,-1 0 1 0 0,1 0-1 0 0,0 1 0 0 0,0-1 1 0 0,1 1-1 0 0,-1 0 0 0 0,1 1 1 0 0,0-1-1 0 0,0 1 0 0 0,0 0 0 0 0,1 1 1 0 0,-1-1-1 0 0,0 1 0 0 0,1 1 1 0 0,0-1-1 0 0,-1 1 0 0 0,1 0 0 0 0,0 1 1 0 0,3-1-141 0 0,25-6 262 0 0,220-36 1828 0 0,-191 35-1250 0 0,-63 8-727 0 0,-1 0-27 0 0,0 0-13 0 0,0 0-1 0 0,0 22 11 0 0,-4-14-46 0 0,0 0 0 0 0,-1 1 1 0 0,1-1-1 0 0,-2-1 0 0 0,1 1 1 0 0,-1-1-1 0 0,0 0 0 0 0,-1 0 1 0 0,0-1-1 0 0,0 0 0 0 0,0 0 1 0 0,0 0-1 0 0,-8 3-37 0 0,-44 32 171 0 0,10-7-9 0 0,2 2-1 0 0,1 1 1 0 0,-14 18-162 0 0,-76 85 180 0 0,145-136-99 0 0,88-9 405 0 0,270 26 943 0 0,-298-29-624 0 0,-43-14-658 0 0,-18 2-1795 0 0,-5 7-192 0 0</inkml:trace>
  <inkml:trace contextRef="#ctx0" brushRef="#br0" timeOffset="51972.374">10481 1496 14767 0 0,'0'0'679'0'0,"0"0"-15"0"0,3-9-399 0 0,48-113 4791 0 0,-9-57-2744 0 0,-34 153-1880 0 0,-8 24-305 0 0,0 2-41 0 0,0 0-19 0 0,0 0-3 0 0,4 2-61 0 0,0-1 0 0 0,0 1 0 0 0,0 0 0 0 0,0 0 0 0 0,0 0 0 0 0,0 0 0 0 0,0 1 0 0 0,-1-1 0 0 0,0 1 0 0 0,1 0 0 0 0,-1 0 0 0 0,0 1 0 0 0,0-1 0 0 0,0 1 0 0 0,-1-1 0 0 0,0 1 0 0 0,1 0 0 0 0,-1 0 0 0 0,0 0 0 0 0,-1 0 0 0 0,1 1-3 0 0,4 6 1 0 0,121 181-6 0 0,-112-174-410 0 0,2-1-29 0 0</inkml:trace>
  <inkml:trace contextRef="#ctx0" brushRef="#br0" timeOffset="52733.505">11515 1550 4607 0 0,'0'0'354'0'0,"1"-1"-233"0"0,3-2 223 0 0,-3 3-23 0 0,-1 0 0 0 0,1 0 1 0 0,0-1-1 0 0,-1 1 0 0 0,1 0 0 0 0,-1-1 0 0 0,1 1 1 0 0,-1 0-1 0 0,1-1 0 0 0,-1 1 0 0 0,1-1 1 0 0,-1 1-1 0 0,1-1 0 0 0,-1 1 0 0 0,1-1 0 0 0,-1 1 1 0 0,0-1-1 0 0,1 0 0 0 0,-1 1 0 0 0,0-1 0 0 0,0 1 1 0 0,1-1-1 0 0,-1 0 0 0 0,0 1 0 0 0,0-1 0 0 0,0 0 1 0 0,0 1-1 0 0,0-1 0 0 0,0 0 0 0 0,0 1 0 0 0,0-1 1 0 0,0 0-1 0 0,0 1 0 0 0,0-1 0 0 0,0 0 0 0 0,-1 1 1 0 0,1-1-1 0 0,0 1 0 0 0,0-1 0 0 0,-1 0 0 0 0,1 1 1 0 0,0-1-1 0 0,-1 1 0 0 0,1-1 0 0 0,0 1 0 0 0,-1-1 1 0 0,1 1-1 0 0,-1-1 0 0 0,0 0-321 0 0,-22 2 953 0 0,10 3-934 0 0,0 1 0 0 0,0 1 0 0 0,0 0 1 0 0,1 1-1 0 0,0 0 0 0 0,1 1 0 0 0,0 0 0 0 0,0 1 0 0 0,0 1 1 0 0,1-1-1 0 0,1 1 0 0 0,0 1 0 0 0,-7 9-19 0 0,15-17 3 0 0,0 0-1 0 0,-1-1 1 0 0,1 1-1 0 0,1 0 1 0 0,-1 0-1 0 0,0 0 1 0 0,1 0-1 0 0,0 0 1 0 0,-1 0-1 0 0,1 0 1 0 0,1 0-1 0 0,-1 0 1 0 0,0 0-1 0 0,1 0 1 0 0,-1 0-1 0 0,1 0 1 0 0,0 0-1 0 0,0 0 1 0 0,0 0-1 0 0,0 0 1 0 0,1 0-1 0 0,-1-1 1 0 0,1 1-1 0 0,-1-1 1 0 0,1 1-1 0 0,0-1 1 0 0,0 0-1 0 0,0 1 0 0 0,0-1 1 0 0,1 0-1 0 0,-1 0 1 0 0,1-1-1 0 0,-1 1 1 0 0,1 0-1 0 0,-1-1 1 0 0,1 0-1 0 0,0 1 1 0 0,0-1-1 0 0,0 0 1 0 0,0-1-1 0 0,0 1 1 0 0,0 0-1 0 0,0-1 1 0 0,0 0-1 0 0,0 1 1 0 0,0-1-1 0 0,0 0 1 0 0,0-1-1 0 0,0 1 1 0 0,0 0-1 0 0,0-1 1 0 0,0 0-1 0 0,0 0 1 0 0,1 0-3 0 0,9-3 31 0 0,-1-1 0 0 0,0 0 0 0 0,0 0 0 0 0,0-1 0 0 0,-1-1 0 0 0,0 0 0 0 0,0 0 0 0 0,-1-1 0 0 0,0 0 0 0 0,0-1 0 0 0,-1 0 1 0 0,0-1-1 0 0,0 0 0 0 0,-1 0 0 0 0,-1-1 0 0 0,0 0 0 0 0,3-7-31 0 0,-7 11 76 0 0,0-1 0 0 0,0 1 0 0 0,-1-1 0 0 0,0 0 0 0 0,-1 0 0 0 0,1 0 0 0 0,-2 0 1 0 0,1-1-1 0 0,-1 1 0 0 0,0 0 0 0 0,-1 0 0 0 0,0 0 0 0 0,0 0 0 0 0,-1 0 0 0 0,0 0 0 0 0,0 0 0 0 0,-1 0 1 0 0,0 1-1 0 0,0-1 0 0 0,-1 1 0 0 0,0 0 0 0 0,-2-2-76 0 0,-2-4 89 0 0,-1 1 1 0 0,-1 0-1 0 0,0 1 0 0 0,-1 0 1 0 0,0 0-1 0 0,-1 1 1 0 0,0 1-1 0 0,0 0 0 0 0,-1 1 1 0 0,0 0-1 0 0,-8-3-89 0 0,-4-1 100 0 0,-191-81 192 0 0,212 92-294 0 0,1 0-1 0 0,-1 0 0 0 0,1 0 1 0 0,-1 0-1 0 0,1 1 1 0 0,-1 0-1 0 0,1 0 1 0 0,-1 0-1 0 0,1 0 0 0 0,-1 0 1 0 0,1 1-1 0 0,-1-1 1 0 0,1 1-1 0 0,0 0 1 0 0,-1 0-1 0 0,1 0 0 0 0,0 1 1 0 0,-1-1-1 0 0,0 2 3 0 0,-15 22-2678 0 0,15-10 1221 0 0</inkml:trace>
  <inkml:trace contextRef="#ctx0" brushRef="#br0" timeOffset="53214.736">11803 1245 11519 0 0,'0'0'887'0'0,"0"-1"-583"0"0,1-5-76 0 0,-1 4 777 0 0,0 2 330 0 0,0 0 60 0 0,0 0-110 0 0,0 0-506 0 0,2 1-218 0 0,2 2-496 0 0,1 1 0 0 0,-1 0 0 0 0,1 1 0 0 0,-1-1 0 0 0,0 1 0 0 0,-1 0 0 0 0,1 0-1 0 0,-1 0 1 0 0,0 0 0 0 0,0 0 0 0 0,-1 1 0 0 0,0-1 0 0 0,0 1 0 0 0,0 0 0 0 0,0 0 0 0 0,-1 0 0 0 0,0 0 0 0 0,0 0 0 0 0,-1 3-65 0 0,4 7 126 0 0,44 254 111 0 0,-35-227-158 0 0,-11-43-18 0 0,0 1 1 0 0,0 0 0 0 0,-1-1-1 0 0,1 1 1 0 0,0-1 0 0 0,0 0-1 0 0,0 0 1 0 0,0 0 0 0 0,0 0-1 0 0,-1 0 1 0 0,1 0-1 0 0,0 0 1 0 0,0-1 0 0 0,0 1-1 0 0,0 0 1 0 0,0-1 0 0 0,-1 0-1 0 0,1 1 1 0 0,0-1-1 0 0,-1 0 1 0 0,1 0 0 0 0,0 0-1 0 0,-1 0 1 0 0,1 0 0 0 0,-1-1-1 0 0,1 1 1 0 0,-1 0 0 0 0,0-1-1 0 0,0 1 1 0 0,0 0-1 0 0,1-1 1 0 0,-1 0 0 0 0,0 0-62 0 0,0 1 103 0 0,34-38 306 0 0,-1-2 0 0 0,-3 0 0 0 0,-1-3 0 0 0,-3 0 0 0 0,-1-2 0 0 0,-2 0 0 0 0,8-26-409 0 0,-11 28 93 0 0,-4 10-90 0 0,2 1 0 0 0,1 1 0 0 0,2 0 0 0 0,8-7-3 0 0,-14 22-12 0 0,-14 16-53 0 0,-2 1-27 0 0,-1 3-103 0 0,-17 45-3825 0 0,7-26-3924 0 0</inkml:trace>
  <inkml:trace contextRef="#ctx0" brushRef="#br0" timeOffset="53715.562">11258 2049 4143 0 0,'0'0'319'0'0,"0"0"106"0"0,0 0 1229 0 0,0 0 560 0 0,0 0 112 0 0,0 0-236 0 0,2 0-1055 0 0,57-7 162 0 0,1 3 1 0 0,0 3-1 0 0,27 4-1197 0 0,17-1 1249 0 0,88 1 1253 0 0,222-28-484 0 0,-410 25-2146 0 0,10-1-1742 0 0,-21-1-5948 0 0</inkml:trace>
  <inkml:trace contextRef="#ctx0" brushRef="#br0" timeOffset="54366.948">11602 2591 1839 0 0,'0'0'83'0'0,"-1"-2"-6"0"0,-19-24 15298 0 0,-8 23-10305 0 0,-29 27-6437 0 0,43-16 2754 0 0,-1-1-1339 0 0,-1 2 0 0 0,1 0 0 0 0,1 0 0 0 0,0 1 0 0 0,0 1-1 0 0,1 0 1 0 0,0 1 0 0 0,-2 4-48 0 0,12-12 0 0 0,1 0 0 0 0,-1 1 0 0 0,1-1 0 0 0,0 1 0 0 0,0 0 0 0 0,0 0 0 0 0,0 0 0 0 0,1 0 0 0 0,0 0 0 0 0,0 0 0 0 0,0 0 0 0 0,1 0 0 0 0,0 0 0 0 0,0 0 0 0 0,0 0 0 0 0,1 0 0 0 0,-1 0 0 0 0,1 1 0 0 0,0-1 0 0 0,1 0 0 0 0,0 2 0 0 0,14 13 0 0 0,-12-17 18 0 0,0 1-1 0 0,0-1 1 0 0,0-1 0 0 0,0 1-1 0 0,1 0 1 0 0,-1-1 0 0 0,0 0-1 0 0,1 0 1 0 0,0 0 0 0 0,0-1-1 0 0,-1 1 1 0 0,1-1 0 0 0,0 0-1 0 0,0-1 1 0 0,0 1 0 0 0,0-1-1 0 0,0 0 1 0 0,0 0 0 0 0,0-1-1 0 0,0 1 1 0 0,0-1-1 0 0,0 0 1 0 0,0 0 0 0 0,0-1-1 0 0,-1 0 1 0 0,1 0 0 0 0,0 0-1 0 0,-1 0 1 0 0,4-2-18 0 0,2-2 47 0 0,1-1 1 0 0,-1 0-1 0 0,0 0 1 0 0,-1-1-1 0 0,0 0 0 0 0,0-1 1 0 0,-1 0-1 0 0,0 0 1 0 0,0-1-1 0 0,-1 0 0 0 0,5-9-47 0 0,-7 10 70 0 0,-1-1-1 0 0,0 0 0 0 0,0-1 0 0 0,-1 1 0 0 0,-1 0 1 0 0,1-1-1 0 0,-2 0 0 0 0,1 1 0 0 0,-2-1 1 0 0,1 0-1 0 0,-2 0 0 0 0,1 0 0 0 0,-1 1 0 0 0,-1-1 1 0 0,0 0-1 0 0,0 1 0 0 0,-1-1 0 0 0,-1 1 0 0 0,0 0 1 0 0,0 0-1 0 0,-1 0 0 0 0,0 1 0 0 0,0 0 0 0 0,-1 0 1 0 0,-1 0-1 0 0,1 0 0 0 0,-1 1 0 0 0,-1 0 0 0 0,0 1 1 0 0,0 0-1 0 0,0 0 0 0 0,-8-4-69 0 0,-1 1 39 0 0,-1 2 1 0 0,0 0-1 0 0,0 1 0 0 0,0 1 1 0 0,-1 1-1 0 0,0 1 0 0 0,0 0 1 0 0,-1 1-1 0 0,1 1 0 0 0,-1 1 1 0 0,1 1-1 0 0,-11 2-39 0 0,19-2-93 0 0,1 1 1 0 0,-1 0-1 0 0,0 1 1 0 0,1 0-1 0 0,0 1 1 0 0,-1 0-1 0 0,1 0 0 0 0,1 1 1 0 0,-1 1-1 0 0,0 0 1 0 0,1 0-1 0 0,0 0 0 0 0,0 1 1 0 0,1 1-1 0 0,-1 0 1 0 0,1 0-1 0 0,1 0 0 0 0,-1 1 1 0 0,2 0-1 0 0,-5 7 93 0 0,-2 10-1012 0 0</inkml:trace>
  <inkml:trace contextRef="#ctx0" brushRef="#br0" timeOffset="54940.947">11807 2634 15431 0 0,'0'0'706'0'0,"0"0"-12"0"0,1-1-448 0 0,45-46 1802 0 0,-27 39-1832 0 0,0 2 0 0 0,0 0 0 0 0,0 1 1 0 0,1 0-1 0 0,0 2 0 0 0,0 0 0 0 0,0 2 1 0 0,0 0-1 0 0,0 1 0 0 0,0 1-216 0 0,145-1 2528 0 0,-153 25-1817 0 0,-13-20-694 0 0,-1 1 1 0 0,1 0-1 0 0,-1 0 1 0 0,-1-1-1 0 0,1 1 1 0 0,-1-1-1 0 0,0 0 1 0 0,0 0-1 0 0,0 0 1 0 0,-1 0 0 0 0,0 0-1 0 0,0-1 1 0 0,0 1-1 0 0,0-1 1 0 0,-1 0-1 0 0,0-1 1 0 0,1 1-1 0 0,-1-1 1 0 0,-1 0-1 0 0,-3 2-17 0 0,-3 3 27 0 0,-293 223 277 0 0,246-173-97 0 0,58-56-126 0 0,0 4 331 0 0,9-2 248 0 0,117-11 664 0 0,172-2-1597 0 0,-273 7-650 0 0</inkml:trace>
  <inkml:trace contextRef="#ctx0" brushRef="#br0" timeOffset="62213.513">12860 2158 5615 0 0,'0'0'256'0'0,"0"0"-6"0"0,0 0-106 0 0,0 0 134 0 0,0 0 77 0 0,0 0 18 0 0,0 0-18 0 0,0 0-90 0 0,0 0-38 0 0,0 0-10 0 0,0 0 45 0 0,0 0 190 0 0,0 0 85 0 0,0 0 20 0 0,-6 1 737 0 0,-3 0 7730 0 0,111 17-8839 0 0,-23-31 529 0 0,-31 1 53 0 0,-33 9-249 0 0,-26 5 508 0 0,-28 4 430 0 0,-64 4-1392 0 0,-60-4 0 0 0,112-12-27 0 0,160 9-258 0 0,-16-3 221 0 0,73-5 11 0 0,-205 17 142 0 0,-97-1 43 0 0,129-9-185 0 0,3-8-1141 0 0,5-2-239 0 0</inkml:trace>
  <inkml:trace contextRef="#ctx0" brushRef="#br0" timeOffset="63086.846">12789 1995 3679 0 0,'0'0'284'0'0,"0"0"103"0"0,0 0 1126 0 0,0 0 514 0 0,0 0 100 0 0,0 0-145 0 0,0 0-670 0 0,0 0-293 0 0,0 0-56 0 0,0 0-70 0 0,0 0-226 0 0,0 0-99 0 0,0 0-22 0 0,0 0-47 0 0,0 0-191 0 0,0 0-85 0 0,0 0-21 0 0,0 0-20 0 0,1 0-80 0 0,23 5 102 0 0,-1-1 0 0 0,1-2 0 0 0,-1-1 0 0 0,1 0 0 0 0,0-2 0 0 0,-1 0 0 0 0,1-2 0 0 0,-1-1 0 0 0,6-2-204 0 0,12-4 664 0 0,-40 10-480 0 0,-1 0 0 0 0,0 0 0 0 0,0 0 0 0 0,0 0 0 0 0,0 0 5 0 0,0 0 23 0 0,0 0 11 0 0,0 0 1 0 0,0 0-3 0 0,-16-5 406 0 0,-120 16-291 0 0,-65 7-336 0 0,130-11-80 0 0,284-1 8 0 0,-42-26 151 0 0,-203 30 170 0 0,-9-4-125 0 0,-218 20 831 0 0,258-26-842 0 0,1 0-1 0 0,0 0-5 0 0,0 0-23 0 0,0 0-11 0 0,0 0-1 0 0,0 0 1 0 0,0 0 6 0 0,1-1-12 0 0,2-2-241 0 0,-2 2-786 0 0,0 0-298 0 0,4-3-49 0 0</inkml:trace>
  <inkml:trace contextRef="#ctx0" brushRef="#br1" timeOffset="-157575.844">1768 9 6911 0 0,'0'0'528'0'0,"-1"-1"-341"0"0,-2-2 26 0 0,2 2 781 0 0,1 1 332 0 0,0 0 68 0 0,0 0-42 0 0,0 0-228 0 0,0 0-100 0 0,0 0-22 0 0,0 0-32 0 0,0 0-130 0 0,-2-4 411 0 0,1 5 1676 0 0,30 110-1022 0 0,9 113-1417 0 0,-23 138-394 0 0,-11-329-28 0 0,-4-32 4 0 0,0-1 23 0 0,0 0-2 0 0,0 0-22 0 0,0 0 8 0 0,0 0 50 0 0,0 0-4 0 0,0 0-10 0 0,0 0 7 0 0,8-22 384 0 0,26-46-197 0 0,-23 39-319 0 0,2 0 0 0 0,2 1 0 0 0,0 1 0 0 0,2 1 0 0 0,13-17 12 0 0,-23 34-10 0 0,0 1 0 0 0,0 0 1 0 0,0 1-1 0 0,1 0 0 0 0,0 0 0 0 0,1 1 0 0 0,0 0 0 0 0,0 0 0 0 0,0 1 0 0 0,0 0 1 0 0,1 0-1 0 0,0 1 0 0 0,0 1 0 0 0,0 0 0 0 0,0 0 0 0 0,0 1 0 0 0,1 0 0 0 0,6 0 10 0 0,-14 2-5 0 0,1 0-1 0 0,-1 0 0 0 0,0 1 0 0 0,1-1 0 0 0,-1 1 0 0 0,0 0 1 0 0,0-1-1 0 0,0 2 0 0 0,1-1 0 0 0,-1 0 0 0 0,0 1 0 0 0,0-1 0 0 0,-1 1 1 0 0,1 0-1 0 0,0 0 0 0 0,-1 0 0 0 0,1 0 0 0 0,-1 0 0 0 0,1 1 1 0 0,-1-1-1 0 0,0 1 0 0 0,0-1 0 0 0,0 1 0 0 0,0 0 0 0 0,-1 0 1 0 0,1 0-1 0 0,-1 0 0 0 0,0 0 0 0 0,0 0 0 0 0,0 0 0 0 0,0 1 1 0 0,0-1-1 0 0,-1 0 0 0 0,1 0 0 0 0,-1 1 0 0 0,0-1 0 0 0,0 0 0 0 0,0 1 1 0 0,0-1-1 0 0,-1 0 0 0 0,0 1 0 0 0,0 0 6 0 0,-3 18 46 0 0,-1 1 0 0 0,-2-1 0 0 0,0 0 0 0 0,-1 0-1 0 0,-1-1 1 0 0,-1 0 0 0 0,-1-1 0 0 0,-1 0 0 0 0,-1 0 0 0 0,-6 6-46 0 0,3-6 46 0 0,0 0 1 0 0,-1-1 0 0 0,-1-1-1 0 0,-1-1 1 0 0,0 0 0 0 0,-1-2-1 0 0,-18 11-46 0 0,29-20 72 0 0,7-4-48 0 0,0 0 0 0 0,0-1 0 0 0,0 1 0 0 0,0-1 0 0 0,0 0 0 0 0,-1 1 0 0 0,1-1 0 0 0,-1 0 0 0 0,1 0 0 0 0,-1-1 0 0 0,1 1 0 0 0,-1 0-1 0 0,1-1 1 0 0,-1 1 0 0 0,0-1 0 0 0,1 0 0 0 0,-1 0 0 0 0,0 0 0 0 0,-1-1-24 0 0,-4 0-66 0 0,5 1 10 0 0,-1-1-1 0 0,1 1 1 0 0,0-1-1 0 0,-1 0 1 0 0,1 0-1 0 0,-1 0 1 0 0,1-1-1 0 0,0 1 1 0 0,0-1 0 0 0,0 0-1 0 0,0 1 1 0 0,0-1-1 0 0,0-1 1 0 0,0 1-1 0 0,1 0 1 0 0,-1-1-1 0 0,1 1 1 0 0,0-1-1 0 0,0 0 1 0 0,0 0 0 0 0,0 0-1 0 0,-2-3 57 0 0,4 5-1869 0 0,1 0-4110 0 0,3-5-1761 0 0</inkml:trace>
  <inkml:trace contextRef="#ctx0" brushRef="#br1" timeOffset="-157264.875">2720 172 12319 0 0,'0'0'564'0'0,"0"0"-9"0"0,15-2 3429 0 0,29 32-71 0 0,-37-22-3657 0 0,-2 0 0 0 0,1 1 0 0 0,-1 0 0 0 0,-1 0 0 0 0,0 0 0 0 0,0 0 0 0 0,0 1 0 0 0,-1-1 0 0 0,-1 1 0 0 0,0 0 0 0 0,1 9-256 0 0,-3 4 152 0 0,0 1 1 0 0,-2 0-1 0 0,0 0 0 0 0,-2-1 0 0 0,-1 0 1 0 0,0 0-1 0 0,-2 0 0 0 0,0 0 0 0 0,-2-1 1 0 0,-1 0-1 0 0,0-1 0 0 0,-2 0 0 0 0,0-1 1 0 0,-1 0-1 0 0,-1-1 0 0 0,-2 0-152 0 0,-13 17-1536 0 0,-6-2-4532 0 0,-3-4-2092 0 0</inkml:trace>
  <inkml:trace contextRef="#ctx0" brushRef="#br1" timeOffset="-156845.276">1528 367 12895 0 0,'0'0'298'0'0,"0"0"38"0"0,0 0 16 0 0,0 0-42 0 0,-14 3 669 0 0,10-2-621 0 0,0 1 1 0 0,0 0-1 0 0,0 0 1 0 0,0 0-1 0 0,1 1 0 0 0,-1-1 1 0 0,1 1-1 0 0,-1 0 1 0 0,1 0-1 0 0,0 0 0 0 0,0 0 1 0 0,0 1-1 0 0,1-1 1 0 0,-1 1-359 0 0,-42 90 2709 0 0,43-88-2447 0 0,-8 20 334 0 0,-1 0-176 0 0,1 1 0 0 0,0 0 0 0 0,2 0 0 0 0,2 0-1 0 0,0 1 1 0 0,2 0 0 0 0,1 0 0 0 0,1 0 0 0 0,1 7-420 0 0,2-28-66 0 0,0 0 0 0 0,0-1 0 0 0,1 1 1 0 0,0 0-1 0 0,0-1 0 0 0,1 1 0 0 0,0-1 0 0 0,0 0 0 0 0,0 0 1 0 0,1 0-1 0 0,-1 0 0 0 0,2-1 0 0 0,-1 0 0 0 0,0 1 1 0 0,1-1-1 0 0,0-1 0 0 0,0 1 0 0 0,1-1 0 0 0,-1 0 1 0 0,1 0-1 0 0,0-1 0 0 0,0 1 0 0 0,0-1 0 0 0,0-1 0 0 0,5 2 66 0 0,27 9-1049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2:57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9 5063 0 0,'0'0'232'0'0,"0"0"210"0"0,3-4 1628 0 0,-1 5 6456 0 0,-3 13-8353 0 0,0-1 1 0 0,0 0 0 0 0,-2 0-1 0 0,1 1 1 0 0,-2-1 0 0 0,0-1 0 0 0,0 1-1 0 0,-1-1 1 0 0,-1 1 0 0 0,-6 9-174 0 0,1 3 257 0 0,-20 49 239 0 0,4 0 0 0 0,3 2 0 0 0,-4 32-496 0 0,25-95 38 0 0,-1-1 79 0 0,1 1 0 0 0,1-1 0 0 0,0 0-1 0 0,0 1 1 0 0,2 0 0 0 0,-1-1 0 0 0,2 12-117 0 0,0-23 112 0 0,0 1-50 0 0,2 1-1 0 0,-1-1 0 0 0,0 0 1 0 0,0 1-1 0 0,1-1 0 0 0,-1 0 1 0 0,1-1-1 0 0,-1 1 0 0 0,1 0 1 0 0,0-1-1 0 0,0 0 0 0 0,0 1 1 0 0,0-1-1 0 0,0 0 0 0 0,0-1 1 0 0,0 1-1 0 0,0 0 0 0 0,0-1 0 0 0,0 0 1 0 0,1 1-1 0 0,-1-1 0 0 0,0-1 1 0 0,0 1-1 0 0,1-1-61 0 0,250-15 1240 0 0,-216 12-1112 0 0,-35 3-75 0 0,3-1-30 0 0,0-8-2467 0 0,-3 3 1028 0 0</inkml:trace>
  <inkml:trace contextRef="#ctx0" brushRef="#br0" timeOffset="310.835">29 466 7367 0 0,'0'0'568'0'0,"0"0"-178"0"0,0 0 639 0 0,0 0 318 0 0,0 0 58 0 0,0 0-45 0 0,0 0-256 0 0,0 0-117 0 0,0 0-25 0 0,0 0-75 0 0,1 0-308 0 0,132-28 1587 0 0,33-13-1439 0 0,-142 34-934 0 0,34-14 746 0 0,-35-10-4126 0 0,-21 24-2877 0 0</inkml:trace>
  <inkml:trace contextRef="#ctx0" brushRef="#br0" timeOffset="594.523">108 65 9183 0 0,'0'0'422'0'0,"0"0"-13"0"0,0 0-150 0 0,0 0 343 0 0,8-4 996 0 0,103-21 5141 0 0,-67 19-5704 0 0,35-7 612 0 0,0 4-1 0 0,60 1-1646 0 0,-118 10-1602 0 0,-16 2 687 0 0</inkml:trace>
  <inkml:trace contextRef="#ctx0" brushRef="#br0" timeOffset="1386.013">636 666 2759 0 0,'0'0'530'0'0,"0"0"1180"0"0,0 0 518 0 0,0 0 107 0 0,0 0-200 0 0,0 0-931 0 0,0 0-404 0 0,0 0-86 0 0,0 0-63 0 0,0 0-224 0 0,0 0-99 0 0,1 1-22 0 0,3 8-193 0 0,0 0 0 0 0,-1 0-1 0 0,0 0 1 0 0,0 1-1 0 0,-1-1 1 0 0,0 1 0 0 0,-1-1-1 0 0,0 1 1 0 0,0 0 0 0 0,-1-1-1 0 0,0 1 1 0 0,-1 3-113 0 0,1-5 30 0 0,-15 89 810 0 0,15-96-594 0 0,-2 1 843 0 0,-4-6 2113 0 0,6-7-3048 0 0,1-1 0 0 0,1 0 0 0 0,0 1 0 0 0,0-1 0 0 0,1 1 0 0 0,0 0 1 0 0,1 0-1 0 0,1 0 0 0 0,0 0 0 0 0,0 1 0 0 0,1 0 0 0 0,0-1-154 0 0,0 1 58 0 0,0 0 0 0 0,0 0 0 0 0,1 1 0 0 0,1-1 0 0 0,-1 2 0 0 0,1-1 0 0 0,1 1 0 0 0,0 0 0 0 0,0 1 0 0 0,0 0-1 0 0,3-1-57 0 0,18-17-1890 0 0,-18 17-652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16:35:42.447"/>
    </inkml:context>
    <inkml:brush xml:id="br0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1 0 1839 0 0,'0'0'83'0'0,"0"0"188"0"0,0 0 747 0 0,0 0 328 0 0,19 8 4802 0 0,-18-7-6036 0 0,-1-1 14 0 0,0 0 2 0 0,0 0-1 0 0,0 0-6 0 0,20 12 1767 0 0,8-2-544 0 0,-24-8-1264 0 0,14 5 488 0 0,5 11 96 0 0,-22-18-566 0 0,14 7 291 0 0,-14-6-292 0 0,-1-1 9 0 0,20 14 748 0 0,-12-11-641 0 0,15 30 549 0 0,-22-32-707 0 0,2 4-45 0 0,9 23 198 0 0,-11-27-134 0 0,-1-1 4 0 0,0 0 2 0 0,0 0 0 0 0,0 0-2 0 0,0 0-12 0 0,0 1-12 0 0,2 3-33 0 0,-1-2 32 0 0,0 1 13 0 0,8 14 95 0 0,-9-16-108 0 0,0-1 15 0 0,0 0 15 0 0,0 0 1 0 0,0 0 9 0 0,0 0 2 0 0,0 0-6 0 0,0 0-1 0 0,0 0 0 0 0,0 0-1 0 0,0 0-6 0 0,0 0-3 0 0,0 0-6 0 0,0 0 13 0 0,0 0-10 0 0,3-44 99 0 0,-17 8-524 0 0,14 35 274 0 0,-13-13-294 0 0,-35-25-823 0 0,48 39 1058 0 0,-40-11-601 0 0,1-7 470 0 0,34 16 252 0 0,0 1 14 0 0,0 1 0 0 0,-2-1-30 0 0,14 4-174 0 0,0-2 238 0 0,6 2 81 0 0,51 28 1140 0 0,-15 13-382 0 0,-45-40-820 0 0,1 0 11 0 0,24 18 118 0 0,-1-2 300 0 0,-25-16-496 0 0,-2-3-58 0 0,-1-1-12 0 0,0 0-6 0 0,0 0 16 0 0,0 0 8 0 0,0 0 1 0 0,0 0-6 0 0,0 0-1 0 0,0 0 0 0 0,-1-1 0 0 0,-19-28-168 0 0,15 23 157 0 0,0 1 0 0 0,-1 0-1 0 0,1 1 1 0 0,-1-1 0 0 0,0 1 0 0 0,-1 1-1 0 0,1-1 1 0 0,-1 1 0 0 0,1 0-1 0 0,-1 0 1 0 0,-6-1 83 0 0,-25-13-260 0 0,12 2 260 0 0,12 4-60 0 0,-13 0-469 0 0,26 11 582 0 0,1 0 11 0 0,0 0-21 0 0,0 0-86 0 0,0 0-21 0 0,0 0 72 0 0,0 0 303 0 0,0 0 134 0 0,0 0 31 0 0,0 0-129 0 0,0 0-559 0 0,0 0-240 0 0,0 0-48 0 0,0 0 56 0 0,0 0 272 0 0,0 0 88 0 0,0 0-9 0 0,0 0 17 0 0,0 0 10 0 0,0 0 24 0 0,0 0 63 0 0,0 0-42 0 0,1 1 53 0 0,3 2-22 0 0,34 24 526 0 0,-25-17-418 0 0,68 37 1408 0 0,-59-35-1132 0 0,-16-10-338 0 0,15 8 144 0 0,-10 3-262 0 0,-9-8 73 0 0,-1-5 48 0 0,-1 0 26 0 0,0 0-10 0 0,0 0 10 0 0,0 0-12 0 0,0 0 7 0 0,0 0-12 0 0,0 0-30 0 0,0 0-113 0 0,0 0-45 0 0,0 0 7 0 0,0 0 7 0 0,-25-32-518 0 0,23 29 566 0 0,0 0 0 0 0,-1 0 0 0 0,1 0 0 0 0,0 0 0 0 0,-1 0 0 0 0,0 0 0 0 0,1 1 0 0 0,-1-1-1 0 0,0 1 1 0 0,0 0 0 0 0,-1 0 0 0 0,1 0 0 0 0,0 0 0 0 0,-1 0 0 0 0,1 1 0 0 0,-1 0 0 0 0,-2-1 58 0 0,-23-12-207 0 0,28 14 164 0 0,-3-3 32 0 0,0 0 11 0 0,0 1 11 0 0,0-2 32 0 0,-13-5-339 0 0,-2 2 146 0 0,-42-9-1114 0 0,57 16 1248 0 0,4-1-64 0 0,0 1-13 0 0,0 0 41 0 0,0 0 124 0 0,0 0 24 0 0,0 0 0 0 0,0 0 25 0 0,0 0 9 0 0,0 0 4 0 0,0 0 4 0 0,0 0 4 0 0,0 0 2 0 0,0 0 0 0 0,0 0-13 0 0,0 0-76 0 0,0 0-103 0 0,0 1-7 0 0,4 1 44 0 0,1 1 11 0 0,40 15 475 0 0,-43-18-432 0 0,2 2-21 0 0,49 25 1244 0 0,-49-24-1256 0 0,0 1-10 0 0,1-1 0 0 0,-2 3 0 0 0,0-1 0 0 0,0 1 0 0 0,0-1 0 0 0,0 1 0 0 0,0 0 0 0 0,-1 0 0 0 0,0 0 0 0 0,0 1 0 0 0,0-1 0 0 0,0 1 0 0 0,0-1 0 0 0,0 0 0 0 0,-1 0 0 0 0,1 0 0 0 0,-1-1 0 0 0,0-1-21 0 0,-1-3-79 0 0,0-1 7 0 0,0 0 11 0 0,0 0 2 0 0,0 0 0 0 0,0 0 0 0 0,0 0 0 0 0,0 0 2 0 0,0 0 4 0 0,0 0 2 0 0,0 0 0 0 0,0 0 2 0 0,0 0 4 0 0,0 0 1 0 0,0 0-7 0 0,1-1 7 0 0,1-2 51 0 0,0 0 28 0 0,-1 0-48 0 0,0-1 0 0 0,-1 0 1 0 0,1 1-1 0 0,-1-1 0 0 0,0 0 0 0 0,0 1 1 0 0,0-1-1 0 0,0 0 0 0 0,0 0 1 0 0,-1 1-1 0 0,0-1 0 0 0,0 0 1 0 0,0 1-1 0 0,0-1 0 0 0,-1 1 1 0 0,0-2 33 0 0,-1-3-387 0 0,-22-36-1877 0 0,8 35 3040 0 0,7 5-5494 0 0,6 2-100 0 0</inkml:trace>
  <inkml:trace contextRef="#ctx0" brushRef="#br0" timeOffset="1227.493">57 24 7687 0 0,'0'0'350'0'0,"0"0"-4"0"0,20 1 1302 0 0,48 35 4130 0 0,-48-21-5213 0 0,16 5 199 0 0,-31-15-721 0 0,-2-1-22 0 0,-2-3 22 0 0,2 3-33 0 0,1 2-10 0 0,8 6 198 0 0,-12-12-96 0 0,6 12 452 0 0,-5-6-544 0 0,1 0-10 0 0,-2 0 0 0 0,1 0 0 0 0,-1-1 12 0 0,0-4 47 0 0,0-1-18 0 0,0 0-105 0 0,0 0-52 0 0,0 0 10 0 0,0 0 8 0 0,0 0 2 0 0,0 0 2 0 0,0 0 4 0 0,-3-1-26 0 0,-1 0 0 0 0,0-1-1 0 0,1 0 1 0 0,-1 0-1 0 0,1 0 1 0 0,0 0 0 0 0,-1 0-1 0 0,1 0 1 0 0,0-1 0 0 0,1 0-1 0 0,-1 1 1 0 0,0-1 0 0 0,1 0-1 0 0,-1-1 1 0 0,1 1-1 0 0,0 0 1 0 0,0-1 0 0 0,0 1-1 0 0,1-1 1 0 0,-2-3 116 0 0,-4-5-811 0 0,7 12 695 0 0,-12-15 1248 0 0,6 7-1839 0 0,7 9 856 0 0,13 15 722 0 0,9 16 4 0 0,-23-31-677 0 0,0-1-2 0 0,0 0-17 0 0,0 0-10 0 0,0 0-1 0 0,0 0-13 0 0,0 0-58 0 0,0 0-29 0 0,0 0-4 0 0,0 0-101 0 0,0 0-427 0 0,0 0-187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15.4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0 87 5615 0 0,'0'0'256'0'0,"5"-7"86"0"0,34-33 1312 0 0,-21 28 333 0 0,-6 4-331 0 0,-11 7-1100 0 0,-1 1-48 0 0,0 0-11 0 0,0 0-22 0 0,0 0-90 0 0,0 0-38 0 0,0 0-10 0 0,0 0-35 0 0,0 0-145 0 0,0 0-58 0 0,0 0-17 0 0,0 26-16 0 0,-9 28-89 0 0,-3 0 1 0 0,-1-1-1 0 0,-20 48 23 0 0,23-74-6 0 0,10-27 6 0 0,-15 43 0 0 0,2 2 0 0 0,1 0 0 0 0,-3 37 0 0 0,12-51 0 0 0,5-22 11 0 0,11 6 56 0 0,-7-11-3 0 0,0 0 1 0 0,0-1-1 0 0,0 0 1 0 0,0 0-1 0 0,1 0 1 0 0,-1-1-1 0 0,1 0 1 0 0,0 0 0 0 0,-1 0-1 0 0,1-1 1 0 0,0 0-1 0 0,0-1 1 0 0,3 1-65 0 0,36 6 387 0 0,87-7 892 0 0,-107-7-620 0 0,-25 6-562 0 0,-1 1-21 0 0,1-1-11 0 0,18-31-1454 0 0,-19 31 514 0 0</inkml:trace>
  <inkml:trace contextRef="#ctx0" brushRef="#br0" timeOffset="360.479">93 394 1375 0 0,'-5'3'1039'0'0,"3"-2"4436"0"0,1 3 215 0 0,33 5-5170 0 0,2-5 76 0 0,-1-1 0 0 0,1-2 0 0 0,-1-1 0 0 0,1-2 0 0 0,-1-2 0 0 0,0 0-596 0 0,-12 0 288 0 0,7 0 143 0 0,0-1 0 0 0,0-1 0 0 0,-1-2 0 0 0,18-7-431 0 0,-44 15 80 0 0,-1 0-2 0 0,0 0-12 0 0,0 0-2 0 0,0 0 0 0 0,-3-9-2270 0 0,-2 4 932 0 0</inkml:trace>
  <inkml:trace contextRef="#ctx0" brushRef="#br0" timeOffset="778.094">40 1 6911 0 0,'0'0'315'0'0,"0"0"-7"0"0,0 0-35 0 0,0 0 589 0 0,0 0 275 0 0,0 0 58 0 0,0 0-57 0 0,0 0-284 0 0,0 0-129 0 0,0 0-21 0 0,0 0-57 0 0,0 0-214 0 0,0 0-90 0 0,3 1-21 0 0,247-3 2500 0 0,-20 9-285 0 0,-229-7-2441 0 0,-1 0-7 0 0,2 1-5 0 0,3 3-10 0 0,-4-3 11 0 0,-1-1-15 0 0,0 0 1 0 0,0 0 1 0 0,0 0 0 0 0,0 0 0 0 0,0 0 0 0 0,0 0 0 0 0,0 0 0 0 0,0 0-24 0 0,0 0-1092 0 0,0 0-4200 0 0,0 0-1764 0 0</inkml:trace>
  <inkml:trace contextRef="#ctx0" brushRef="#br0" timeOffset="3268.681">598 691 3223 0 0,'1'-1'240'0'0,"2"-4"19"0"0,-2 4 828 0 0,19-15 6015 0 0,-19 15-6295 0 0,-1 1-107 0 0,0 0-48 0 0,0 0-11 0 0,0 0-23 0 0,0 0-97 0 0,0 0-45 0 0,0 0-11 0 0,0 0-30 0 0,0 0-123 0 0,0 0-51 0 0,0 0-6 0 0,0 0-19 0 0,0 0-56 0 0,0 0-20 0 0,-1 1-7 0 0,-48 78 189 0 0,14-18-240 0 0,3 1 0 0 0,3 2 0 0 0,-3 15-102 0 0,6 12 0 0 0,25-17 64 0 0,19-50-50 0 0,11-5 132 0 0,-20-18-109 0 0,0-1-1 0 0,0 0 0 0 0,0-1 1 0 0,0 0-1 0 0,-1 0 0 0 0,1-1 0 0 0,0 0 1 0 0,-1 0-1 0 0,1-1 0 0 0,-1-1 1 0 0,0 1-1 0 0,0-1 0 0 0,0 0 1 0 0,0-1-1 0 0,-1 0 0 0 0,1 0 1 0 0,-1-1-1 0 0,2-2-36 0 0,24-14 50 0 0,-5 7-30 0 0,-1-1 1 0 0,-1-2-1 0 0,0 0 0 0 0,-1-1 1 0 0,-1-2-1 0 0,-1 0 0 0 0,-1-2 0 0 0,-1 0 1 0 0,-1-2-1 0 0,1-3-20 0 0,-4-2 105 0 0,-2-1 0 0 0,-1 0 0 0 0,-1-1-1 0 0,-2-1 1 0 0,-1 0 0 0 0,-2 0 0 0 0,-1 0 0 0 0,-1-1 0 0 0,0-22-105 0 0,-9-11 580 0 0,3 66-499 0 0,0 1-1 0 0,0 0 0 0 0,-15-4 0 0 0,8 6-106 0 0,0-1-1 0 0,0 1 1 0 0,1 0 0 0 0,-1 0-1 0 0,1 1 1 0 0,0 0-1 0 0,-1 0 1 0 0,1 1-1 0 0,1-1 1 0 0,-1 1 0 0 0,-3 3 26 0 0,-8 5-55 0 0,-29 16 30 0 0,21-14 11 0 0,1 1 0 0 0,0 2 0 0 0,2 0 0 0 0,-1 1 0 0 0,-4 8 14 0 0,22-22-442 0 0,0 1 0 0 0,1 0 0 0 0,0 0-1 0 0,0 0 1 0 0,0 0 0 0 0,1 1 0 0 0,-1-1 0 0 0,1 1-1 0 0,0 0 1 0 0,1 0 0 0 0,0 0 0 0 0,0 1 0 0 0,0-1 0 0 0,0 0-1 0 0,1 1 1 0 0,0-1 0 0 0,1 6 442 0 0,0-3-6227 0 0</inkml:trace>
  <inkml:trace contextRef="#ctx0" brushRef="#br0" timeOffset="3568.855">439 968 6447 0 0,'0'0'499'0'0,"0"0"-192"0"0,0 0 415 0 0,0 0 218 0 0,0 0 42 0 0,0 0-14 0 0,0 0-94 0 0,0 0-39 0 0,0 0-10 0 0,0 0-21 0 0,0 0-85 0 0,1 1-42 0 0,10 1-327 0 0,0 0 0 0 0,0-1-1 0 0,1 0 1 0 0,-1 0 0 0 0,0-1-1 0 0,0-1 1 0 0,0 0-1 0 0,0 0 1 0 0,0-1 0 0 0,0-1-1 0 0,0 0 1 0 0,-1 0 0 0 0,4-2-350 0 0,31-7 241 0 0,46-2-1518 0 0,-59 7-5537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21.4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9 2303 0 0,'0'0'434'0'0,"0"0"978"0"0,0 0 424 0 0,0 0 85 0 0,0 0-132 0 0,0 0-634 0 0,0 0-276 0 0,2 1-58 0 0,26 3 306 0 0,1 0-1 0 0,-1-2 1 0 0,0-1-1 0 0,19-2-1126 0 0,-9 1 717 0 0,-4 0-96 0 0,-10 1-219 0 0,0-1-1 0 0,0-2 1 0 0,-1 0 0 0 0,1-1 0 0 0,0-1-1 0 0,-1-2-400 0 0,-17 4 88 0 0,17-25 438 0 0,-20 13-6622 0 0,-3 3-496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21.7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8 11023 0 0,'0'0'506'0'0,"0"0"-10"0"0,0 0-264 0 0,0 0 62 0 0,0 0 68 0 0,0 0 12 0 0,0 0 73 0 0,0 0 296 0 0,0 0 126 0 0,0 0 26 0 0,2 1-37 0 0,7 2-516 0 0,0 0-1 0 0,0-1 0 0 0,0-1 1 0 0,0 1-1 0 0,1-1 0 0 0,-1-1 1 0 0,0 0-1 0 0,1 0 0 0 0,-1-1 1 0 0,8-1-342 0 0,-8 1 197 0 0,161-20 1311 0 0,-117 18-2835 0 0,-41 0-26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22.14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3 22 1839 0 0,'0'0'83'0'0,"0"0"408"0"0,0 0 1670 0 0,1-1 728 0 0,24-4 3842 0 0,21-1-3606 0 0,-39 6-3033 0 0,-1 0 0 0 0,1 1 0 0 0,0-1 0 0 0,-1 2 0 0 0,1-1 0 0 0,-1 1 0 0 0,1 0 0 0 0,-1 0 0 0 0,0 1 0 0 0,0 0 0 0 0,0 0 0 0 0,0 0-1 0 0,0 1 1 0 0,-1 0 0 0 0,1 0 0 0 0,-1 0 0 0 0,0 1 0 0 0,0-1 0 0 0,-1 1 0 0 0,0 0 0 0 0,1 1 0 0 0,-2-1 0 0 0,2 3-92 0 0,-4-5 38 0 0,0 0 1 0 0,0 1-1 0 0,0-1 1 0 0,-1 0-1 0 0,0 0 0 0 0,1 1 1 0 0,-1-1-1 0 0,0 0 1 0 0,0 1-1 0 0,-1-1 1 0 0,1 0-1 0 0,-1 1 0 0 0,0-1 1 0 0,0 0-1 0 0,0 0 1 0 0,0 0-1 0 0,0 0 1 0 0,-1 0-1 0 0,1 0 0 0 0,-1 0 1 0 0,0 0-1 0 0,0 0 1 0 0,0-1-1 0 0,0 1 0 0 0,0-1 1 0 0,-1 0-1 0 0,1 1 1 0 0,-1-1-1 0 0,0 0 1 0 0,1 0-1 0 0,-1-1 0 0 0,0 1 1 0 0,0-1-1 0 0,0 1 1 0 0,-1-1-39 0 0,-5 3 111 0 0,0 0 1 0 0,0 0-1 0 0,0-1 1 0 0,-1 0 0 0 0,0-1-1 0 0,1 0 1 0 0,-1-1-1 0 0,0 0 1 0 0,0-1-1 0 0,0 1 1 0 0,-4-2-112 0 0,10 1 121 0 0,0 0 1 0 0,0 0-1 0 0,0-1 1 0 0,0 1-1 0 0,0-1 0 0 0,0 0 1 0 0,1 0-1 0 0,-1-1 1 0 0,0 1-1 0 0,0-1 1 0 0,1 0-1 0 0,-1 0 1 0 0,1 0-1 0 0,-1 0 0 0 0,1 0 1 0 0,0-1-1 0 0,0 0 1 0 0,0 1-1 0 0,0-1 1 0 0,1 0-1 0 0,-1 0 1 0 0,1-1-1 0 0,0 1 0 0 0,-1-1 1 0 0,2 1-1 0 0,-1-1 1 0 0,0 1-1 0 0,1-1 1 0 0,-1 0-1 0 0,1 0 1 0 0,0 0-1 0 0,1 0 0 0 0,-1 0 1 0 0,1 0-1 0 0,-1 0 1 0 0,1-1-122 0 0,1-1-104 0 0,0 0 0 0 0,0 1 0 0 0,0-1 0 0 0,1 0-1 0 0,-1 1 1 0 0,1 0 0 0 0,1-1 0 0 0,-1 1 0 0 0,1 0 0 0 0,0 0 0 0 0,0 0 0 0 0,0 1 0 0 0,1-1 0 0 0,0 1 0 0 0,0 0 0 0 0,0 0 0 0 0,0 0 0 0 0,0 0 0 0 0,1 1-1 0 0,4-3 105 0 0,7-4-1249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25.16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 38 2759 0 0,'-10'1'1977'0'0,"7"0"2690"0"0,3-1 4416 0 0,29 3-8345 0 0,0-2 0 0 0,0-1-1 0 0,0-1 1 0 0,-1-1 0 0 0,12-4-738 0 0,4-12 461 0 0,-33 8-2715 0 0,-7 4 95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25.3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5 8751 0 0,'0'0'674'0'0,"0"0"-222"0"0,0 0 693 0 0,0 0 351 0 0,0 0 68 0 0,0 0-53 0 0,0 0-294 0 0,0 0-128 0 0,0 0-29 0 0,0 0-57 0 0,0 0-224 0 0,0 0-98 0 0,2 1-17 0 0,72-1 1543 0 0,-48-4-2061 0 0,36-2-897 0 0,-36 3-5819 0 0,-10 0-797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25.8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5 11 12207 0 0,'0'0'562'0'0,"7"-3"175"0"0,-2 1-360 0 0,-1 1 0 0 0,1-1 0 0 0,0 1 0 0 0,0 0 0 0 0,0 1 0 0 0,0-1-1 0 0,0 1 1 0 0,0 0 0 0 0,0 0 0 0 0,-1 1 0 0 0,1-1 0 0 0,0 1 0 0 0,0 0 0 0 0,0 0 0 0 0,0 1 0 0 0,-1-1 0 0 0,5 3-377 0 0,2 0 401 0 0,48 26 699 0 0,-40-8-756 0 0,-17-21-317 0 0,0 1 0 0 0,-1 0 0 0 0,1 0 0 0 0,-1 0 0 0 0,0 0 0 0 0,1 1 0 0 0,-1-1 0 0 0,0 0 0 0 0,0 0 0 0 0,0 1 1 0 0,-1-1-1 0 0,1 1 0 0 0,-1-1 0 0 0,1 1 0 0 0,-1-1 0 0 0,0 1 0 0 0,0-1 0 0 0,0 1 0 0 0,0-1 0 0 0,0 1 0 0 0,0-1 0 0 0,-1 0 0 0 0,1 1 0 0 0,-1-1 0 0 0,0 1 0 0 0,0-1 0 0 0,0 0 0 0 0,0 1 0 0 0,0-1 0 0 0,0 0 0 0 0,-1 0 0 0 0,1 0 0 0 0,-1 0 0 0 0,1 0 0 0 0,-1 0 0 0 0,0 0 0 0 0,0-1 0 0 0,0 1 0 0 0,0-1 0 0 0,-1 2-27 0 0,-9 4 58 0 0,-1-1 0 0 0,1 1-1 0 0,-1-2 1 0 0,0 0-1 0 0,-1-1 1 0 0,1 0-1 0 0,-1-1 1 0 0,0 0-1 0 0,1-1 1 0 0,-1-1-1 0 0,0 0 1 0 0,0-1-1 0 0,-1 0-57 0 0,9 0 134 0 0,0 1-1 0 0,-1-1 0 0 0,1 0 0 0 0,-1 0 0 0 0,1-1 0 0 0,0 0 1 0 0,-1 0-1 0 0,1-1 0 0 0,0 0 0 0 0,0 0 0 0 0,0 0 0 0 0,0-1 0 0 0,0 1 1 0 0,1-2-1 0 0,-1 1 0 0 0,1 0 0 0 0,-1-1 0 0 0,1 0 0 0 0,1 0 0 0 0,-1-1 1 0 0,1 0-1 0 0,-1 0-133 0 0,4 0-13 0 0,1 0 0 0 0,0-1 0 0 0,0 1 0 0 0,0-1 0 0 0,1 1 0 0 0,0-1 0 0 0,0 1 0 0 0,0 0 0 0 0,0-1 0 0 0,1 1 0 0 0,0 0 0 0 0,0 0 0 0 0,1 0 0 0 0,-1 0 0 0 0,1 0 0 0 0,0 1 0 0 0,0-1 0 0 0,1 1 0 0 0,-1 0 0 0 0,1 0 0 0 0,0 0 0 0 0,0 0 0 0 0,0 1 0 0 0,1 0 0 0 0,-1 0 0 0 0,3-2 13 0 0,5-1-76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23.2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02 1375 0 0,'2'-1'66'0'0,"42"-22"1081"0"0,-16 5 7107 0 0,30 1-1049 0 0,-55 18-7181 0 0,-1 1-1 0 0,0-1 1 0 0,0 1 0 0 0,0-1-1 0 0,-1 1 1 0 0,1 0 0 0 0,0 0-1 0 0,-1 0 1 0 0,1 0 0 0 0,-1 0-1 0 0,1 0 1 0 0,-1 0-1 0 0,0 0 1 0 0,0 1 0 0 0,0-1-1 0 0,0 0 1 0 0,-1 1 0 0 0,1-1-1 0 0,-1 1 1 0 0,1-1-1 0 0,-1 0 1 0 0,0 1 0 0 0,0-1-1 0 0,0 1 1 0 0,0-1 0 0 0,0 1-1 0 0,0-1 1 0 0,-1 1-1 0 0,0 0-23 0 0,1 0 30 0 0,-2 26 73 0 0,-1 1 1 0 0,-2-1-1 0 0,-1 0 1 0 0,-1 0-1 0 0,-8 17-103 0 0,-5 14 162 0 0,12-40-153 0 0,1 0 0 0 0,1 0 0 0 0,0 0 0 0 0,2 1 0 0 0,0-1 0 0 0,0 21-9 0 0,4-37 36 0 0,0-1-1 0 0,0 1 1 0 0,1 0-1 0 0,-1-1 1 0 0,1 1 0 0 0,0-1-1 0 0,0 0 1 0 0,0 1-1 0 0,0-1 1 0 0,1 1-1 0 0,-1-1 1 0 0,1 0 0 0 0,0 0-1 0 0,0 0 1 0 0,0 0-1 0 0,0 0 1 0 0,1-1-1 0 0,-1 1 1 0 0,1-1 0 0 0,-1 1-1 0 0,1-1 1 0 0,0 0-1 0 0,0 0 1 0 0,0 0-1 0 0,0 0 1 0 0,1-1 0 0 0,-1 1-1 0 0,0-1 1 0 0,1 0-1 0 0,-1 0 1 0 0,1 0-1 0 0,-1 0 1 0 0,1-1-1 0 0,2 1-34 0 0,18 1 249 0 0,0 0 0 0 0,1-2 0 0 0,-1 0 0 0 0,0-2 0 0 0,0-1 0 0 0,1 0 0 0 0,-2-2 0 0 0,1-1 0 0 0,2-2-250 0 0,-22 7-134 0 0,1 0-1 0 0,-1 0 0 0 0,0-1 1 0 0,1 0-1 0 0,-1 0 1 0 0,0 0-1 0 0,0 0 1 0 0,0-1-1 0 0,-1 0 0 0 0,1 1 1 0 0,-1-1-1 0 0,1 0 1 0 0,-1-1-1 0 0,0 1 1 0 0,1-2 134 0 0,-1-2-1218 0 0</inkml:trace>
  <inkml:trace contextRef="#ctx0" brushRef="#br0" timeOffset="262.494">159 425 7831 0 0,'0'0'356'0'0,"0"0"-6"0"0,9-2 798 0 0,105-19 6845 0 0,30-9-6256 0 0,-114 24-1577 0 0,-28 6-294 0 0,-1-1-902 0 0,2-4-386 0 0</inkml:trace>
  <inkml:trace contextRef="#ctx0" brushRef="#br0" timeOffset="513.898">33 57 12607 0 0,'0'0'579'0'0,"0"0"-15"0"0,0 0-295 0 0,0 0 95 0 0,0 0 79 0 0,2-1 18 0 0,120-10 4041 0 0,-6-5-3231 0 0,-29 3-1419 0 0,0 4 1 0 0,27 3 147 0 0,-95 6-1398 0 0</inkml:trace>
  <inkml:trace contextRef="#ctx0" brushRef="#br0" timeOffset="1355.201">772 551 8495 0 0,'0'0'388'0'0,"0"0"-10"0"0,0 0-104 0 0,0 0 446 0 0,0 0 222 0 0,0 0 46 0 0,0 0 1 0 0,0 0-38 0 0,0 0-21 0 0,0 0-2 0 0,0 0-76 0 0,0 0-320 0 0,-8 4 212 0 0,3-1-722 0 0,1-1 0 0 0,-1 1 0 0 0,0 0 0 0 0,1 0 0 0 0,-1 0 0 0 0,1 1-1 0 0,0-1 1 0 0,0 1 0 0 0,0 0 0 0 0,1 0 0 0 0,0 1 0 0 0,-1-1 0 0 0,1 1 0 0 0,1-1-1 0 0,-1 1 1 0 0,1 0 0 0 0,0 0 0 0 0,0 0 0 0 0,0 1 0 0 0,1-1 0 0 0,-1 0 0 0 0,1 1 0 0 0,1-1-1 0 0,-1 0 1 0 0,1 1 0 0 0,0-1 0 0 0,0 1 0 0 0,0-1 0 0 0,1 1 0 0 0,0-1 0 0 0,0 0-1 0 0,0 1 1 0 0,1-1 0 0 0,0 1-22 0 0,0 0 13 0 0,1-1 0 0 0,-1 0 1 0 0,1 0-1 0 0,0 0 0 0 0,0 0 0 0 0,0-1 0 0 0,1 1 0 0 0,0-1 0 0 0,0 0 0 0 0,0 0 1 0 0,0 0-1 0 0,1-1 0 0 0,-1 1 0 0 0,1-1 0 0 0,0 0 0 0 0,0 0 0 0 0,0-1 0 0 0,0 0 1 0 0,0 0-1 0 0,1 0 0 0 0,-1 0 0 0 0,1-1 0 0 0,-1 0 0 0 0,1 0 0 0 0,1 0-13 0 0,2-1 51 0 0,-2 1-17 0 0,0-1-1 0 0,0 0 1 0 0,0-1 0 0 0,0 1-1 0 0,0-1 1 0 0,0 0-1 0 0,0-1 1 0 0,-1 0 0 0 0,1 0-1 0 0,-1 0 1 0 0,1-1 0 0 0,-1 0-1 0 0,2-1-33 0 0,17-13 83 0 0,-2-1 0 0 0,1-1 0 0 0,-2-1 0 0 0,19-21-83 0 0,-35 35 75 0 0,-1-1 0 0 0,1 0 0 0 0,-1 0 0 0 0,0 0 0 0 0,-1 0 0 0 0,0-1 0 0 0,0 1 0 0 0,-1-1 0 0 0,0 0 0 0 0,0 0 0 0 0,0 0 0 0 0,-1-1 0 0 0,-1 1 0 0 0,1-1 0 0 0,-1 1 0 0 0,-1-1 0 0 0,0 1 0 0 0,0-1 0 0 0,0 1 0 0 0,-1-2-75 0 0,0 3 66 0 0,-19-66 688 0 0,-1 74-785 0 0,15 3 8 0 0,1-1-1 0 0,-1 1 1 0 0,1 0-1 0 0,1 1 1 0 0,-1-1-1 0 0,0 1 0 0 0,1 0 1 0 0,0 0-1 0 0,0 1 1 0 0,1-1-1 0 0,0 1 1 0 0,-1 0 23 0 0,-11 16-43 0 0,-11 19 119 0 0,2 0 0 0 0,2 2 0 0 0,1 0 0 0 0,-12 40-76 0 0,15-34 81 0 0,-3-1-1 0 0,-2-1 0 0 0,-2-1 0 0 0,-2 0-80 0 0,-76 76 743 0 0,92-110-719 0 0,11-11-204 0 0,0-1-100 0 0,0 0-1488 0 0,0 0-584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1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3223 0 0,'0'0'143'0'0,"0"0"258"0"0,0 0 983 0 0,0 0 432 0 0,0 0 83 0 0,0 0-144 0 0,0 0-681 0 0,0 0-296 0 0,9 3 1250 0 0,6 0-1314 0 0,-1 0 1 0 0,1-1-1 0 0,0-1 1 0 0,0-1 0 0 0,0 0-1 0 0,1-1 1 0 0,4-1-715 0 0,12 0 624 0 0,51-3 568 0 0,44-3 253 0 0,-124 8-1365 0 0,3 1 8 0 0,-5-1-8 0 0,-1 0-13 0 0,0 0-3 0 0,0 0 0 0 0,0 0 0 0 0,0 0-171 0 0,0 0-715 0 0,0 0-313 0 0,0 0-65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2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6911 0 0,'0'0'528'0'0,"0"0"-170"0"0,0 0 548 0 0,0 0 284 0 0,0 0 52 0 0,0 0-38 0 0,0 0-185 0 0,0 0-84 0 0,0 0-21 0 0,8-3 564 0 0,15-1-738 0 0,0 2 0 0 0,0 0 0 0 0,0 1 0 0 0,0 2 0 0 0,-1 0 0 0 0,15 3-740 0 0,53 2 1690 0 0,4-3-1999 0 0,-94-3-1398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18:29:39.776"/>
    </inkml:context>
    <inkml:brush xml:id="br0">
      <inkml:brushProperty name="width" value="0.05" units="cm"/>
      <inkml:brushProperty name="height" value="0.05" units="cm"/>
      <inkml:brushProperty name="color" value="#FFC114"/>
      <inkml:brushProperty name="ignorePressure" value="1"/>
    </inkml:brush>
    <inkml:context xml:id="ctx1">
      <inkml:inkSource xml:id="inkSrc7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1" timeString="2021-10-24T18:30:01.698"/>
    </inkml:context>
    <inkml:brush xml:id="br1">
      <inkml:brushProperty name="width" value="0.05" units="cm"/>
      <inkml:brushProperty name="height" value="0.05" units="cm"/>
      <inkml:brushProperty name="color" value="#FFC114"/>
    </inkml:brush>
    <inkml:brush xml:id="br2">
      <inkml:brushProperty name="width" value="0.025" units="cm"/>
      <inkml:brushProperty name="height" value="0.025" units="cm"/>
      <inkml:brushProperty name="color" value="#FFC114"/>
      <inkml:brushProperty name="ignorePressure" value="1"/>
    </inkml:brush>
    <inkml:brush xml:id="br3">
      <inkml:brushProperty name="width" value="0.025" units="cm"/>
      <inkml:brushProperty name="height" value="0.025" units="cm"/>
      <inkml:brushProperty name="color" value="#FFC114"/>
    </inkml:brush>
  </inkml:definitions>
  <inkml:trace contextRef="#ctx0" brushRef="#br0">356 197 0 0,'-59'78'0'0,"192"-255"0"0,-282 375 0 0,307-408 0 0,-385 513 0 0,418-558 0 0,-380 507 0 0,376-502 0 0,-362 484 0 0,343-458 0 0,-337 450 0 0,359-481 0 0,-349 468 0 0,159-213 0 0</inkml:trace>
  <inkml:trace contextRef="#ctx0" brushRef="#br0" timeOffset="1136.879">363 188 0 0,'-74'99'0'0,"177"-238"0"0,-253 339 0 0,292-389 0 0,-252 336 0 0,112-149 0 0</inkml:trace>
  <inkml:trace contextRef="#ctx0" brushRef="#br0" timeOffset="3124.44">470 44 0 0,'28'-37'0'0,"-76"102"0"0,63-86 0 0,-294 393 0 0,279-371 0 0</inkml:trace>
  <inkml:trace contextRef="#ctx0" brushRef="#br0" timeOffset="3929.731">360 191 0 0,'-144'193'0'0,"323"-432"0"0,-311 414 0 0,214-283 0 0,-85 112 0 0</inkml:trace>
  <inkml:trace contextRef="#ctx0" brushRef="#br0" timeOffset="12808.43">326 235 0 0,'-59'81'0'0,"188"-254"0"0,-282 378 0 0,162-217 0 0,-5 6 0 0</inkml:trace>
  <inkml:trace contextRef="#ctx0" brushRef="#br0" timeOffset="13570.721">299 273 0 0,'-7'9'0'0,"10"-13"0"0,60-81 0 0,-150 202 0 0,193-258 0 0,-220 292 0 0,113-148 0 0</inkml:trace>
  <inkml:trace contextRef="#ctx0" brushRef="#br0" timeOffset="14348.454">254 333 0 0,'124'-165'0'0,"-228"302"0"0,218-289 0 0,-229 306 0 0,137-183 0 0,-16 21 0 0</inkml:trace>
  <inkml:trace contextRef="#ctx1" brushRef="#br1">256 189 3879 0 0,'4'-15'389'0'0,"10"-15"4318"0"0,-14 30-4357 0 0,0 0-81 0 0,0 0-40 0 0,0 0-5 0 0,0 0 50 0 0,-10 16 3075 0 0,-8 21-2314 0 0,-14 20 1106 0 0,32-57-2028 0 0,0 0-1 0 0,0 0-2 0 0,0 0-12 0 0,0 0-2 0 0,0 0 0 0 0,0 0 2 0 0,10-33 300 0 0,-7 25-417 0 0,1 0-1 0 0,0-1 1 0 0,0 1-1 0 0,0 0 0 0 0,1 0 1 0 0,1 0-1 0 0,-1 1 1 0 0,1 0-1 0 0,0 0 1 0 0,1 0-1 0 0,0 2 1 0 0,0-2 19 0 0,-6 6-54 0 0,0 1-11 0 0,-18 33-80 0 0,7-18 215 0 0,-36 75 270 0 0,66-111-185 0 0,-7 6-121 0 0,-1 1 0 0 0,1 0-1 0 0,1 2 1 0 0,0-1 0 0 0,11-6-34 0 0,-27 30 164 0 0,-2-1-113 0 0,0-1 0 0 0,-1 0-1 0 0,0-1 1 0 0,-2 1 0 0 0,1-1-1 0 0,0 0 1 0 0,0 0 0 0 0,-2-1-1 0 0,1 0 1 0 0,-1 0-51 0 0,-11 11 477 0 0,28-36-301 0 0,42-48-48 0 0,-30 36 0 0 0,-20 30-248 0 0,-4 13 280 0 0,-45 58 242 0 0,20-32-350 0 0,-8 7 18 0 0,40-72 262 0 0,40-80-508 0 0,-11 63 208 0 0,-123 200 379 0 0,72-139-283 0 0,19-32 43 0 0,38-96-459 0 0,-21 63 218 0 0,-18 47 165 0 0,0 0 76 0 0,-6 12 133 0 0,-31 76-412 0 0,-19 7 54 0 0,57-116 286 0 0,42-82-302 0 0,-22 59 4 0 0,-3 2 120 0 0,-106 201 20 0 0,73-134 274 0 0,15-25-446 0 0,14-47 8 0 0,-7 30 134 0 0,1 0 1 0 0,1 0-1 0 0,0 1 0 0 0,1 0 0 0 0,1 0 0 0 0,4-4-43 0 0,-15 20-140 0 0,0 0-12 0 0,0 0 39 0 0,0 0 167 0 0,-7 13 222 0 0,6-9-306 0 0,-14 21-19 0 0,2 1 0 0 0,1 1 1 0 0,0-1-1 0 0,0 10 48 0 0,54-122-249 0 0,-25 57 234 0 0,-10 14 31 0 0,-10 21 32 0 0,-50 106-37 0 0,41-84 170 0 0,12-28-79 0 0,0 0 28 0 0,0 0-43 0 0,0 0-174 0 0,0 0-75 0 0,0 0-20 0 0,0 0 13 0 0,13-5-334 0 0,-12 5 499 0 0,0-1-1 0 0,0 1 1 0 0,0 1-1 0 0,0-1 0 0 0,0 0 1 0 0,0 0-1 0 0,0 0 1 0 0,0 0-1 0 0,-1 0 1 0 0,2 1-1 0 0,-2-1 0 0 0,1 1 1 0 0,0-1-1 0 0,0 1 1 0 0,0-1-1 0 0,-1 1 1 0 0,1-1-1 0 0,0 1 1 0 0,-1-1-1 0 0,1 1 0 0 0,0 0 1 0 0,-1 0-1 0 0,1-1 1 0 0,0 2-1 0 0,-1-2 1 0 0,0 1-1 0 0,1 0 1 0 0,-1-1-1 0 0,1 2 0 0 0,-1-1 1 0 0,0-1-1 0 0,0 2 1 0 0,0-2-1 0 0,1 1 1 0 0,-1 0-1 0 0,0 0 1 0 0,0 1-1 0 0,0-2 0 0 0,0 1 1 0 0,0 0-1 0 0,0 0 1 0 0,-1 0-1 0 0,1 0 1 0 0,0 0-1 0 0,0 0 0 0 0,0 0 1 0 0,-1 0-1 0 0,1-1 1 0 0,-1 2-1 0 0,1-1 1 0 0,0-1-1 0 0,-1 1 1 0 0,0 0-1 0 0,1-1 0 0 0,-1 2 6 0 0,-19 19 204 0 0,20-22-239 0 0,-1 1 1 0 0,1-1-1 0 0,0 1 1 0 0,-1 0-1 0 0,1-1 1 0 0,0 1-1 0 0,0-1 1 0 0,0 1-1 0 0,0 0 0 0 0,-1-1 1 0 0,1 1-1 0 0,0-1 1 0 0,0 0-1 0 0,0 1 1 0 0,0 0-1 0 0,0-1 1 0 0,0 1-1 0 0,0-1 1 0 0,0 1-1 0 0,0 0 1 0 0,0-1-1 0 0,0 0 0 0 0,0 1 1 0 0,0 0-1 0 0,1-1 1 0 0,-1 1-1 0 0,0-1 1 0 0,0 1-1 0 0,0-1 1 0 0,0 1-1 0 0,0 0 1 0 0,1-1-1 0 0,-1 1 1 0 0,1-1-1 0 0,-1 1 0 0 0,0 0 1 0 0,0 0-1 0 0,1 0 1 0 0,0-1 33 0 0,0-1-34 0 0,1-1 0 0 0,1 2 0 0 0,-1-1-1 0 0,0-1 1 0 0,1 1 0 0 0,-1 1 0 0 0,0-1 0 0 0,1 1 0 0 0,0 0 0 0 0,-1-1 0 0 0,1 2-1 0 0,0-2 1 0 0,-1 1 0 0 0,2 1 0 0 0,-1-1 0 0 0,-1 1 0 0 0,4-1 34 0 0,-6 1-64 0 0,-4 14-83 0 0,-3-4 168 0 0,5-6 1 0 0,-1 0 0 0 0,0-1-1 0 0,1 1 1 0 0,-2 0-1 0 0,2-1 1 0 0,-2 1-1 0 0,1-2 1 0 0,0 2 0 0 0,-1-1-1 0 0,0-1 1 0 0,0 1-1 0 0,0-1-21 0 0,4-2 1 0 0,0 0 1 0 0,0 0-1 0 0,0 0 0 0 0,1 0 0 0 0,-1 0 0 0 0,0 0 0 0 0,0-1 1 0 0,0 1-1 0 0,0 0 0 0 0,0 0 0 0 0,0-1 0 0 0,0 1 0 0 0,0 0 1 0 0,0 0-1 0 0,0 0 0 0 0,0 0 0 0 0,0 0 0 0 0,0 0 0 0 0,1-1 1 0 0,-1 1-1 0 0,0 0 0 0 0,0 0 0 0 0,0-1 0 0 0,0 1 0 0 0,0 0 1 0 0,0 0-1 0 0,0-1 0 0 0,-1 1 0 0 0,1 0 0 0 0,0 0 0 0 0,0 0 1 0 0,0 0-1 0 0,0 0 0 0 0,0-1 0 0 0,0 1 0 0 0,0 0 0 0 0,0 0 1 0 0,0 0-1 0 0,0-1 0 0 0,0 1 0 0 0,0 0 0 0 0,0 0 1 0 0,-1 0-1 0 0,1 0 0 0 0,0 0 0 0 0,0 0 0 0 0,-1 0 0 0 0,1 0 1 0 0,0 0-1 0 0,0 0 0 0 0,0 0 0 0 0,0-1 0 0 0,0 1 0 0 0,0 0 1 0 0,-1 0-1 0 0,1 0 0 0 0,0 0-1 0 0,11-13-288 0 0,12-1 123 0 0,-25 26 182 0 0,2-10 11 0 0,-2 0 1 0 0,1 0-1 0 0,0 0 1 0 0,-1 0-1 0 0,1 0 1 0 0,-1 0-1 0 0,1 0 1 0 0,-1-1-1 0 0,0 0 1 0 0,0 2-1 0 0,0-2 0 0 0,0 0 1 0 0,0 0-1 0 0,-1 1 1 0 0,1-1-1 0 0,0 0 1 0 0,0-1-1 0 0,0 1 1 0 0,0 0-1 0 0,-1-1 1 0 0,1 0-1 0 0,-1 1 1 0 0,1-1-29 0 0,2 0 69 0 0,-1-1 8 0 0,1 1-91 0 0,0-2 0 0 0,0 2 0 0 0,1-1 1 0 0,-1 0-1 0 0,0 0 0 0 0,0 0 0 0 0,1 0 0 0 0,-1 1 0 0 0,1-1 0 0 0,-1 0 0 0 0,0 1 0 0 0,1-1 0 0 0,0 0 0 0 0,-1 0 0 0 0,0 1 0 0 0,1-1 1 0 0,0 0-1 0 0,-1 1 0 0 0,1-1 0 0 0,0 1 0 0 0,-1-1 0 0 0,2 1 0 0 0,-2 0 0 0 0,1-1 0 0 0,0 1 14 0 0,-1 0 0 0 0,0 0 0 0 0,-1 0 0 0 0,1 1 0 0 0,0-1 0 0 0,-1 0 0 0 0,1 0 0 0 0,0 0 0 0 0,0 0 0 0 0,0 0 0 0 0,0 1 0 0 0,0-1-1 0 0,0 0 1 0 0,0 1 0 0 0,-1-1 0 0 0,1 0 0 0 0,0 0 0 0 0,0 0 0 0 0,0 1 0 0 0,0-1 0 0 0,0 0 0 0 0,0 1 0 0 0,0-1 0 0 0,0 0 0 0 0,0 0 0 0 0,0 0 0 0 0,0 1 0 0 0,0-1-1 0 0,0 1 1 0 0,0-1 0 0 0,0 0 0 0 0,0 1 0 0 0,0-1 0 0 0,1 0 0 0 0,-1 0 0 0 0,0 0 0 0 0,0 0 0 0 0,0 1 0 0 0,0-1 0 0 0,0 0 0 0 0,0 1 0 0 0,0-1 0 0 0,1 0 0 0 0,-1 0-1 0 0,0 0 1 0 0,1 0 0 0 0,-1 0 0 0 0,0 0 0 0 0,0 1 0 0 0,0-1 0 0 0,0 0 0 0 0,1 0 0 0 0,-1 0 0 0 0,0 0 0 0 0,1 0 0 0 0,-1 0 0 0 0,0 0 0 0 0,0 1 0 0 0,0-1 0 0 0,1 0-1 0 0,-1 0 1 0 0,0 0 0 0 0,1-1 0 0 0,-1 1 0 0 0,0 0 0 0 0,0 1 15 0 0,0 0-1 0 0,-1-1 1 0 0,0 1-1 0 0,1 0 1 0 0,0-1-1 0 0,-1 1 1 0 0,0-1-1 0 0,1 1 1 0 0,0-1-1 0 0,-1 1 1 0 0,0-1-1 0 0,1 1 1 0 0,-1-1-1 0 0,0 1 0 0 0,1-1 1 0 0,-1 0-1 0 0,0 0 1 0 0,1 0-1 0 0,-2 1 1 0 0,2-1-1 0 0,-1 0 1 0 0,0 0-1 0 0,1 0 1 0 0,-1 0-1 0 0,0 0 1 0 0,1 0-1 0 0,-2 0 1 0 0,2 0-1 0 0,-1 0 1 0 0,0-1-1 0 0,1 1 1 0 0,-1 0-1 0 0,0 0 1 0 0,1 0-1 0 0,-1-1 1 0 0,0 1-1 0 0,1-1-14 0 0,-1-1-20 0 0,1 0 0 0 0,0-1 1 0 0,0 1-1 0 0,0 0 0 0 0,0 0 0 0 0,0-1 0 0 0,1 1 0 0 0,-1 0 0 0 0,0 0 1 0 0,1 0-1 0 0,0-1 0 0 0,0 1 0 0 0,0 0 0 0 0,-1 0 0 0 0,2 0 0 0 0,0-2 20 0 0,-2 3 14 0 0,6-9-78 0 0,-8 17 0 0 0,2-4 66 0 0,0-1 8 0 0,0 0 1 0 0,-1 0 0 0 0,1 0 0 0 0,-1 0-1 0 0,1 0 1 0 0,-1 0 0 0 0,0 0-1 0 0,1 0 1 0 0,-1-1 0 0 0,0 1-1 0 0,0 0 1 0 0,0 0 0 0 0,-1-1 0 0 0,2 0-1 0 0,-2 2 1 0 0,1-2 0 0 0,0 0-1 0 0,-2 1 1 0 0,2-1 0 0 0,0 0-1 0 0,-1 0 1 0 0,0 0 0 0 0,0 0 0 0 0,1 0-1 0 0,-1 0 1 0 0,0 0 0 0 0,1-1-1 0 0,-1 1 1 0 0,0-1 0 0 0,0 1-1 0 0,0-1 1 0 0,0 0 0 0 0,0 0-11 0 0,5-18 29 0 0,26-30-173 0 0,-32 66 270 0 0,2-16-111 0 0,0 1 0 0 0,0-1 1 0 0,-1 1-1 0 0,1-1 1 0 0,0 1-1 0 0,-1-1 0 0 0,1 0 1 0 0,-1 0-1 0 0,1 0 1 0 0,-1 0-1 0 0,0 0 0 0 0,0 0 1 0 0,0-1-1 0 0,0 1 1 0 0,0 0-1 0 0,-1-1 0 0 0,1 0 1 0 0,-3 2-16 0 0,4-4 4 0 0,1 0 0 0 0,0 0 0 0 0,0 1-1 0 0,-1-2 1 0 0,1 2 0 0 0,0-1 0 0 0,-1 0 0 0 0,1 0 0 0 0,0 1 0 0 0,0-1 0 0 0,0 0-1 0 0,0 0 1 0 0,0 0 0 0 0,0 1 0 0 0,0-1 0 0 0,0-1 0 0 0,0 2 0 0 0,1-1 0 0 0,-1 0-1 0 0,0 1 1 0 0,1-1 0 0 0,-1 0 0 0 0,0 1 0 0 0,0-2 0 0 0,1 1 0 0 0,0 1 0 0 0,-1 0-1 0 0,0-2-3 0 0,1 2 1 0 0,38-70-57 0 0,-39 70 96 0 0,0 0-101 0 0,0 0-47 0 0,0 0-11 0 0,0 0 39 0 0,-14 28 736 0 0,-32 48-600 0 0,49-97 67 0 0,40-61 85 0 0,-43 82-180 0 0,-4 12-91 0 0,-22 32 143 0 0,42-71 0 0 0,9-16-126 0 0,-22 36 34 0 0,0 1 0 0 0,0 0 0 0 0,1-1 1 0 0,0 2-1 0 0,0-2 0 0 0,0 2 0 0 0,1 0 0 0 0,1-1 0 0 0,-2 1 1 0 0,2 0-1 0 0,-1 1 0 0 0,1 0 0 0 0,4-2 12 0 0,-6 4 0 0 0,0-1 0 0 0,1 1 0 0 0,-1 0 0 0 0,-1-1 0 0 0,1 1 0 0 0,1-1 0 0 0,-2 0 0 0 0,0 0 0 0 0,1 0 0 0 0,-1-1 0 0 0,0 1 0 0 0,-1-2 0 0 0,1 2 0 0 0,0-3 0 0 0,-1 3 0 0 0,0-1-1 0 0,-1 0 0 0 0,1 1 1 0 0,0-1-1 0 0,1 1 0 0 0,-1 0 1 0 0,1-1-1 0 0,-1 1 0 0 0,1 1 1 0 0,0-1-1 0 0,-1 0 0 0 0,2 0 1 0 0,-1 1-1 0 0,0 0 0 0 0,1 0 1 0 0,-1 0-1 0 0,1 0 0 0 0,-1 0 1 0 0,1 1-1 0 0,3-1 1 0 0,-7 2 0 0 0,1 0 0 0 0,0 0 1 0 0,-1 0-1 0 0,1 0 0 0 0,0 0 1 0 0,-1 0-1 0 0,0 1 0 0 0,1-1 1 0 0,0 0-1 0 0,-1 1 0 0 0,0-1 1 0 0,1 0-1 0 0,0 0 0 0 0,-1 1 1 0 0,0-1-1 0 0,1 1 0 0 0,0 0 1 0 0,-1-1-1 0 0,1 0 0 0 0,-1 1 1 0 0,0-1-1 0 0,0 1 0 0 0,1-1 1 0 0,-1 1-1 0 0,0 0 0 0 0,1 0 1 0 0,-1-1-1 0 0,0 0 0 0 0,0 1 0 0 0,0 0 1 0 0,0-1-1 0 0,0 1 0 0 0,0 0 1 0 0,0-1-1 0 0,0 0 0 0 0,0 1 1 0 0,0 0-1 0 0,0 0 0 0 0,0-1 1 0 0,0 1-1 0 0,0 0 0 0 0,0-1 1 0 0,-1 0-1 0 0,1 1 0 0 0,0 0 1 0 0,-1-1-1 0 0,1 1 0 0 0,0-1 1 0 0,0 1-1 0 0,-1 0 0 0 0,-17 0 521 0 0,18-1-1409 0 0,0 0-3969 0 0,0 0-1706 0 0</inkml:trace>
  <inkml:trace contextRef="#ctx0" brushRef="#br0" timeOffset="22904.68">393 147 0 0,'28'-37'0'0,"-66"88"0"0,81-109 0 0,-79 105 0 0,38-48 0 0,-2 0 0 0</inkml:trace>
  <inkml:trace contextRef="#ctx1" brushRef="#br1" timeOffset="4793.375">331 63 10527 0 0,'0'0'464'0'0,"0"0"-189"0"0,0 0 341 0 0,0 0 177 0 0,0 0 37 0 0,1-3 2260 0 0,5-6-2526 0 0,-6 9-560 0 0,1-1 0 0 0,-1 0 1 0 0,1 0-1 0 0,-1 1 0 0 0,0 0 0 0 0,0-1 0 0 0,1 0 0 0 0,-1 1 0 0 0,1 0 0 0 0,-1-1 0 0 0,0 1 0 0 0,1-1 0 0 0,0 1 1 0 0,0 0-1 0 0,-1 0 0 0 0,0-1 0 0 0,1 1 0 0 0,0 0 0 0 0,-1-1 0 0 0,0 1 0 0 0,1 0 0 0 0,0 0 0 0 0,-1-1 0 0 0,1 1 1 0 0,0 0-1 0 0,-1 0 0 0 0,1 0 0 0 0,0 0 0 0 0,-1 0 0 0 0,0 0 0 0 0,1 0 0 0 0,0 1 0 0 0,-1-1 0 0 0,1 0 0 0 0,0 0 1 0 0,-1 1-1 0 0,1-1 0 0 0,-1 0 0 0 0,1 1 0 0 0,-1-1 0 0 0,1 0 0 0 0,-1 0 0 0 0,1 1 0 0 0,-1 0 0 0 0,0-1 0 0 0,1 0 1 0 0,0 1-1 0 0,-1-1 0 0 0,0 1 0 0 0,0-1 0 0 0,1 1 0 0 0,-1-1 0 0 0,1 1 0 0 0,-1 0 0 0 0,0-1 0 0 0,0 1 0 0 0,0 0 1 0 0,0-1-5 0 0,-1 4 47 0 0,0-1 0 0 0,-1 1 1 0 0,0-1-1 0 0,0 0 0 0 0,0 1 1 0 0,0-1-1 0 0,0-1 1 0 0,0 2-1 0 0,-1-2 0 0 0,0 1 1 0 0,0 0-1 0 0,0-1 1 0 0,0 1-48 0 0,3-3 11 0 0,0-1 1 0 0,0 0-1 0 0,0 1 1 0 0,0-1-1 0 0,0 1 1 0 0,0 0-1 0 0,0 0 1 0 0,0-1-1 0 0,0 1 1 0 0,0-1-1 0 0,0 1 1 0 0,0 0-1 0 0,0-1 1 0 0,0 1-1 0 0,0-1 1 0 0,0 1-1 0 0,0 0 1 0 0,-1 0 0 0 0,1-1-1 0 0,0 1 1 0 0,-1 0-1 0 0,1-1 1 0 0,0 1-1 0 0,0-1 1 0 0,0 1-1 0 0,0 0 1 0 0,-1 0-1 0 0,1 0 1 0 0,-1-1-1 0 0,1 1 1 0 0,0 0-1 0 0,0 0 1 0 0,-1-1-1 0 0,1 1 1 0 0,-1 0-1 0 0,1 0 1 0 0,0 0 0 0 0,0 0-1 0 0,-1 0 1 0 0,1 0-1 0 0,-1 0 1 0 0,1 0-1 0 0,0 0 1 0 0,-1 0-1 0 0,1 0 1 0 0,-1 0-1 0 0,1 0 1 0 0,0 0-1 0 0,0 0 1 0 0,-1 0-1 0 0,1 0 1 0 0,-1 0-1 0 0,1 1 1 0 0,0-1-1 0 0,0 0 1 0 0,-1 0-1 0 0,1 1 1 0 0,-1-1 0 0 0,1 0-12 0 0,1-1-19 0 0,0 0 0 0 0,0-1 0 0 0,0 1 0 0 0,0 0 0 0 0,0 0 1 0 0,0 0-1 0 0,0 0 0 0 0,0 0 0 0 0,0 0 0 0 0,1 0 1 0 0,-1 0-1 0 0,0 0 0 0 0,1 1 0 0 0,-1 0 0 0 0,0-1 0 0 0,1 0 1 0 0,0 1-1 0 0,-1 0 0 0 0,1 0 0 0 0,-1 0 0 0 0,1 0 1 0 0,-1-1-1 0 0,1 1 0 0 0,-1 1 0 0 0,0-1 0 0 0,2 0 19 0 0,-2 0 96 0 0,-9 23 1554 0 0,8-23-1641 0 0,0 1 0 0 0,-1 1-1 0 0,0-2 1 0 0,1 1 0 0 0,-1 0 0 0 0,0 0 0 0 0,0 0 0 0 0,0-1 0 0 0,0 1 0 0 0,1 0 0 0 0,-2 0 0 0 0,2-1 0 0 0,-1 0 0 0 0,0 1 0 0 0,0 0 0 0 0,0-1 0 0 0,0 0 0 0 0,0 0 0 0 0,0 1 0 0 0,0-1 0 0 0,0 0 0 0 0,0 1 0 0 0,-1-1 0 0 0,2 0 0 0 0,-2 0 0 0 0,2 0 0 0 0,-2-1-9 0 0,2 0-2 0 0,-1 1 0 0 0,1 0 0 0 0,0-1 0 0 0,0 0 0 0 0,0 1 0 0 0,0-1 0 0 0,0 0-1 0 0,0 0 1 0 0,0 1 0 0 0,0 0 0 0 0,0-1 0 0 0,0 0 0 0 0,1 1 0 0 0,-1-1 0 0 0,0 0 0 0 0,0 1 0 0 0,0 0 0 0 0,0-1-1 0 0,1 0 1 0 0,-1 0 0 0 0,1 1 0 0 0,-1 0 0 0 0,0-1 0 0 0,0 0 0 0 0,1 1 0 0 0,0 0 0 0 0,-1 0 0 0 0,0-1 0 0 0,1 1-1 0 0,0-1 1 0 0,-1 1 0 0 0,0 0 0 0 0,1 0 0 0 0,0 0 0 0 0,-1-1 0 0 0,1 1 2 0 0,-1 0 3 0 0,3-2-33 0 0,-1 0 1 0 0,0 2-1 0 0,0-2 0 0 0,1 1 0 0 0,0 0 1 0 0,0 0-1 0 0,-1 1 0 0 0,1-1 0 0 0,0 0 0 0 0,-1 1 1 0 0,1 0-1 0 0,0 0 0 0 0,-1 0 0 0 0,1 0 1 0 0,0 0-1 0 0,0 0 0 0 0,0 1 0 0 0,2 0 30 0 0,-5 0 25 0 0,0 1-1 0 0,1 0 1 0 0,-1-1-1 0 0,1 1 0 0 0,-1 0 1 0 0,0-1-1 0 0,0 1 1 0 0,0-1-1 0 0,0 1 1 0 0,0 0-1 0 0,0-1 0 0 0,0 1 1 0 0,-1 0-1 0 0,1-1 1 0 0,-1 1-1 0 0,1-1 1 0 0,-1 1-1 0 0,0 0 1 0 0,1-1-1 0 0,-1 0 0 0 0,0 1 1 0 0,1-1-1 0 0,-2 1 1 0 0,1-1-25 0 0,1 0-1 0 0,-18 23 212 0 0,18-24-200 0 0,0 0 0 0 0,0 1 0 0 0,-1-1-1 0 0,1 1 1 0 0,-1-1 0 0 0,1 0 0 0 0,0 1-1 0 0,0-1 1 0 0,-1 1 0 0 0,0-1 0 0 0,1 0 0 0 0,0 1-1 0 0,-1-1 1 0 0,1 0 0 0 0,-1 0 0 0 0,1 0-1 0 0,-1 0 1 0 0,0 1 0 0 0,1-1 0 0 0,0 0 0 0 0,-1 0-1 0 0,0 0 1 0 0,1 0 0 0 0,0 0 0 0 0,-1 0 0 0 0,0 0-1 0 0,1 0 1 0 0,0 0 0 0 0,-1-1 0 0 0,0 1-1 0 0,1 0 1 0 0,-1 0 0 0 0,1 0 0 0 0,-1 0 0 0 0,1 0-1 0 0,0-1 1 0 0,-1 1 0 0 0,0-1 0 0 0,1 1-1 0 0,-1-1 1 0 0,1 1 0 0 0,0 0 0 0 0,-1 0 0 0 0,1-1-1 0 0,-1 0 1 0 0,1 1 0 0 0,0 0 0 0 0,0-1-1 0 0,0 1 1 0 0,-1-1-11 0 0,1-2-34 0 0,0 1 1 0 0,0 0-1 0 0,0-1 0 0 0,0 1 0 0 0,1-1 1 0 0,-1 1-1 0 0,0-1 0 0 0,1 1 1 0 0,0-1-1 0 0,-1 1 0 0 0,2 0 0 0 0,-1 0 1 0 0,0-1-1 0 0,0 1 0 0 0,1 0 0 0 0,-1-1 1 0 0,0 2-1 0 0,1-1 0 0 0,0 0 0 0 0,-1 0 1 0 0,1 0-1 0 0,-1 1 0 0 0,3-2 34 0 0,-4 3 0 0 0,0 1 0 0 0,0-1 0 0 0,0 0-1 0 0,0 1 1 0 0,0-1 0 0 0,1 0 0 0 0,-1 0 0 0 0,0 0-1 0 0,0 0 1 0 0,0 1 0 0 0,0-1 0 0 0,1 0-1 0 0,-1 0 1 0 0,0 1 0 0 0,0-1 0 0 0,0 0 0 0 0,0 0-1 0 0,0 0 1 0 0,0 0 0 0 0,1 0 0 0 0,-1 0 0 0 0,0 0-1 0 0,0 0 1 0 0,1 1 0 0 0,-1-1 0 0 0,0 0-1 0 0,0 0 1 0 0,0 0 0 0 0,0 0 0 0 0,1 0 0 0 0,-1 0-1 0 0,0 0 1 0 0,1 0 0 0 0,-1 0 0 0 0,0 0 0 0 0,0 0-1 0 0,0 0 1 0 0,0 0 0 0 0,1 0 0 0 0,-1 0 0 0 0,0 0-1 0 0,1-1 1 0 0,-1 1 0 0 0,0 0 0 0 0,0 0-1 0 0,0 0 1 0 0,0 0 0 0 0,0 0 0 0 0,1 0 0 0 0,-1 0-1 0 0,0 0 1 0 0,0 0 0 0 0,1-1 0 0 0,-1 1 0 0 0,0-1 0 0 0,-6 21 230 0 0,6-19-215 0 0,0 1 1 0 0,-1 0 0 0 0,0-1-1 0 0,1 1 1 0 0,-1-1-1 0 0,0 0 1 0 0,1 1 0 0 0,-1-1-1 0 0,0 0 1 0 0,0 0-1 0 0,0 1 1 0 0,0-2-1 0 0,0 2 1 0 0,-1-1 0 0 0,2 0-1 0 0,-2 0 1 0 0,1-1-1 0 0,0 2 1 0 0,-1-1-1 0 0,1-1 1 0 0,0 1 0 0 0,-1-1-1 0 0,1 1 1 0 0,-1-1-1 0 0,0 0 1 0 0,1 1 0 0 0,0-1-1 0 0,-1 0 1 0 0,0 0-1 0 0,1 0 1 0 0,0 0-1 0 0,-1 0 1 0 0,0 0 0 0 0,1-1-1 0 0,0 1 1 0 0,-1 0-1 0 0,1 0 1 0 0,-1-1 0 0 0,1 0-1 0 0,-1 1 1 0 0,1-1-1 0 0,0 0 1 0 0,-1 0-1 0 0,2 1 1 0 0,-2-2 0 0 0,1 2-1 0 0,-1-2 1 0 0,2 1-1 0 0,-2 0 1 0 0,2 0 0 0 0,-2-1-16 0 0,2 0-26 0 0,-1 0 1 0 0,1 0 0 0 0,-1 1 0 0 0,1-2 0 0 0,0 1 0 0 0,0 0 0 0 0,0 1 0 0 0,1-1 0 0 0,-1 0 0 0 0,1 0 0 0 0,-1 0 0 0 0,0 0 0 0 0,1 1 0 0 0,0-2 0 0 0,-1 2 0 0 0,1-1 0 0 0,0 1 0 0 0,0-1 0 0 0,0 0 0 0 0,0 1 0 0 0,1-1 0 0 0,-2 1 0 0 0,2-1 0 0 0,-1 1 0 0 0,0 0 0 0 0,1-1 25 0 0,-2 2 32 0 0,0 0-52 0 0,0 0 68 0 0,0 0 25 0 0,-3 11 269 0 0,2-8-324 0 0,-1-1 1 0 0,1 0 0 0 0,0 1 0 0 0,-1-1 0 0 0,1-1 0 0 0,-1 1 0 0 0,0 0 0 0 0,0 0 0 0 0,1 0-1 0 0,-1-1 1 0 0,0 1 0 0 0,0 0 0 0 0,-1-1 0 0 0,1 1 0 0 0,0-2 0 0 0,0 2 0 0 0,0-2 0 0 0,0 1-1 0 0,-1 0 1 0 0,0-1 0 0 0,1 1 0 0 0,-1 0 0 0 0,1-1 0 0 0,0 1 0 0 0,-1-1 0 0 0,0 0-1 0 0,1-1 1 0 0,0 1 0 0 0,-1 0 0 0 0,0-1-19 0 0,2 0-7 0 0,0-1 0 0 0,1 2 0 0 0,-1-2-1 0 0,0 1 1 0 0,1 0 0 0 0,0 0 0 0 0,-1-1-1 0 0,1 1 1 0 0,-1 0 0 0 0,1-1 0 0 0,0 1 0 0 0,-1-1-1 0 0,1 1 1 0 0,0-1 0 0 0,0 2 0 0 0,1-2-1 0 0,-1 1 1 0 0,0 0 0 0 0,0-1 0 0 0,1 1 0 0 0,-1-1-1 0 0,1 1 1 0 0,-1 0 0 0 0,1 0 0 0 0,0-1-1 0 0,-1 1 1 0 0,0 0 0 0 0,2 0 0 0 0,-2 0-1 0 0,1 0 1 0 0,0 0 0 0 0,0 0 0 0 0,0 0 0 0 0,-1 0-1 0 0,2 0 1 0 0,-1 0 7 0 0,0 0 4 0 0,1-1 0 0 0,-1 1 0 0 0,0 0 0 0 0,1 0 0 0 0,0-1 0 0 0,-1 2 0 0 0,0-2 0 0 0,1 2 0 0 0,0-1 0 0 0,0 0 0 0 0,0 1 0 0 0,-1-1 0 0 0,1 1 0 0 0,0-1 0 0 0,0 1 0 0 0,2-1-4 0 0,-4 3-3 0 0,0-1 0 0 0,0 0 0 0 0,1 0 0 0 0,-1 0 0 0 0,0 0 1 0 0,0 1-1 0 0,0-1 0 0 0,0 0 0 0 0,0 0 0 0 0,0 1 0 0 0,0-2 0 0 0,0 2 0 0 0,-1-1 0 0 0,1 0 0 0 0,0 0 0 0 0,0 1 0 0 0,-1-1 0 0 0,0 0 0 0 0,1 0 0 0 0,0 0 0 0 0,-1 0 0 0 0,0 0 3 0 0,0 1-3 0 0,0 0 26 0 0,1 1 0 0 0,-2-1 0 0 0,2 0 0 0 0,-2 1 0 0 0,1-1 0 0 0,-1 0 0 0 0,1 1 0 0 0,0-1 0 0 0,-1-1 0 0 0,0 1 0 0 0,1 0 0 0 0,-1 0 0 0 0,0-1 0 0 0,1 1 0 0 0,-1 0 0 0 0,0-1 0 0 0,0 0 0 0 0,-1 0 0 0 0,1 0 0 0 0,0 0 0 0 0,-1 0 0 0 0,1 0 0 0 0,0-1 0 0 0,-1 1-23 0 0,2-1 1 0 0,0 0 0 0 0,1-1-1 0 0,-1 1 1 0 0,0 0 0 0 0,1 0-1 0 0,0-1 1 0 0,-1 1 0 0 0,0-1 0 0 0,1 0-1 0 0,0 1 1 0 0,-1 0 0 0 0,1-1-1 0 0,-1 1 1 0 0,1-1 0 0 0,0 1 0 0 0,-1-1-1 0 0,1 0 1 0 0,-1 1 0 0 0,1 0-1 0 0,0-1 1 0 0,0 0 0 0 0,0 0 0 0 0,0 1-1 0 0,0-1 1 0 0,-1 0 0 0 0,1 1-1 0 0,0-1 1 0 0,0 0 0 0 0,0 1 0 0 0,0-1-1 0 0,0 0 1 0 0,1 0 0 0 0,-1 1-1 0 0,0-1 1 0 0,0 0 0 0 0,0 1 0 0 0,0 0-1 0 0,0-1 1 0 0,1 0 0 0 0,-1 1-1 0 0,1-1 1 0 0,-1 0 0 0 0,0 1 0 0 0,1-1-1 0 0,18-26-356 0 0,-19 28 355 0 0,1-1-1 0 0,-1 0 1 0 0,0 0-1 0 0,0 0 1 0 0,1 0-1 0 0,-1 0 1 0 0,0 0-1 0 0,1 1 1 0 0,-1-1-1 0 0,0 0 1 0 0,0 1-1 0 0,0-1 1 0 0,1 0-1 0 0,-1 1 1 0 0,0-1-1 0 0,1 0 1 0 0,-1 0-1 0 0,0 1 1 0 0,0-1-1 0 0,0 1 1 0 0,0-1-1 0 0,0 0 1 0 0,0 0-1 0 0,0 1 1 0 0,0-1-1 0 0,0 1 1 0 0,1-1-1 0 0,-1 0 1 0 0,0 0-1 0 0,0 1 1 0 0,0-1-1 0 0,-1 1 1 0 0,1-1-1 0 0,0 1 1 0 0,0-1-1 0 0,0 0 1 0 0,0 0-1 0 0,0 1 1 0 0,0-1-1 0 0,0 1 1 0 0,0-1-1 0 0,0 0 1 0 0,-1 0-1 0 0,1 1 1 0 0,0-1-1 0 0,-1 0 1 0 0,1 1-1 0 0,0-1 2 0 0,0 1 10 0 0,0 1-1 0 0,-1-1 1 0 0,1 0 0 0 0,-1 1-1 0 0,1-1 1 0 0,0 1-1 0 0,-1-1 1 0 0,0 0 0 0 0,1 0-1 0 0,0 1 1 0 0,-2-2-1 0 0,2 2 1 0 0,-1-1 0 0 0,0 0-1 0 0,0 0 1 0 0,0 0-1 0 0,0 0 1 0 0,0-1 0 0 0,0 2-1 0 0,0-2 1 0 0,0 1-1 0 0,-1 0 1 0 0,2-1 0 0 0,-2 0-1 0 0,1 1 1 0 0,0 0-1 0 0,-1-1 1 0 0,1 1 0 0 0,0-1-1 0 0,-1 0 1 0 0,1 0-1 0 0,0 0 1 0 0,-1 0 0 0 0,1 0-1 0 0,-1 0-9 0 0,1 0-59 0 0,1-1-1 0 0,0 0 0 0 0,0 0 1 0 0,-1 0-1 0 0,1 0 1 0 0,0 1-1 0 0,-1-1 1 0 0,1 0-1 0 0,0 0 0 0 0,0 0 1 0 0,0 0-1 0 0,0 1 1 0 0,0-1-1 0 0,0 0 0 0 0,0 0 1 0 0,0 0-1 0 0,1 1 1 0 0,-1-1-1 0 0,0-1 1 0 0,1 2-1 0 0,-1-1 0 0 0,0 0 1 0 0,0 1-1 0 0,1-1 1 0 0,-1 0-1 0 0,1 0 1 0 0,-1 1-1 0 0,1-1 0 0 0,-1 0 1 0 0,1 1-1 0 0,-1-1 1 0 0,1 1-1 0 0,0-1 0 0 0,-1 1 1 0 0,2-1 59 0 0,0 15-135 0 0,-2-11 153 0 0,0 0 0 0 0,0-1 1 0 0,0 1-1 0 0,-1 0 0 0 0,0 0 0 0 0,1 0 0 0 0,-1-1 0 0 0,0 1 0 0 0,-1-1 0 0 0,2 1 1 0 0,-2 0-1 0 0,1-1 0 0 0,-1 0 0 0 0,1 1 0 0 0,-1-1 0 0 0,0 0 0 0 0,0 0 0 0 0,0 0 1 0 0,0 0-1 0 0,0 0 0 0 0,-1-1 0 0 0,1 1 0 0 0,0 0 0 0 0,0-1 0 0 0,-1 1 0 0 0,1-2 1 0 0,-1 2-19 0 0,7-22-6 0 0,17-26-92 0 0,-21 46 66 0 0,0 0 76 0 0,0 0 28 0 0,-7 11 313 0 0,-22 28-360 0 0,34-51-114 0 0,8-19-167 0 0,-25 50 309 0 0,-22 39-53 0 0,34-57 12 0 0,0-1 47 0 0,4-16 6 0 0,0 7-309 0 0,-4 15 0 0 0,-10 25 308 0 0,13-40-298 0 0,-3 9 180 0 0,-5 16-226 0 0,-20 48 92 0 0,25-64 247 0 0,0 0 9 0 0,0 0 7 0 0,0 0-19 0 0,-6 16-246 0 0,5-10 192 0 0,-1 0 0 0 0,0 1 0 0 0,-1-1-1 0 0,1 0 1 0 0,-1 1 0 0 0,0-2 0 0 0,0 1 0 0 0,-1 0 0 0 0,-2 3-2 0 0,-4 6 31 0 0,9-15-31 0 0,-13 45-128 0 0,12-39 118 0 0,2-5-44 0 0,0-1-12 0 0,0 0-14 0 0,0 0-16 0 0,0 0-8 0 0,0 0 20 0 0,0 0 10 0 0,13 1-339 0 0,-13-1 306 0 0,0 0-22 0 0,0 0-6 0 0,0 0-5 0 0,0 0-16 0 0,0 0-4 0 0,0 0 0 0 0,2 1-1844 0 0,-2-1 992 0 0</inkml:trace>
  <inkml:trace contextRef="#ctx0" brushRef="#br2" timeOffset="36468.215">449 86 0 0,'9'-11'0'0,"-19"24"0"0,6-7 0 0,14-20 0 0,7-8 0 0,-15 18 0 0,-5 8 0 0,-23 32 0 0,26-37 0 0</inkml:trace>
  <inkml:trace contextRef="#ctx0" brushRef="#br2" timeOffset="37425.219">464 66 0 0,'0'1'0'0,"-22"29"0"0,42-57 0 0,-38 51 0 0,10-15 0 0,11-12 0 0,14-19 0 0,-11 14 0 0,-9 11 0 0,-4 7 0 0,6-9 0 0</inkml:trace>
  <inkml:trace contextRef="#ctx1" brushRef="#br3" timeOffset="19947.411">221 67 7023 0 0,'0'0'226'0'0,"0"0"475"0"0,0 0 208 0 0,0 0 41 0 0,0 0-56 0 0,0 0-264 0 0,0 0-112 0 0,0 0-26 0 0,0 0-48 0 0,0 0-186 0 0,0 0-88 0 0,8-6 2234 0 0,27 1-672 0 0,24-12-1361 0 0,-58 16-349 0 0,1 0-9 0 0,-1 0-1 0 0,0 0 1 0 0,1 0 0 0 0,-1 1-1 0 0,0-1 1 0 0,1 0-1 0 0,0 1 1 0 0,-1-1 0 0 0,0 1-1 0 0,1-1 1 0 0,0 1 0 0 0,-1 0-1 0 0,1 0 1 0 0,0 0-1 0 0,-1 0 1 0 0,0 0 0 0 0,1 0-1 0 0,0 0 1 0 0,-1 1 0 0 0,2 0-13 0 0,-9 9 1120 0 0,-31 4-926 0 0,37-14-271 0 0,0 0-6 0 0,0 0 3 0 0,0 0-8 0 0,13 1-728 0 0,79-5 1515 0 0,-92 4-644 0 0,0 0 17 0 0,-5 2 1184 0 0,-33-7-1112 0 0,37 5-216 0 0,22-7-747 0 0,14 1 746 0 0,-33 6 139 0 0,-2 0 14 0 0,1 1-2 0 0,0 7 678 0 0,-2-7-681 0 0,0 0 1 0 0,-1 0 0 0 0,0 1 0 0 0,1-2 0 0 0,-1 1 0 0 0,1 0-1 0 0,-1 0 1 0 0,0-1 0 0 0,0 1 0 0 0,1 0 0 0 0,-1-1 0 0 0,0 0-1 0 0,0 0 1 0 0,1 0 0 0 0,-2 1 0 0 0,1-2 0 0 0,0 1 0 0 0,1 0-1 0 0,-1 0 1 0 0,0 0-76 0 0,-2 0 18 0 0,12-8-124 0 0,18 1-132 0 0,-26 7 242 0 0,1 0-1 0 0,-1 0 1 0 0,1 0-1 0 0,-1 0 1 0 0,0 0 0 0 0,1 0-1 0 0,0 0 1 0 0,-1 0-1 0 0,0 0 1 0 0,1 0-1 0 0,-1 0 1 0 0,1 0 0 0 0,-1 0-1 0 0,0 1 1 0 0,1-1-1 0 0,-1 0 1 0 0,1 1-1 0 0,-1-1 1 0 0,0 0 0 0 0,0 1-1 0 0,1-1 1 0 0,-1 0-1 0 0,1 0 1 0 0,-1 1-1 0 0,0-1 1 0 0,0 1 0 0 0,0-1-1 0 0,0 0 1 0 0,1 1-1 0 0,-1-1 1 0 0,0 1-1 0 0,0-1 1 0 0,1 0-1 0 0,-1 1 1 0 0,0-1 0 0 0,0 1-1 0 0,0 0 1 0 0,0-1-1 0 0,0 0 1 0 0,0 1-1 0 0,0-1 1 0 0,0 1 0 0 0,0-1-1 0 0,0 0 1 0 0,0 1-1 0 0,-1-1 1 0 0,1 1-1 0 0,0 0 1 0 0,0-1 0 0 0,-1 0-1 0 0,1 0 1 0 0,0 1-1 0 0,0-1 1 0 0,0 1-1 0 0,0-1 1 0 0,-1 0 0 0 0,0 1-4 0 0,-17 19 555 0 0,18-21-563 0 0,0 1 0 0 0,0-1 1 0 0,0 1-1 0 0,0 0 0 0 0,0-1 1 0 0,0 0-1 0 0,1 0 0 0 0,-1 1 1 0 0,0 0-1 0 0,0-1 0 0 0,0 0 0 0 0,0 1 1 0 0,0 0-1 0 0,0-1 0 0 0,0 0 1 0 0,-1 1-1 0 0,1 0 0 0 0,0-1 1 0 0,0 0-1 0 0,0 1 0 0 0,0-1 0 0 0,0 1 1 0 0,0 0-1 0 0,-1-1 0 0 0,1 0 1 0 0,-1 1-1 0 0,1 0 0 0 0,0 0 1 0 0,0-1-1 0 0,-1 1 0 0 0,1-1 0 0 0,-1 1 1 0 0,1 0-1 0 0,0 0 0 0 0,-1-1 1 0 0,1 1-1 0 0,-1 0 0 0 0,1-1 0 0 0,0 1 1 0 0,-1 0-1 0 0,0 0 0 0 0,1-1 1 0 0,0 1-1 0 0,-1 0 0 0 0,0 0 1 0 0,0 0-1 0 0,1 0 0 0 0,0 0 0 0 0,-1 0 1 0 0,0 0-1 0 0,1 0 0 0 0,0 0 1 0 0,-1 1-1 0 0,0-1 0 0 0,1 0 1 0 0,0 0-1 0 0,-1 1 0 0 0,0-1 8 0 0,26-6-410 0 0,-33 24 1124 0 0,8-17-701 0 0,-1 0 1 0 0,0 0-1 0 0,1 0 0 0 0,-1 0 0 0 0,0-1 0 0 0,1 0 0 0 0,-1 1 1 0 0,0 0-1 0 0,0 0 0 0 0,0-1 0 0 0,0 0 0 0 0,0 0 0 0 0,0 1 1 0 0,0-1-1 0 0,0 1 0 0 0,0-1 0 0 0,0 0 0 0 0,1 0 0 0 0,-2 0 1 0 0,2 0-1 0 0,-2 0 0 0 0,2 0 0 0 0,-2 0 0 0 0,2 0 1 0 0,-2 0-1 0 0,2 0 0 0 0,-2-1 0 0 0,2 1 0 0 0,-1-1 0 0 0,0 1 1 0 0,0 0-1 0 0,0-1 0 0 0,0 0 0 0 0,0 1 0 0 0,1-1 0 0 0,-1 1 1 0 0,0-1-1 0 0,1 0 0 0 0,-1 1 0 0 0,0-1 0 0 0,1 0 0 0 0,-1 0-13 0 0,1-1-36 0 0,1 1-1 0 0,-1 0 0 0 0,1 0 1 0 0,0-1-1 0 0,-1 1 0 0 0,1 0 0 0 0,0 0 1 0 0,-1 0-1 0 0,2 0 0 0 0,-2-1 1 0 0,2 2-1 0 0,-2-1 0 0 0,2 0 0 0 0,-2 0 1 0 0,2 0-1 0 0,-1 1 0 0 0,0-1 1 0 0,0 0-1 0 0,0 1 0 0 0,1-1 0 0 0,-1 1 1 0 0,0 0-1 0 0,1-1 0 0 0,-1 1 1 0 0,1-1 36 0 0,4-1-72 0 0,9-5 283 0 0,-18 20 318 0 0,2-12-504 0 0,0-1-1 0 0,0 1 1 0 0,0 0-1 0 0,1 0 1 0 0,-2-1-1 0 0,2 1 1 0 0,-1-1-1 0 0,0 1 1 0 0,0 0-1 0 0,0-1 1 0 0,-1 1 0 0 0,2-1-1 0 0,-2 0 1 0 0,2 0-1 0 0,-2 0 1 0 0,1 0-1 0 0,0 0 1 0 0,0 1-1 0 0,-1-2 1 0 0,2 1-1 0 0,-2 0 1 0 0,1 0-1 0 0,0 0 1 0 0,0 0-1 0 0,0 0-24 0 0,9-12-821 0 0,29-10 626 0 0,-36 22 263 0 0,-1 0 4 0 0,0 0 16 0 0,0 0 36 0 0,0 0-2 0 0,-23 10 271 0 0,-15-9-1032 0 0,84-25 430 0 0,-35 23 152 0 0,-11 1 126 0 0,-5 10 463 0 0,4-9-508 0 0,-1 0-1 0 0,1 0 0 0 0,-1 0 1 0 0,0 0-1 0 0,1-1 1 0 0,-1 1-1 0 0,0 0 0 0 0,1-1 1 0 0,-1 0-1 0 0,0 1 1 0 0,0-1-1 0 0,0 0 1 0 0,0 0-1 0 0,1 0 0 0 0,-1 0 1 0 0,0 0-1 0 0,0-1 1 0 0,0 1-24 0 0,-11 0 1 0 0,13 0-85 0 0,0 0-6 0 0,18-7-727 0 0,5 5 1073 0 0,-30 10 256 0 0,3-7-475 0 0,1 0 0 0 0,0 0-1 0 0,-1 0 1 0 0,0 0 0 0 0,1 0 0 0 0,-1-1 0 0 0,1 0-1 0 0,-1 0 1 0 0,1 0 0 0 0,-1 0 0 0 0,0 0 0 0 0,0 0-37 0 0,-23 0 185 0 0,-23 21-884 0 0,-9-19 827 0 0,58-2-128 0 0,-1 0 0 0 0,2 0 0 0 0,-2 0 0 0 0,2 0-12 0 0,0 0-36 0 0,-2 0 36 0 0,1-1 12 0 0,0 1-11 0 0,1 0-31 0 0,0-1 20 0 0,-1 1-20 0 0,-1 1-3 0 0,0 0 1 0 0,0 0-1 0 0,0 0 0 0 0,0 0 1 0 0,0 1-1 0 0,0-1 1 0 0,0 0-1 0 0,0 1 0 0 0,0-1 1 0 0,0 1-1 0 0,1 0 1 0 0,0-1-1 0 0,-1 1 0 0 0,0 0 1 0 0,1 1-1 0 0,0-2 1 0 0,0 1-1 0 0,0 1 1 0 0,0-1-1 0 0,0 0 0 0 0,0 2 45 0 0,-4 5-82 0 0,18-36-562 0 0,-13 26 607 0 0,0 1 80 0 0,-10 13 79 0 0,-17 33-256 0 0,27-46 80 0 0,0 0-10 0 0,0 0-5 0 0,0 0-20 0 0,0 0 1 0 0,-5 19 6 0 0,-26 75 82 0 0,10-26-10 0 0,21-68-45 0 0,0 0-21 0 0,0 0-24 0 0,0 0-11 0 0,0 0-1 0 0,0 0 8 0 0,0 0 26 0 0,0 0-13 0 0,6 11-298 0 0,-12 42-887 0 0,6-52 1273 0 0,0-1 60 0 0,0 0 23 0 0,0 0-6 0 0,0 0-1233 0 0,0-2-4992 0 0</inkml:trace>
  <inkml:trace contextRef="#ctx0" brushRef="#br2" timeOffset="44642.911">473 54 0 0,'-5'6'0'0,"5"-4"0"0</inkml:trace>
  <inkml:trace contextRef="#ctx0" brushRef="#br2" timeOffset="69767.701">53 360 0 0,'44'-91'0'0,"-89"185"0"0,105-217 0 0,-85 173 0 0,-13 26 0 0,81-162 0 0,-90 183 0 0,80-166 0 0,-70 145 0 0,132-272 0 0,-148 306 0 0,112-230 0 0,-114 232 0 0,81-164 0 0,-90 182 0 0,89-180 0 0,-61 123 0 0,63-129 0 0,-64 131 0 0,46-92 0 0,-5 8 0 0,-6 13 0 0,-10 21 0 0,8-16 0 0,5-11 0 0,4-8 0 0,-9 17 0 0,0 1 0 0,10-20 0 0,-10 19 0 0,0 2 0 0,7-15 0 0,169-346 0 0,-182 372 0 0,7-13 0 0,5-11 0 0,9-20 0 0,-7 16 0 0,-5 11 0 0,-6 13 0 0,3-11 0 0,6-7 0 0,0-3 0 0,-2 5 0 0</inkml:trace>
  <inkml:trace contextRef="#ctx1" brushRef="#br3" timeOffset="50347.874">221 327 3359 0 0,'-2'5'7479'0'0,"-3"9"-6998"0"0,0 2 495 0 0,5-16-804 0 0,0 0 18 0 0,0 0 8 0 0,0 0 2 0 0,0 0-12 0 0,0 0-49 0 0,0 0-19 0 0,0 0-7 0 0,0 0-9 0 0,8-9 56 0 0,29-68 144 0 0,-46 95 3220 0 0,-14 32-2378 0 0,22-50-1082 0 0,1 0 4 0 0,-11 11 82 0 0,10-10-165 0 0,-1 1 1 0 0,1 0-1 0 0,-1 0 0 0 0,0-1 1 0 0,0 1-1 0 0,0-1 0 0 0,-1 1 0 0 0,1-2 1 0 0,0 2-1 0 0,0-2 0 0 0,-1 1 0 0 0,1 0 1 0 0,0-1-1 0 0,-1 1 0 0 0,1 0 1 0 0,-1-1-1 0 0,1 0 0 0 0,-1 1 0 0 0,1-2 1 0 0,0 1-1 0 0,-1 0 0 0 0,0-1 1 0 0,1 1-1 0 0,0-1 0 0 0,0 1 0 0 0,-1-1 1 0 0,1 0-1 0 0,-1 0 0 0 0,1 0 0 0 0,0 0 1 0 0,0-1-1 0 0,0 1 0 0 0,0 0 1 0 0,0-1-1 0 0,0 0 0 0 0,0 1 0 0 0,1-1 1 0 0,-1-1-1 0 0,0 1 0 0 0,1 0 0 0 0,0 0 1 0 0,-1 0-1 0 0,1 0 0 0 0,0 0 1 0 0,-1-2 14 0 0,-5-43-516 0 0,7 50 560 0 0,0 0 0 0 0,0 0 0 0 0,-1 0 0 0 0,0 0 0 0 0,1 0 0 0 0,-1 0 0 0 0,0-1 1 0 0,-1 1-1 0 0,2 0 0 0 0,-2 0 0 0 0,0 0 0 0 0,1-1 0 0 0,-1 1 0 0 0,1-1 0 0 0,-1 1 0 0 0,0-1 1 0 0,0 0-1 0 0,-1 0 0 0 0,1 0 0 0 0,0-1 0 0 0,-1 1 0 0 0,0 1-44 0 0,-5-21-32 0 0,8 17 32 0 0</inkml:trace>
  <inkml:trace contextRef="#ctx1" brushRef="#br3" timeOffset="50591.687">68 330 18359 0 0,'4'-2'-72'0'0,"0"1"72"0"0,0-1 0 0 0,1-2 0 0 0,0 1 0 0 0,0-2 0 0 0,1 1 0 0 0,-2-2 80 0 0,2 0-80 0 0,-1 0 80 0 0,-1 0-80 0 0,2-1 80 0 0,0 1-80 0 0,-1 0 0 0 0,1 0-144 0 0,1 0 16 0 0</inkml:trace>
  <inkml:trace contextRef="#ctx1" brushRef="#br3" timeOffset="53338.13">450 34 4327 0 0,'-1'-4'5968'0'0,"17"-9"-5826"0"0,-16 12-76 0 0,0 1-2 0 0,0 0 6 0 0,0 0 22 0 0,0 0 10 0 0,0 0 2 0 0,0 0 56 0 0,0 0 235 0 0,0 0 100 0 0,-15 14 2293 0 0,2-8-2354 0 0,12-5-446 0 0,0-1-49 0 0,1 0-15 0 0,0 0 3 0 0,0 0-18 0 0,0 0 19 0 0,0 0 29 0 0,0 0 107 0 0,0 0 16 0 0,0 0 14 0 0,-26 12 575 0 0,-49 22-908 0 0,73-32 262 0 0,0-1 0 0 0,0 1 0 0 0,0-1 0 0 0,-1 1 0 0 0,1-1-1 0 0,-1 0 1 0 0,1 0 0 0 0,0 0 0 0 0,-1 0 0 0 0,0-1 0 0 0,1 1 0 0 0,-1-1-1 0 0,1 1 1 0 0,-1-1 0 0 0,0 0 0 0 0,1 0 0 0 0,0 0 0 0 0,-1-1 0 0 0,0 1-1 0 0,1-1 1 0 0,-3 0-23 0 0,3 0 123 0 0,-8-2-10 0 0,16 1-307 0 0,-6 2 279 0 0,0 0 11 0 0,0 0-7 0 0,-11 12 223 0 0,-14 23-409 0 0,21-28 51 0 0,1-1 0 0 0,-2 0 0 0 0,1 1 0 0 0,-1-2 0 0 0,0 0 1 0 0,0 1-1 0 0,0-1 0 0 0,-1 0 0 0 0,0-1 0 0 0,-3 3 46 0 0,9-7 91 0 0,0 0-38 0 0,-4 4-462 0 0,-33 68 622 0 0,27-60-354 0 0,10-12 162 0 0,0 0-111 0 0,0 0-12 0 0,0 0 22 0 0,-1 0 52 0 0,1 0-34 0 0,0 0-20 0 0,0 0 14 0 0,-7 15-60 0 0,0 1 256 0 0,10-40-458 0 0,-3 24 303 0 0,-7 17 352 0 0,7-17-261 0 0,-1 1-10 0 0,1-1-71 0 0,-1 0 0 0 0,1 0 0 0 0,0 0 0 0 0,0 0 0 0 0,-1 0 0 0 0,0-1 0 0 0,1 1 0 0 0,0 0 0 0 0,0 0 0 0 0,-1 0 0 0 0,1 0 0 0 0,-1 0 0 0 0,1 0 0 0 0,0-1 0 0 0,0 1 0 0 0,-1 0 0 0 0,1-1 0 0 0,-1 1 0 0 0,1 0 0 0 0,0 0 0 0 0,0 0 0 0 0,0-1 0 0 0,0 1 0 0 0,-1-1 0 0 0,1 1 0 0 0,0-1 0 0 0,0 1 0 0 0,-1 0 0 0 0,1-1 0 0 0,0 1 0 0 0,0-1 0 0 0,0 1 0 0 0,0 0 0 0 0,0 0 0 0 0,0-1 0 0 0,0 0 0 0 0,0 1 0 0 0,0-1 0 0 0,0 1 0 0 0,0 0 0 0 0,0-1 0 0 0,0 1 0 0 0,0-1 0 0 0,0 1 0 0 0,1 0 0 0 0,-1 0 0 0 0,0-1 0 0 0,0 1 0 0 0,1-1 0 0 0,-1 1 0 0 0,0 0 0 0 0,0 0 0 0 0,0-1 0 0 0,1 1 17 0 0,6-20-962 0 0,-11 25 740 0 0,3-1 238 0 0,-38 64 195 0 0,38-67-158 0 0,1 0 11 0 0,0-1 6 0 0,0 0 15 0 0,0 0-16 0 0,0 0-5 0 0,0 0 6 0 0,0 0 20 0 0,0-4 6 0 0,0 3-85 0 0,0 1 45 0 0,0 0 21 0 0,-8 13 67 0 0,-11 19-28 0 0,19-31-176 0 0,0-1-17 0 0,0 0-15 0 0,0 0 19 0 0,0 0-5 0 0,0 0-2 0 0,0 0 0 0 0,0 0 14 0 0,2 0 52 0 0,-1 0 14 0 0,0 0 0 0 0,1 19 620 0 0,-16 3 362 0 0,14-22-832 0 0,0 0 2 0 0,0 0 4 0 0,0 0 18 0 0,0 0 8 0 0,0 0 2 0 0,0 0-5 0 0,0 0-23 0 0,0 0-11 0 0,13-49 157 0 0,-13 48-238 0 0,-6 15 66 0 0,1-9 6 0 0,5-5-136 0 0</inkml:trace>
  <inkml:trace contextRef="#ctx1" brushRef="#br3" timeOffset="53615.151">32 403 17007 0 0,'0'0'0'0'0</inkml:trace>
  <inkml:trace contextRef="#ctx1" brushRef="#br3" timeOffset="53616.151">33 400 16983 0 0,'-5'21'18'0'0,"5"-21"-172"0"0,0-1-6 0 0</inkml:trace>
  <inkml:trace contextRef="#ctx1" brushRef="#br3" timeOffset="56590.577">170 430 1999 0 0,'0'0'639'0'0,"0"0"62"0"0,-9 1 4533 0 0,4-1-3452 0 0,0-2 593 0 0,7 2-684 0 0,-28 2-414 0 0,26-2-1224 0 0,0 0-14 0 0,0 0-102 0 0,0 0-25 0 0,0 0 0 0 0,0 0 0 0 0,0 0-1 0 0,0 0-6 0 0,0 0 15 0 0,1-1 78 0 0,-1 1 74 0 0,0 0 34 0 0,0 0 6 0 0,0 0 0 0 0,0 0-8 0 0,-15 4 503 0 0,-15-1-392 0 0,50-5-521 0 0,-20 2 376 0 0,0 0 44 0 0,0 0-7 0 0,0 0-10 0 0,0 0-5 0 0,0 0-17 0 0,-16 4 182 0 0,-17 2 443 0 0,2-3-584 0 0,43-12-369 0 0,-12 9 306 0 0,0 0 13 0 0,0 0 6 0 0,0 0 6 0 0,0 0 2 0 0,0 0 7 0 0,0 0 28 0 0,0 0 11 0 0,0 0 2 0 0,-15 3-721 0 0,15-3 520 0 0,-8 4 801 0 0,8-4-718 0 0</inkml:trace>
  <inkml:trace contextRef="#ctx1" brushRef="#br3" timeOffset="57024.371">14 442 17903 0 0,'0'-1'0'0'0,"0"1"0"0"0,0 0 0 0 0,0 0 0 0 0,0 0 64 0 0,0 0-64 0 0,0 0 80 0 0,0 0-80 0 0,0 0 96 0 0,0 0-24 0 0</inkml:trace>
  <inkml:trace contextRef="#ctx1" brushRef="#br3" timeOffset="58683.732">321 57 1999 0 0,'-61'-2'12786'0'0,"34"0"-12428"0"0,26 2-370 0 0,1 0-49 0 0,0 0-16 0 0,0 0 3 0 0,0 0 2 0 0,0 0 0 0 0,0 0 2 0 0,0 0 4 0 0,0 0 13 0 0,1 0 42 0 0,0 0 23 0 0,0 0 52 0 0,-1 0 35 0 0,0 0 26 0 0,0 0-10 0 0,0 0-10 0 0,0 0-5 0 0,0 0-17 0 0,-17 1 646 0 0,23-4-257 0 0,-9 3 194 0 0,1-1-1104 0 0,-1 1-3575 0 0,3 0-1442 0 0</inkml:trace>
  <inkml:trace contextRef="#ctx0" brushRef="#br2" timeOffset="109170.302">165 439 0 0,'-23'2'0'0,"16"-2"0"0,12 0 0 0,11-1 0 0,-26 2 0 0,4-1 0 0,6 0 0 0,4 0 0 0,-26 2 0 0,13-2 0 0,14 0 0 0,7-1 0 0,-11 1 0 0</inkml:trace>
  <inkml:trace contextRef="#ctx0" brushRef="#br2" timeOffset="116135.535">156 440 0 0,'-1'0'0'0,"0"0"0"0,-42 3 0 0,-46 6 0 0,88-9 0 0</inkml:trace>
  <inkml:trace contextRef="#ctx0" brushRef="#br2" timeOffset="117848.261">8 453 0 0,'-2'0'0'0,"2"0"0"0,-4 1 0 0,3-1 0 0</inkml:trace>
  <inkml:trace contextRef="#ctx0" brushRef="#br2" timeOffset="129924.084">395 13 0 0,'-100'12'0'0,"114"-14"0"0,2 0 0 0,-20 3 0 0,-24 2 0 0,9 0 0 0,-28 3 0 0,46-6 0 0,0 0 0 0,-1 0 0 0,2 0 0 0</inkml:trace>
  <inkml:trace contextRef="#ctx0" brushRef="#br2" timeOffset="131438.666">404 11 0 0,'-2'0'0'0,"1"0"0"0,0 1 0 0,43-7 0 0,-17 3 0 0,-3 0 0 0,-21 3 0 0</inkml:trace>
  <inkml:trace contextRef="#ctx0" brushRef="#br2" timeOffset="132622.262">281 27 0 0,'-42'5'0'0,"25"-3"0"0,-3 1 0 0,27-4 0 0,-5 1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3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7831 0 0,'0'-1'603'0'0,"14"-47"3300"0"0,-13 47-2889 0 0,3 1 7348 0 0,7 39-8468 0 0,-4 39 210 0 0,-3 0 0 0 0,-6 72-104 0 0,2-113 46 0 0,-8 185 327 0 0,4-163-529 0 0,4-59-1523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3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831 0 0,'0'0'356'0'0,"0"0"-6"0"0,0 0-6 0 0,0 0 790 0 0,0 0 372 0 0,0 0 78 0 0,0 0-124 0 0,0 0-580 0 0,0 0-251 0 0,0 0-48 0 0,1 2-26 0 0,5 4-392 0 0,0-1 0 0 0,0 0 1 0 0,1 0-1 0 0,-1 0 0 0 0,1-1 0 0 0,0 0 1 0 0,0 0-1 0 0,1-1 0 0 0,-1 0 0 0 0,1 0 1 0 0,0-1-1 0 0,-1 0 0 0 0,1 0 1 0 0,0-1-1 0 0,0 0 0 0 0,0 0 0 0 0,1-1 1 0 0,0 0-164 0 0,389-12 2506 0 0,-123 16-1281 0 0,-110 8 30 0 0,-164-12-1265 0 0,-1 0 1 0 0,1 0-1 0 0,-1-1 0 0 0,1 1 1 0 0,0 0-1 0 0,-1 0 0 0 0,1 0 1 0 0,-1 0-1 0 0,1 0 0 0 0,-1 0 0 0 0,1 0 1 0 0,-1 0-1 0 0,1 0 0 0 0,0 0 1 0 0,-1 0-1 0 0,1 0 0 0 0,-1 0 1 0 0,1 0-1 0 0,-1 0 0 0 0,1 1 0 0 0,-1-1 1 0 0,1 0-1 0 0,-1 0 0 0 0,1 1 1 0 0,-1-1-1 0 0,1 0 0 0 0,-1 1 1 0 0,1-1-1 0 0,-1 0 0 0 0,0 1 1 0 0,1-1-1 0 0,-1 1 0 0 0,0-1 0 0 0,1 1 1 0 0,-1-1-1 0 0,0 1 0 0 0,0-1 1 0 0,1 1-1 0 0,-1-1 0 0 0,0 1 1 0 0,0-1-1 0 0,0 1 0 0 0,0-1 0 0 0,1 1 1 0 0,-1-1-1 0 0,0 1 0 0 0,0-1 1 0 0,0 1-1 0 0,0 0 0 0 0,0-1 1 0 0,-1 1-1 0 0,1-1 0 0 0,0 1 0 0 0,0-1 1 0 0,0 1 9 0 0,-9 3-1539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4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1 5983 0 0,'0'0'464'0'0,"0"0"-96"0"0,0 0 735 0 0,-4-10 5229 0 0,4 9 1682 0 0,7 11-8012 0 0,-1 0-1 0 0,0 0 0 0 0,-1 0 0 0 0,0 1 0 0 0,0-1 0 0 0,-1 1 0 0 0,-1 1 0 0 0,0-1 0 0 0,0 0 0 0 0,-1 1 0 0 0,-1-1 0 0 0,0 1 0 0 0,0 7-1 0 0,2 8 1 0 0,2 14 15 0 0,-2 0 0 0 0,-2 1 0 0 0,-1-1 0 0 0,-5 32-16 0 0,-12-4 237 0 0,17-70-198 0 0,0 1-1 0 0,0 0 0 0 0,0 0 1 0 0,0 0-1 0 0,0-1 0 0 0,0 1 1 0 0,0 0-1 0 0,-1 0 0 0 0,1 0 1 0 0,0-1-1 0 0,0 1 0 0 0,0 0 1 0 0,0 0-1 0 0,0 0 0 0 0,0 0 1 0 0,0-1-1 0 0,0 1 0 0 0,0 0 1 0 0,-1 0-1 0 0,1 0 0 0 0,0 0 1 0 0,0 0-1 0 0,0 0 0 0 0,0-1 1 0 0,-1 1-1 0 0,1 0 0 0 0,0 0 1 0 0,0 0-1 0 0,0 0 0 0 0,0 0 1 0 0,-1 0-1 0 0,1 0 0 0 0,0 0 1 0 0,0 0-1 0 0,0 0 0 0 0,-1 0 1 0 0,1 0-1 0 0,0 0 0 0 0,0 0 1 0 0,0 0-1 0 0,0 0 0 0 0,-1 0 1 0 0,1 0-1 0 0,0 0 0 0 0,0 0 1 0 0,0 0-1 0 0,-1 0 0 0 0,1 0-38 0 0,-1-22 464 0 0,6-14-117 0 0,1-1-1 0 0,2 1 1 0 0,2 0-1 0 0,13-33-346 0 0,-21 62 20 0 0,6-20-281 0 0,1 2 1 0 0,2-1-1 0 0,0 1 1 0 0,1 1-1 0 0,2 0 1 0 0,0 1-1 0 0,2 0 1 0 0,9-9 260 0 0,-17 24-1839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11 6479 0 0,'0'0'298'0'0,"0"0"-10"0"0,0 0-87 0 0,0 0 335 0 0,7-7 2380 0 0,55-64 3605 0 0,-59 68-6443 0 0,0 0 0 0 0,1 0 1 0 0,0 0-1 0 0,0 0 0 0 0,0 1 0 0 0,0-1 0 0 0,0 1 0 0 0,1 0 0 0 0,-1 0 0 0 0,0 1 0 0 0,1-1 1 0 0,0 1-1 0 0,-1 0 0 0 0,1 0 0 0 0,0 1 0 0 0,-1-1 0 0 0,1 1 0 0 0,0 0 0 0 0,0 1 0 0 0,-1-1 1 0 0,1 1-1 0 0,0 0 0 0 0,-1 0 0 0 0,3 1-78 0 0,-6-2 35 0 0,1 1 0 0 0,-1-1 0 0 0,1 1 0 0 0,-1-1 0 0 0,0 1 0 0 0,0 0 1 0 0,1 0-1 0 0,-1 0 0 0 0,0 0 0 0 0,0 0 0 0 0,0 0 0 0 0,0 0 0 0 0,0 0 0 0 0,0 0 0 0 0,0 0 0 0 0,0 1 0 0 0,-1-1 1 0 0,1 0-1 0 0,0 1 0 0 0,-1-1 0 0 0,1 0 0 0 0,-1 1 0 0 0,1-1 0 0 0,-1 1 0 0 0,0-1 0 0 0,0 1 0 0 0,1-1 1 0 0,-1 1-1 0 0,0-1 0 0 0,0 1 0 0 0,-1-1 0 0 0,1 1 0 0 0,0-1 0 0 0,0 0 0 0 0,-1 1 0 0 0,1 0-35 0 0,-23 49 702 0 0,-69 43-178 0 0,76-80-488 0 0,-81 66 191 0 0,96-79-172 0 0,1-1 23 0 0,1 1 35 0 0,1 1-85 0 0,1 1 31 0 0,-1 0 1 0 0,1-1-1 0 0,-1 1 1 0 0,1-1-1 0 0,0 0 0 0 0,0 0 1 0 0,0 0-1 0 0,0 0 1 0 0,0 0-1 0 0,0-1 1 0 0,1 1-1 0 0,-1-1 0 0 0,0 0 1 0 0,1 0-1 0 0,2 0-59 0 0,44 5 600 0 0,26-12 507 0 0,-9-13 266 0 0,-66 19-1186 0 0,7 0-2163 0 0,-8 0 669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6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218 7367 0 0,'0'0'568'0'0,"0"0"-233"0"0,0 0 410 0 0,0 0 219 0 0,0 0 42 0 0,0 0-18 0 0,0 0-111 0 0,-18-8 3407 0 0,8 12-4134 0 0,0 0 0 0 0,0 1-1 0 0,1 0 1 0 0,-1 1 0 0 0,1 0 0 0 0,1 1 0 0 0,-1 0 0 0 0,1 0-1 0 0,0 0 1 0 0,1 1 0 0 0,0 1 0 0 0,0-1 0 0 0,-3 6-150 0 0,6-11 2 0 0,1 1 0 0 0,0 0 0 0 0,-1 0 0 0 0,1 0 0 0 0,1 0 0 0 0,-1 0 1 0 0,1 0-1 0 0,-1 1 0 0 0,1-1 0 0 0,1 1 0 0 0,-1 0 0 0 0,1 0 0 0 0,-1-1 0 0 0,1 1 0 0 0,1 0 0 0 0,-1 0 1 0 0,1 0-1 0 0,0 0 0 0 0,0 0 0 0 0,0 0 0 0 0,1 0 0 0 0,-1 0 0 0 0,1 0 0 0 0,0 0 0 0 0,1-1 1 0 0,-1 1-1 0 0,1 0 0 0 0,0-1 0 0 0,0 1 0 0 0,1-1 0 0 0,-1 0 0 0 0,1 1 0 0 0,2 1-2 0 0,1-1 23 0 0,-1-1-1 0 0,1 0 1 0 0,0-1-1 0 0,0 0 0 0 0,0 0 1 0 0,0 0-1 0 0,1 0 1 0 0,-1-1-1 0 0,1 0 1 0 0,0-1-1 0 0,-1 1 1 0 0,1-1-1 0 0,0-1 1 0 0,0 1-1 0 0,0-1 1 0 0,0 0-1 0 0,0-1 0 0 0,-1 1 1 0 0,1-1-1 0 0,0-1 1 0 0,0 1-1 0 0,-1-1 1 0 0,4-2-23 0 0,18-6 63 0 0,0-2 1 0 0,-1 0-1 0 0,0-2 1 0 0,18-13-64 0 0,-37 23 84 0 0,0-1 0 0 0,-1 1 1 0 0,1-2-1 0 0,-1 1 0 0 0,0-1 0 0 0,-1 0 1 0 0,1 0-1 0 0,-1-1 0 0 0,0 0 0 0 0,-1 0 1 0 0,0 0-1 0 0,0-1 0 0 0,0 0 0 0 0,-1 0 0 0 0,0 0 1 0 0,-1 0-1 0 0,0-1 0 0 0,0 1 0 0 0,-1-1 1 0 0,0 0-1 0 0,0 0 0 0 0,-1 0-84 0 0,-1-1 70 0 0,0 0 0 0 0,-1 0-1 0 0,0 0 1 0 0,-1 0 0 0 0,0 0 0 0 0,0 0-1 0 0,-1 1 1 0 0,-1-1 0 0 0,1 1 0 0 0,-2-1-1 0 0,1 1 1 0 0,-1 0 0 0 0,0 1 0 0 0,-1-1-1 0 0,0 1 1 0 0,-1 0 0 0 0,1 1 0 0 0,-2 0-1 0 0,1 0 1 0 0,-1 0 0 0 0,0 1 0 0 0,0 0-1 0 0,0 0 1 0 0,-1 1 0 0 0,0 0 0 0 0,0 1-1 0 0,-1 0 1 0 0,1 0 0 0 0,-1 1 0 0 0,1 1-1 0 0,-1-1 1 0 0,-1 1-70 0 0,-6-2 0 0 0,1 1 0 0 0,-1 0 0 0 0,0 1 0 0 0,0 1 0 0 0,0 0 0 0 0,0 1 0 0 0,0 1 0 0 0,-15 3 0 0 0,-3 3-2 0 0,-1 1-1 0 0,1 2 1 0 0,1 2 0 0 0,0 1-1 0 0,-28 15 3 0 0,45-14-160 0 0,16-13-351 0 0,1-1-143 0 0,0 0-1383 0 0,0 0-5469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7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0'0'563'0'0,"0"0"1826"0"0,0 0 803 0 0,0 0 158 0 0,0 0-394 0 0,0 0-1803 0 0,0 0-789 0 0,0 0-157 0 0,0 0-1 0 0,9 7 870 0 0,4-4-751 0 0,0 0-1 0 0,0 0 1 0 0,0-1-1 0 0,1-1 0 0 0,-1 0 1 0 0,0-1-1 0 0,1 0 1 0 0,12-2-325 0 0,13 0 180 0 0,90-2 300 0 0,-10 0 352 0 0,0 5 0 0 0,28 8-832 0 0,-9 10 1216 0 0,-138-19-1292 0 0,0 0 0 0 0,0 1 0 0 0,0-1-1 0 0,0 0 1 0 0,0 0 0 0 0,0 0 0 0 0,0 0-1 0 0,0 1 1 0 0,0-1 0 0 0,0 0 0 0 0,0 0 0 0 0,0 0-1 0 0,0 0 1 0 0,0 1 0 0 0,0-1 0 0 0,0 0 0 0 0,0 0-1 0 0,0 0 1 0 0,0 0 0 0 0,0 1 0 0 0,0-1 0 0 0,0 0-1 0 0,0 0 1 0 0,0 0 0 0 0,1 0 0 0 0,-1 0 0 0 0,0 1-1 0 0,0-1 1 0 0,0 0 0 0 0,0 0 0 0 0,0 0 0 0 0,0 0 76 0 0,-10 3-1426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7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167 8287 0 0,'0'0'639'0'0,"-24"11"7352"0"0,20-9-8161 0 0,3-1 710 0 0,-11 12 768 0 0,9-7-1195 0 0,0-1-1 0 0,0 1 0 0 0,0 0 1 0 0,1 0-1 0 0,0 0 0 0 0,0 0 1 0 0,0 0-1 0 0,1 0 0 0 0,0 1 1 0 0,0-1-1 0 0,0 0 0 0 0,1 7-112 0 0,0-8 1 0 0,0 1 0 0 0,1-1-1 0 0,-1 1 1 0 0,1-1 0 0 0,0 1-1 0 0,0-1 1 0 0,1 0 0 0 0,0 0 0 0 0,0 1-1 0 0,0-1 1 0 0,0 0 0 0 0,1-1-1 0 0,0 1 1 0 0,0 0 0 0 0,0 0-1 0 0,0-4 24 0 0,-1 0 0 0 0,0 0 0 0 0,1 0 0 0 0,-1 0 0 0 0,0 0 0 0 0,1 0 0 0 0,-1-1 0 0 0,1 1 0 0 0,0-1 0 0 0,-1 0 0 0 0,1 0 0 0 0,-1 0 0 0 0,1 0 0 0 0,0 0 0 0 0,-1 0 0 0 0,1-1 0 0 0,-1 1 0 0 0,1-1 0 0 0,-1 0 0 0 0,1 0 0 0 0,-1 0-24 0 0,4-1 44 0 0,-1 0 0 0 0,1 0 0 0 0,-1-1 1 0 0,0 0-1 0 0,1 0 0 0 0,-1 0 0 0 0,-1 0 0 0 0,1-1 0 0 0,0 0 1 0 0,-1 0-1 0 0,0 0 0 0 0,0-1 0 0 0,0 1 0 0 0,-1-1 0 0 0,1 0 1 0 0,-1 0-1 0 0,0 0 0 0 0,0 0 0 0 0,-1-1 0 0 0,0 1 1 0 0,0-1-1 0 0,0 0 0 0 0,-1 0 0 0 0,1 1 0 0 0,-1-1 0 0 0,-1 0 1 0 0,1 0-1 0 0,-1 0 0 0 0,0 0 0 0 0,-1-4-44 0 0,-2-2 113 0 0,0 0-1 0 0,0 0 0 0 0,-2 1 0 0 0,1 0 1 0 0,-1 0-1 0 0,-1 0 0 0 0,0 0 1 0 0,-1 1-1 0 0,0 0 0 0 0,0 0 1 0 0,-1 1-1 0 0,0 0 0 0 0,-1 1 1 0 0,0-1-1 0 0,0 1 0 0 0,-1 1 1 0 0,0 0-1 0 0,0 1 0 0 0,-1-1 1 0 0,1 2-1 0 0,-1 0 0 0 0,-1 0 1 0 0,1 1-1 0 0,-11-2-112 0 0,8 4 48 0 0,0 1 0 0 0,0 1 0 0 0,0 0 0 0 0,0 1 0 0 0,0 0 0 0 0,0 1 0 0 0,1 1 0 0 0,-1 0 0 0 0,-3 2-48 0 0,-6 1 24 0 0,12-4-21 0 0,-3 1-24 0 0,0 0-1 0 0,0 0 0 0 0,1 2 1 0 0,-1 0-1 0 0,1 0 1 0 0,0 1-1 0 0,-5 4 22 0 0,8 4-3246 0 0,11-2-2492 0 0,3-3-1082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38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79 9671 0 0,'0'0'748'0'0,"0"0"-256"0"0,0 0 758 0 0,-7 4 6234 0 0,3 0-5875 0 0,1 5-1587 0 0,0 1 0 0 0,1-1 0 0 0,0 1 0 0 0,0 0 0 0 0,1 0 0 0 0,1 0 1 0 0,0-1-1 0 0,0 1 0 0 0,1 0 0 0 0,0 0 0 0 0,2 6-22 0 0,1 39 6 0 0,-4-45 2 0 0,1 0 1 0 0,-2 0-1 0 0,0 0 0 0 0,0-1 1 0 0,0 1-1 0 0,-1 0 0 0 0,-1-1 0 0 0,0 1 1 0 0,0-1-1 0 0,-3 6-8 0 0,5-14 55 0 0,1-1 15 0 0,0 0 2 0 0,0 0 0 0 0,0 0 45 0 0,0 0 190 0 0,0 0 80 0 0,0 0 18 0 0,0 0 20 0 0,0 0 73 0 0,0 0 28 0 0,1-14-185 0 0,1 0-1 0 0,1 1 1 0 0,0-1-1 0 0,1 1 0 0 0,0 0 1 0 0,1 0-1 0 0,4-6-340 0 0,5-18 248 0 0,-11 24-217 0 0,0 1 0 0 0,1-1 1 0 0,1 1-1 0 0,0 0 0 0 0,0 1 0 0 0,1-1 0 0 0,1 1 0 0 0,0 0 1 0 0,0 1-1 0 0,1-1 0 0 0,0 2 0 0 0,1-1 0 0 0,0 1 0 0 0,1 0 0 0 0,0 1 1 0 0,0 0-1 0 0,1 1 0 0 0,0 0 0 0 0,6-3-31 0 0,35-9-3761 0 0,-43 16-4958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43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110 4143 0 0,'1'-2'319'0'0,"19"-25"375"0"0,22-44 9537 0 0,-41 62-5893 0 0,-10 13-3522 0 0,-16 18-1635 0 0,23-20 1148 0 0,-111 106-53 0 0,82-79-254 0 0,1 1 0 0 0,1 1-1 0 0,2 2 1 0 0,1 1 0 0 0,2 1-1 0 0,1 1 1 0 0,-5 14-22 0 0,8-9 22 0 0,2 0-1 0 0,2 2 0 0 0,2 0 1 0 0,2 1-1 0 0,2 0 0 0 0,-3 30-21 0 0,10-53 59 0 0,1 0-1 0 0,1 0 0 0 0,1 1 1 0 0,0-1-1 0 0,2 0 1 0 0,1 0-1 0 0,0 0 0 0 0,1 0 1 0 0,2 0-1 0 0,3 9-58 0 0,66 126 1008 0 0,-75-155-988 0 0,10 21 996 0 0,-10-22-997 0 0,0 0 0 0 0,1 0 0 0 0,-1 0 0 0 0,0 0 0 0 0,0-1 0 0 0,0 1 0 0 0,0 0-1 0 0,0 0 1 0 0,0 0 0 0 0,0 0 0 0 0,1-1 0 0 0,-1 1 0 0 0,0 0 0 0 0,0 0 0 0 0,0 0 0 0 0,0 0 0 0 0,0 0 0 0 0,1 0 0 0 0,-1 0 0 0 0,0 0 0 0 0,0-1 0 0 0,0 1 0 0 0,1 0 0 0 0,-1 0 0 0 0,0 0 0 0 0,0 0 0 0 0,0 0 0 0 0,0 0 0 0 0,1 0 0 0 0,-1 0 0 0 0,0 0 0 0 0,0 0 0 0 0,0 0 0 0 0,1 0 0 0 0,-1 0 0 0 0,0 0 0 0 0,0 1 0 0 0,0-1 0 0 0,0 0 0 0 0,1 0 0 0 0,-1 0 0 0 0,0 0 0 0 0,0 0 0 0 0,0 0 0 0 0,0 0 0 0 0,1 0 0 0 0,-1 1 0 0 0,0-1 0 0 0,0 0 0 0 0,0 0 0 0 0,0 0 0 0 0,0 0-1 0 0,0 1-18 0 0,2-18-1113 0 0</inkml:trace>
  <inkml:trace contextRef="#ctx0" brushRef="#br0" timeOffset="764.585">485 430 5527 0 0,'0'0'250'0'0,"0"0"-2"0"0,1-6 1035 0 0,0-2 10442 0 0,3 19-11662 0 0,-1 0 0 0 0,0 0 0 0 0,-1 1 1 0 0,0-1-1 0 0,0 1 0 0 0,-2-1 1 0 0,1 1-1 0 0,-2 9-63 0 0,1 8 132 0 0,1-8-65 0 0,-6 239 262 0 0,-3-219 1867 0 0,0-56-1268 0 0,8-5-857 0 0,1 0 1 0 0,0 0-1 0 0,1 1 0 0 0,1-1 0 0 0,1 1 0 0 0,1-1 1 0 0,1 1-1 0 0,0 1 0 0 0,2-1 0 0 0,8-15-71 0 0,-11 20-24 0 0,1 0 0 0 0,1 0-1 0 0,0 1 1 0 0,1 0 0 0 0,0 1-1 0 0,1 0 1 0 0,1 0 0 0 0,0 1-1 0 0,0 0 1 0 0,1 0 0 0 0,0 1-1 0 0,1 1 1 0 0,5-3 24 0 0,-15 11-48 0 0,5-2 24 0 0,-1 1-97 0 0,-5 1-263 0 0,-1 1-84 0 0,0 0-1409 0 0,0 0-5597 0 0</inkml:trace>
  <inkml:trace contextRef="#ctx0" brushRef="#br0" timeOffset="1656.002">1280 179 1839 0 0,'1'-1'134'0'0,"58"-58"7932"0"0,-58 66 519 0 0,-20 46-8356 0 0,-92 162 1203 0 0,6-2-560 0 0,89-172-731 0 0,15-40-202 0 0,1-1-473 0 0,0 0-214 0 0,0 0-777 0 0,-1-1-3103 0 0,-5-4-1335 0 0</inkml:trace>
  <inkml:trace contextRef="#ctx0" brushRef="#br0" timeOffset="2104.307">1131 149 1375 0 0,'0'0'66'0'0,"1"-11"5535"0"0,-3 9 2783 0 0,-141 145-6317 0 0,66-67 51 0 0,94-63-1246 0 0,-6-10-687 0 0,0-1 0 0 0,0 1 0 0 0,1-2 0 0 0,-1 1 0 0 0,0-2 0 0 0,1 1 0 0 0,-1-2 0 0 0,1 0 0 0 0,4 0-185 0 0,0-1 91 0 0,53-10 557 0 0,-56 7-788 0 0,-10 2-6008 0 0,3-2-972 0 0</inkml:trace>
  <inkml:trace contextRef="#ctx0" brushRef="#br0" timeOffset="3282.672">1799 406 9471 0 0,'0'0'432'0'0,"0"0"-5"0"0,1-18 2363 0 0,-2 12 2261 0 0,-3 5-4962 0 0,0 0 0 0 0,0 1 0 0 0,0-1 0 0 0,0 1 0 0 0,0 0 0 0 0,0 0 0 0 0,0 0 0 0 0,0 0 0 0 0,0 1 0 0 0,0-1 0 0 0,0 1 0 0 0,0 0 0 0 0,0 1 0 0 0,0-1 0 0 0,1 0 0 0 0,-1 1 0 0 0,0 0 0 0 0,1 0 0 0 0,-1 0 0 0 0,-1 2-89 0 0,-15 8 191 0 0,1 1-1 0 0,0 1 0 0 0,1 0 1 0 0,1 2-1 0 0,-13 14-190 0 0,-2 2 144 0 0,2 1-1 0 0,1 2 0 0 0,2 2 1 0 0,1 0-1 0 0,2 1 1 0 0,2 2-1 0 0,-9 22-143 0 0,29-58 15 0 0,-1 1 0 0 0,1-1 0 0 0,0 1 1 0 0,1-1-1 0 0,-1 1 0 0 0,1-1 0 0 0,0 1 0 0 0,0 0 0 0 0,0 0 0 0 0,1-1 0 0 0,-1 1 0 0 0,1 0 0 0 0,1 0 1 0 0,-1 0-1 0 0,1 0 0 0 0,-1-1 0 0 0,1 1 0 0 0,1 0 0 0 0,-1 0 0 0 0,1-1 0 0 0,-1 1 0 0 0,1-1 0 0 0,1 0 1 0 0,-1 1-1 0 0,0-1 0 0 0,1 0 0 0 0,0 0 0 0 0,0-1 0 0 0,0 1 0 0 0,1-1 0 0 0,1 2-15 0 0,6 0-79 0 0,-1-1 0 0 0,1 0 0 0 0,0-1 0 0 0,0 0 0 0 0,0-1 0 0 0,0 0 1 0 0,1 0-1 0 0,-1-2 0 0 0,0 1 0 0 0,1-2 0 0 0,-1 1 0 0 0,1-1 0 0 0,-1-1 0 0 0,0 0 0 0 0,0-1 0 0 0,0 0 0 0 0,0 0 0 0 0,-1-2 0 0 0,1 1 79 0 0,9-2-1948 0 0</inkml:trace>
  <inkml:trace contextRef="#ctx0" brushRef="#br0" timeOffset="3737.057">1914 700 9815 0 0,'0'0'448'0'0,"8"-4"151"0"0,61-16 1517 0 0,36 17 1616 0 0,-98 2-3613 0 0,1 1 0 0 0,0 0-1 0 0,-1 0 1 0 0,1 0 0 0 0,-1 1 0 0 0,0 0-1 0 0,1 1 1 0 0,-1 0 0 0 0,0 0 0 0 0,1 0 0 0 0,-1 1-1 0 0,-1 0 1 0 0,1 0 0 0 0,0 1 0 0 0,-1 0 0 0 0,1 0-1 0 0,-1 0 1 0 0,-1 1 0 0 0,1 0 0 0 0,1 1-119 0 0,-5-2 52 0 0,0 0 1 0 0,-1 0-1 0 0,1 0 1 0 0,-1 0-1 0 0,1 0 0 0 0,-1 0 1 0 0,0 0-1 0 0,-1 0 1 0 0,1 1-1 0 0,-1-1 1 0 0,0 0-1 0 0,0 1 1 0 0,0-1-1 0 0,-1 0 0 0 0,1 0 1 0 0,-1 1-1 0 0,0-1 1 0 0,0 0-1 0 0,0 0 1 0 0,-1 0-1 0 0,0 0 0 0 0,0 0 1 0 0,0 0-1 0 0,0-1 1 0 0,0 1-1 0 0,-1 0 1 0 0,1-1-1 0 0,-3 2-52 0 0,-2 4 116 0 0,-1 0-1 0 0,-1-1 1 0 0,0 0 0 0 0,0 0-1 0 0,0-1 1 0 0,-1-1 0 0 0,0 1-1 0 0,-1-1 1 0 0,-7 3-116 0 0,5-3 177 0 0,-1 0-1 0 0,1-1 1 0 0,-1-1 0 0 0,1 0-1 0 0,-1-1 1 0 0,-1-1-1 0 0,1 0 1 0 0,0 0-1 0 0,-8-2-176 0 0,17 0 92 0 0,1-1-1 0 0,-1 0 0 0 0,1 0 0 0 0,0-1 0 0 0,-1 0 0 0 0,1 1 0 0 0,0-2 1 0 0,0 1-1 0 0,0 0 0 0 0,0-1 0 0 0,0 1 0 0 0,1-1 0 0 0,-1 0 0 0 0,1 0 0 0 0,0-1 1 0 0,0 1-1 0 0,0-1 0 0 0,0 0 0 0 0,1 1 0 0 0,-1-1 0 0 0,1 0 0 0 0,0-1 1 0 0,0 1-1 0 0,0 0 0 0 0,1 0 0 0 0,-1-1-91 0 0,0-4-8 0 0,-1 0 1 0 0,1 1-1 0 0,0-1 0 0 0,1 0 0 0 0,0 0 1 0 0,0 0-1 0 0,1 0 0 0 0,0 0 1 0 0,0 0-1 0 0,1 0 0 0 0,1 0 0 0 0,-1 0 1 0 0,2 0 7 0 0,18-36-3553 0 0,-11 27 1675 0 0</inkml:trace>
  <inkml:trace contextRef="#ctx0" brushRef="#br0" timeOffset="4110.571">2502 466 11975 0 0,'0'0'923'0'0,"0"2"-495"0"0,-51 72 3781 0 0,30-42-3115 0 0,17-26-883 0 0,0 0-1 0 0,0 0 1 0 0,0 0 0 0 0,1 0-1 0 0,0 0 1 0 0,0 1-1 0 0,0-1 1 0 0,1 1 0 0 0,0 0-1 0 0,0 2-210 0 0,10 15 220 0 0,71 68-96 0 0,-76-89-114 0 0,0 0 1 0 0,1 1-1 0 0,-1 0 0 0 0,1 0 0 0 0,-1 0 1 0 0,0 0-1 0 0,-1 1 0 0 0,1-1 0 0 0,-1 1 1 0 0,0 0-1 0 0,0-1 0 0 0,0 1 0 0 0,1 4-9 0 0,-4-4 74 0 0,0-1 1 0 0,0 1 0 0 0,-1 0 0 0 0,1-1 0 0 0,-1 1 0 0 0,0-1 0 0 0,0 1 0 0 0,0-1 0 0 0,-1 0 0 0 0,1 0 0 0 0,-1 0 0 0 0,0 0 0 0 0,0-1-1 0 0,-1 1 1 0 0,1-1 0 0 0,-1 0 0 0 0,1 0 0 0 0,-1 0 0 0 0,0 0 0 0 0,0-1 0 0 0,-1 1 0 0 0,1-1 0 0 0,-5 1-76 0 0,-21 17 224 0 0,29-19-452 0 0,1-1-105 0 0,0 0-956 0 0,0 0-3945 0 0,0 0-169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49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17 1839 0 0,'0'0'431'0'0,"0"-1"2356"0"0,3-3-2864 0 0,-2 3 4760 0 0,-2 2 5060 0 0,-78 159-9014 0 0,-43 87-262 0 0,118-240-463 0 0,1 0 1 0 0,0 0-1 0 0,0 0 1 0 0,1 0 0 0 0,0 1-1 0 0,0-1 1 0 0,1 0-1 0 0,0 1 1 0 0,0-1-1 0 0,1 1 1 0 0,0 0-1 0 0,0-1 1 0 0,0 1 0 0 0,1-1-1 0 0,1 1 1 0 0,-1-1-1 0 0,3 6-4 0 0,23 8 70 0 0,-22-21-60 0 0,2 0 30 0 0,1 0-1 0 0,-1-1 0 0 0,1-1 1 0 0,-1 1-1 0 0,0-1 0 0 0,1 0 1 0 0,-1-1-1 0 0,0 0 1 0 0,0 0-1 0 0,-1-1 0 0 0,1 1 1 0 0,-1-1-1 0 0,1-1 0 0 0,-1 1 1 0 0,-1-1-1 0 0,1 0 1 0 0,0-2-40 0 0,15-8 122 0 0,-1-1 1 0 0,-2-1 0 0 0,1-1 0 0 0,-2-1 0 0 0,0-1 0 0 0,-2 0 0 0 0,0-1 0 0 0,-1 0 0 0 0,-1-1 0 0 0,0-4-123 0 0,6-18 630 0 0,-1-1 0 0 0,-3-1 0 0 0,8-42-630 0 0,-21 73 106 0 0,0 1-1 0 0,-1-1 0 0 0,0 0 0 0 0,-2 1 0 0 0,1-1 0 0 0,-2 0 1 0 0,0 1-1 0 0,-2-4-105 0 0,4 16-3 0 0,0 0 0 0 0,-1 1 1 0 0,1-1-1 0 0,-1 0 0 0 0,1 1 1 0 0,-1-1-1 0 0,0 0 0 0 0,0 1 0 0 0,0-1 1 0 0,0 1-1 0 0,0-1 0 0 0,0 1 1 0 0,0-1-1 0 0,-1 1 0 0 0,1 0 1 0 0,0 0-1 0 0,-1-1 0 0 0,1 1 0 0 0,-1 0 1 0 0,1 0-1 0 0,-1 1 0 0 0,0-1 1 0 0,1 0-1 0 0,-1 0 0 0 0,0 1 0 0 0,0-1 1 0 0,1 1-1 0 0,-1 0 0 0 0,0-1 1 0 0,0 1-1 0 0,0 0 0 0 0,1 0 1 0 0,-1 0-1 0 0,0 0 0 0 0,0 0 0 0 0,-1 1 3 0 0,-64 25-4702 0 0,46-13-2897 0 0</inkml:trace>
  <inkml:trace contextRef="#ctx0" brushRef="#br0" timeOffset="251.904">21 405 9671 0 0,'0'0'748'0'0,"7"-4"-464"0"0,30-7 3526 0 0,-20 2-2760 0 0,1 1 0 0 0,0 1 0 0 0,1 1 0 0 0,-1 0 0 0 0,1 1 0 0 0,1 1 0 0 0,13 0-1050 0 0,10-7-5972 0 0,-29 7-848 0 0</inkml:trace>
  <inkml:trace contextRef="#ctx0" brushRef="#br0" timeOffset="779.233">721 1 10767 0 0,'0'0'496'0'0,"0"0"-13"0"0,0 0-179 0 0,0 0 405 0 0,0 0 215 0 0,0 0 42 0 0,0 0-5 0 0,0 0-56 0 0,0 0-29 0 0,0 0-4 0 0,0 0-81 0 0,9 0-50 0 0,-6 2-707 0 0,1 0 0 0 0,-1 0 0 0 0,0 0-1 0 0,0 0 1 0 0,0 0 0 0 0,0 1 0 0 0,-1 0 0 0 0,1-1 0 0 0,-1 1-1 0 0,1 0 1 0 0,-1 0 0 0 0,0 0 0 0 0,0 1 0 0 0,0-1-1 0 0,-1 0 1 0 0,1 1 0 0 0,-1-1 0 0 0,0 1 0 0 0,0 0 0 0 0,0-1-1 0 0,0 1 1 0 0,-1 0 0 0 0,1 0 0 0 0,-1-1 0 0 0,0 1-1 0 0,0 0 1 0 0,-1 0 0 0 0,1 0-34 0 0,0-3 17 0 0,2 39 221 0 0,-1 0 0 0 0,-2 0 0 0 0,-2 1 0 0 0,-1-2 0 0 0,-3 1 0 0 0,-1-1 0 0 0,-1 0 0 0 0,-6 9-238 0 0,5-21 173 0 0,0-1 1 0 0,-2 0-1 0 0,-1-1 0 0 0,-1-1 1 0 0,-1 0-1 0 0,-2-1 0 0 0,0 0 1 0 0,-1-1-1 0 0,-10 8-173 0 0,-136 157 1488 0 0,130-149-600 0 0,33-36-736 0 0,1-2-13 0 0,0 0-55 0 0,0 0-14 0 0,0 0 16 0 0,0 0-17 0 0,-10-30-3823 0 0,7 21-1329 0 0,-2-3-2824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0:45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429 6335 0 0,'0'0'290'0'0,"0"0"-9"0"0,9 0 280 0 0,-1-2-85 0 0,-1 0-1 0 0,0 0 0 0 0,0-1 0 0 0,0 0 1 0 0,0 0-1 0 0,0 0 0 0 0,0-1 0 0 0,-1 0 1 0 0,1-1-1 0 0,-1 1 0 0 0,0-1 1 0 0,3-4-476 0 0,11-7 1078 0 0,73-87 991 0 0,-88 97-1963 0 0,0 0 0 0 0,0 0 1 0 0,-1 0-1 0 0,0-1 0 0 0,0 1 0 0 0,0-1 1 0 0,-1 0-1 0 0,0 0 0 0 0,-1-1 0 0 0,1 1 1 0 0,-2-1-1 0 0,1 1 0 0 0,-1-1 0 0 0,0 1 1 0 0,0-1-1 0 0,-1 0 0 0 0,0 1 0 0 0,0-1 1 0 0,-1 0-1 0 0,0 1 0 0 0,0-1 0 0 0,-1 1 1 0 0,0-1-1 0 0,-1 1 0 0 0,1 0 0 0 0,-1 0 1 0 0,-1 0-1 0 0,1 0 0 0 0,-3-3-106 0 0,4 7 29 0 0,-1-1-1 0 0,1 1 1 0 0,-1 0-1 0 0,1 0 0 0 0,-1 0 1 0 0,0 1-1 0 0,0-1 1 0 0,-1 1-1 0 0,1-1 1 0 0,0 1-1 0 0,-1 0 1 0 0,0 0-1 0 0,1 1 0 0 0,-1-1 1 0 0,0 1-1 0 0,0 0 1 0 0,0 0-1 0 0,0 0 1 0 0,0 0-1 0 0,0 1 1 0 0,0-1-1 0 0,0 1 0 0 0,0 0 1 0 0,0 0-1 0 0,0 1 1 0 0,0-1-1 0 0,-1 1-28 0 0,-9 4-6 0 0,0 0 0 0 0,1 1-1 0 0,-1 0 1 0 0,1 1 0 0 0,1 1-1 0 0,-1 0 1 0 0,1 1 0 0 0,1 0 0 0 0,0 0-1 0 0,0 1 1 0 0,1 1 0 0 0,0 0-1 0 0,1 0 1 0 0,-6 10 6 0 0,2-3 25 0 0,1 1-1 0 0,1 0 1 0 0,0 1-1 0 0,2 0 1 0 0,0 1 0 0 0,1 0-1 0 0,1 1 1 0 0,1-1-1 0 0,1 1 1 0 0,1 0-1 0 0,1 0 1 0 0,1 1 0 0 0,1-1-1 0 0,1 4-24 0 0,0 9 35 0 0,2 0 0 0 0,2 0-1 0 0,0 0 1 0 0,6 14-35 0 0,41 240 293 0 0,17 63-293 0 0,-60-281 39 0 0,-3 1 0 0 0,-2 0 1 0 0,-7 55-40 0 0,2-103 18 0 0,0 0 1 0 0,-1 0 0 0 0,-2-1 0 0 0,0 0 0 0 0,-6 12-19 0 0,4-14 49 0 0,-1 0 0 0 0,0-1 1 0 0,-2 0-1 0 0,-1 0 0 0 0,0-1 0 0 0,-1-1 0 0 0,-14 16-49 0 0,21-29 83 0 0,0-1 1 0 0,-1 1-1 0 0,1-1 0 0 0,-1-1 0 0 0,0 1 0 0 0,0-1 0 0 0,0 0 1 0 0,-1-1-1 0 0,1 1 0 0 0,-1-1 0 0 0,1 0 0 0 0,-1-1 1 0 0,0 0-1 0 0,0 0 0 0 0,1 0 0 0 0,-1-1 0 0 0,0 0 0 0 0,0 0 1 0 0,0 0-1 0 0,0-1 0 0 0,0-1 0 0 0,1 1 0 0 0,-1-1 0 0 0,1 0 1 0 0,-1 0-1 0 0,1-1 0 0 0,-1 0-83 0 0,2 1 71 0 0,-1 0-1 0 0,1-1 1 0 0,-1 0-1 0 0,1 0 1 0 0,0 0-1 0 0,0-1 1 0 0,1 1-1 0 0,-1-1 1 0 0,1-1-1 0 0,-1 1 1 0 0,1 0-1 0 0,1-1 1 0 0,-1 0-1 0 0,1 0 1 0 0,0 0-1 0 0,0 0 1 0 0,0-1-1 0 0,0 1 1 0 0,1-1-1 0 0,0 1 1 0 0,1-1-1 0 0,-1 0 1 0 0,1 0-1 0 0,0 0 1 0 0,0 0-1 0 0,1 0 1 0 0,0 0-1 0 0,0 0 1 0 0,0 0-1 0 0,2-5-70 0 0,1-5 21 0 0,2 1-1 0 0,0 0 0 0 0,1 0 0 0 0,0 1 0 0 0,1-1 1 0 0,1 1-1 0 0,0 1 0 0 0,1 0 0 0 0,1 0 0 0 0,0 0 1 0 0,0 2-1 0 0,1-1 0 0 0,1 1 0 0 0,6-5-20 0 0,36-21-1198 0 0,-29 24-6505 0 0,-13 7 308 0 0</inkml:trace>
  <inkml:trace contextRef="#ctx0" brushRef="#br0" timeOffset="1906.201">972 862 4143 0 0,'0'0'319'0'0,"0"0"-62"0"0,0 0 522 0 0,0 0 248 0 0,0 0 49 0 0,0 0-28 0 0,0 0-162 0 0,0 0-71 0 0,0 0-14 0 0,0 0-17 0 0,0 0-66 0 0,0 0-29 0 0,0 0-8 0 0,0 0-27 0 0,0 0-113 0 0,0 0-49 0 0,0 0-11 0 0,0 0-38 0 0,0 0-159 0 0,0 0-76 0 0,0 0-15 0 0,0 0-22 0 0,0 0-86 0 0,1-1-31 0 0,37-16-44 0 0,111 19 70 0 0,-14-9 218 0 0,18-5 252 0 0,-39 1-176 0 0,-82 4-288 0 0,-31 7 2 0 0,7 2 1959 0 0,-67 83-1541 0 0,12-16-381 0 0,-2-3 1 0 0,-3-1-1 0 0,-13 8-125 0 0,46-57 119 0 0,1 1-1 0 0,1 2 0 0 0,1-1 0 0 0,1 2 0 0 0,0 0 0 0 0,2 1 0 0 0,0 0 0 0 0,1 1 0 0 0,1 1 0 0 0,2 0 0 0 0,-6 18-118 0 0,-5 71 397 0 0,20-110-333 0 0,0-1-8 0 0,-1 4-34 0 0,1-3 32 0 0,0-2 16 0 0,0 0-5 0 0,0 0-137 0 0,0 0-572 0 0,-6-23-7228 0 0,3 9 1188 0 0</inkml:trace>
  <inkml:trace contextRef="#ctx0" brushRef="#br0" timeOffset="2404.719">942 989 6847 0 0,'0'0'315'0'0,"0"0"-7"0"0,0-1-199 0 0,4-16-196 0 0,-8-6 6778 0 0,1-1-1520 0 0,17 5-4431 0 0,-13 18-644 0 0,17 3 168 0 0,-13 1-229 0 0,0 1-1 0 0,-1 0 1 0 0,1 0 0 0 0,-1 0-1 0 0,0 0 1 0 0,0 1 0 0 0,0 0-1 0 0,0 0 1 0 0,-1 0 0 0 0,0 0-1 0 0,0 1 1 0 0,-1-1 0 0 0,1 1-1 0 0,-1-1 1 0 0,1 6-35 0 0,99 357 2537 0 0,-64-237-1249 0 0,-36-99-1396 0 0,-7-29-536 0 0</inkml:trace>
  <inkml:trace contextRef="#ctx0" brushRef="#br0" timeOffset="4616.89">827 614 5671 0 0,'0'0'258'0'0,"0"0"-4"0"0,0 0-94 0 0,0 0 196 0 0,0 0 106 0 0,0 0 18 0 0,0 0 26 0 0,2-1 85 0 0,69-6 4096 0 0,2 8-3074 0 0,288-26 924 0 0,-95-5-1119 0 0,-89 8-712 0 0,-168 22-647 0 0,-7 0 6 0 0,-2 0 2 0 0,0 0 20 0 0,0 0 37 0 0,-16 3 216 0 0,10-2-304 0 0,-1 0 1 0 0,1 0-1 0 0,-1-1 1 0 0,0 0 0 0 0,0 0-1 0 0,1-1 1 0 0,-1 1-1 0 0,0-1 1 0 0,1-1 0 0 0,-1 1-1 0 0,-3-2-36 0 0,-10-18 156 0 0,18 7-106 0 0,27 1-396 0 0,-7 16 197 0 0,10 12-27 0 0,-10 9 49 0 0,-16-20 99 0 0,-1 0-1 0 0,0 0 0 0 0,1 0 0 0 0,-1 0 1 0 0,-1 1-1 0 0,1-1 0 0 0,-1 0 1 0 0,1 0-1 0 0,-1 1 0 0 0,0-1 1 0 0,-1 0-1 0 0,1 0 0 0 0,-1 1 1 0 0,0-1-1 0 0,0 0 0 0 0,0 0 0 0 0,0 0 1 0 0,-1 0-1 0 0,0 0 0 0 0,0 0 1 0 0,0 0-1 0 0,0-1 0 0 0,-1 1 1 0 0,1-1-1 0 0,-1 0 0 0 0,0 1 1 0 0,0-1-1 0 0,0 0 0 0 0,-3 2 29 0 0,-1 4-820 0 0</inkml:trace>
  <inkml:trace contextRef="#ctx0" brushRef="#br0" timeOffset="5161.886">1622 1338 1375 0 0,'0'0'66'0'0,"0"0"251"0"0,12-10 4743 0 0,15 0 1371 0 0,4 29-2669 0 0,-30-18-3462 0 0,5 20 538 0 0,-4 3-144 0 0,-2-22-483 0 0,0-2-10 0 0,0 0-1 0 0,0 0 11 0 0,0 0 45 0 0,0 0 21 0 0,0 0 3 0 0,0 0 2 0 0,0 0 6 0 0,-3 0-185 0 0,0-1 1 0 0,1 1 0 0 0,-1-1 0 0 0,1 1 0 0 0,0-1 0 0 0,-1 0 0 0 0,1 0 0 0 0,-1 0 0 0 0,1 0 0 0 0,0 0 0 0 0,0-1 0 0 0,0 1 0 0 0,0-1 0 0 0,0 1 0 0 0,0-1 0 0 0,0 0-1 0 0,0 0 1 0 0,0 0 0 0 0,1 0 0 0 0,-1 0 0 0 0,1 0 0 0 0,0 0 0 0 0,-2-2-104 0 0,6-15 329 0 0,39-17-4402 0 0,-35 32 2313 0 0</inkml:trace>
  <inkml:trace contextRef="#ctx0" brushRef="#br0" timeOffset="11871.522">2069 998 10303 0 0,'0'-1'472'0'0,"58"-138"4399"0"0,-48 118-3071 0 0,-9 20-1256 0 0,-1 1-7 0 0,0 0-35 0 0,0 0-146 0 0,0 0-62 0 0,0 0-7 0 0,0 0-32 0 0,0 2-114 0 0,-27 226 319 0 0,21-190-435 0 0,-84 281 285 0 0,87-311-305 0 0,1 0 0 0 0,0 1 1 0 0,0-1-1 0 0,1 0 0 0 0,0 1 1 0 0,0-1-1 0 0,1 1 0 0 0,0-1 1 0 0,1 1-1 0 0,0 0 0 0 0,0-1 1 0 0,1 0-1 0 0,0 1 0 0 0,0-1 1 0 0,1 0-1 0 0,0 0 0 0 0,0 0 1 0 0,2 1-6 0 0,-4-8 20 0 0,1 0 1 0 0,0 0 0 0 0,-1 0 0 0 0,1-1 0 0 0,0 1 0 0 0,-1 0 0 0 0,1-1 0 0 0,0 1 0 0 0,0-1 0 0 0,0 0 0 0 0,-1 0-1 0 0,1 0 1 0 0,0 0 0 0 0,0 0 0 0 0,0 0 0 0 0,0 0 0 0 0,-1 0 0 0 0,1-1 0 0 0,0 1 0 0 0,0-1 0 0 0,-1 1 0 0 0,2-1-21 0 0,95-51 862 0 0,-13 3-454 0 0,16 0-173 0 0,-99 49-182 0 0,-2 0 12 0 0,0 0 5 0 0,0 0-133 0 0,-2-15-3119 0 0,1 7-1892 0 0,-2-1-1438 0 0</inkml:trace>
  <inkml:trace contextRef="#ctx0" brushRef="#br0" timeOffset="12244.268">2094 1204 7543 0 0,'0'0'342'0'0,"0"0"-2"0"0,0 0-128 0 0,0 0 269 0 0,0 0 139 0 0,0 0 27 0 0,0 0 7 0 0,0 0 2 0 0,2 0 0 0 0,121-51 5030 0 0,8 20-3348 0 0,-103 26-4120 0 0,-28 5-252 0 0</inkml:trace>
  <inkml:trace contextRef="#ctx0" brushRef="#br0" timeOffset="12586.804">2105 890 3679 0 0,'0'0'284'0'0,"0"0"48"0"0,0 0 898 0 0,0 0 412 0 0,0 0 81 0 0,0 0-154 0 0,0 0-718 0 0,0 0-314 0 0,0 0-66 0 0,0 0 8 0 0,2 1 87 0 0,50-4 2334 0 0,77-25 27 0 0,-51 17-2270 0 0,-36 6-654 0 0,-40 5-627 0 0,-2 0-257 0 0,0 0-57 0 0</inkml:trace>
  <inkml:trace contextRef="#ctx0" brushRef="#br0" timeOffset="13399.578">1980 611 8495 0 0,'0'0'388'0'0,"0"0"-10"0"0,0 0-138 0 0,0 0 298 0 0,0 0 156 0 0,0 0 36 0 0,0 0-15 0 0,0 0-91 0 0,0 0-43 0 0,0 0-5 0 0,2 0-21 0 0,100-4 2465 0 0,36 0-1131 0 0,214-35-833 0 0,-318 33-970 0 0,-32 6-20 0 0,-2 0 17 0 0,0 0 12 0 0,0 0 7 0 0,-19-12 118 0 0,-202-40-184 0 0,215 49-49 0 0,5 3-54 0 0,3-2-10 0 0,5-2 57 0 0,0 1 0 0 0,0-1 1 0 0,0 1-1 0 0,1 1 0 0 0,-1-1 0 0 0,1 1 1 0 0,0 1-1 0 0,0-1 0 0 0,0 1 0 0 0,0 1 1 0 0,0-1-1 0 0,0 1 0 0 0,4 1 20 0 0,3-1-12 0 0,138 7-106 0 0,-93 3 44 0 0,-41 4 42 0 0,-18-11 80 0 0,0 0 0 0 0,-1 0 0 0 0,0 0 0 0 0,1 0 0 0 0,-1 1 0 0 0,0-1 1 0 0,-1 0-1 0 0,1 0 0 0 0,-1 0 0 0 0,1 0 0 0 0,-1 0 0 0 0,0 0 1 0 0,0 0-1 0 0,0 0 0 0 0,0-1 0 0 0,-1 1 0 0 0,0 2-48 0 0,-3 2 119 0 0,1 1 1 0 0,-1-1-1 0 0,-1 0 0 0 0,1 0 1 0 0,-1-1-1 0 0,0 1 0 0 0,-1-1 0 0 0,1-1 1 0 0,-8 6-120 0 0,-2 1 230 0 0,-24 9 341 0 0,38-20-673 0 0,2-1 2 0 0,0 0 11 0 0,-7 1-2389 0 0,7-1 1148 0 0</inkml:trace>
  <inkml:trace contextRef="#ctx0" brushRef="#br0" timeOffset="16892.003">3128 491 5063 0 0,'0'0'390'0'0,"0"0"-140"0"0,0 0 345 0 0,0 0 174 0 0,0 0 37 0 0,0 0-2 0 0,0 0-44 0 0,0 0-22 0 0,0 0-2 0 0,0 0-5 0 0,0 0-22 0 0,0 0-6 0 0,0 0-6 0 0,-3-5 2521 0 0,18 403-812 0 0,-5-291-2146 0 0,4 0 0 0 0,13 38-260 0 0,-5-72 155 0 0,-21-72-102 0 0,-1-1 11 0 0,0 0 0 0 0,-3 3 1428 0 0,-3-9-1520 0 0,-28-24 86 0 0,22 17-34 0 0,-1 1-1 0 0,-1 1 1 0 0,0 0 0 0 0,0 1 0 0 0,-1 0-1 0 0,0 1 1 0 0,-4-1-24 0 0,15 9-9 0 0,0-1-1 0 0,1 1 1 0 0,-1-1-1 0 0,0 1 1 0 0,0 0 0 0 0,0 0-1 0 0,0 1 1 0 0,0-1-1 0 0,0 1 1 0 0,0 0-1 0 0,0 0 1 0 0,0 0 0 0 0,0 1-1 0 0,0-1 1 0 0,0 1-1 0 0,1 0 1 0 0,-1 0-1 0 0,0 0 1 0 0,0 1-1 0 0,1 0 1 0 0,-1-1 0 0 0,0 1-1 0 0,1 0 1 0 0,0 0-1 0 0,-1 1 1 0 0,0 0 9 0 0,1 0-8 0 0,-1 0 0 0 0,1 0 1 0 0,0 0-1 0 0,0 0 0 0 0,0 0 0 0 0,0 1 0 0 0,0-1 1 0 0,1 1-1 0 0,0 0 0 0 0,-1 0 0 0 0,1 0 1 0 0,1 0-1 0 0,-1 0 0 0 0,1 1 0 0 0,-1-1 0 0 0,1 0 1 0 0,1 1-1 0 0,-1-1 0 0 0,0 1 0 0 0,1-1 1 0 0,0 1-1 0 0,0-1 0 0 0,1 0 0 0 0,-1 1 8 0 0,36 180 1071 0 0,-36-183-1041 0 0,1 0 0 0 0,-1 0 1 0 0,0 0-1 0 0,0 0 0 0 0,1 0 1 0 0,-1 0-1 0 0,1 0 0 0 0,0 0 0 0 0,0 0 1 0 0,-1 0-1 0 0,1 0 0 0 0,1 0 1 0 0,-1 0-1 0 0,0-1 0 0 0,0 1 1 0 0,1 0-1 0 0,-1-1 0 0 0,0 1 0 0 0,1-1 1 0 0,0 1-1 0 0,-1-1 0 0 0,1 0 1 0 0,0 0-1 0 0,0 0 0 0 0,-1 0 1 0 0,1 0-1 0 0,0 0 0 0 0,0 0 0 0 0,0-1 1 0 0,0 1-1 0 0,0-1 0 0 0,1 1 1 0 0,-1-1-1 0 0,0 0 0 0 0,0 0 0 0 0,2 0-30 0 0,19-8 78 0 0,-1 0-1 0 0,-1-1 0 0 0,1-2 0 0 0,-1 0 0 0 0,-1-1 1 0 0,5-5-78 0 0,16-9-514 0 0,38-26-2062 0 0,-59 37 673 0 0</inkml:trace>
  <inkml:trace contextRef="#ctx0" brushRef="#br0" timeOffset="17670.466">3496 985 3679 0 0,'0'0'284'0'0,"1"-2"-186"0"0,21-70 6910 0 0,-22 71-6270 0 0,1-3 3266 0 0,0 4-859 0 0,-2 6-3990 0 0,-51 354 2069 0 0,52-351-1213 0 0,0 0 0 0 0,0-1-1 0 0,1 1 1 0 0,0 0 0 0 0,1 0-1 0 0,-1-1 1 0 0,2 1 0 0 0,-1-1-1 0 0,1 1 1 0 0,1-1 0 0 0,-1 0-1 0 0,1 0 1 0 0,1-1-11 0 0,-3-5 15 0 0,-1 0 0 0 0,1-1 1 0 0,0 1-1 0 0,0-1 0 0 0,0 1 0 0 0,0-1 1 0 0,0 0-1 0 0,1 0 0 0 0,-1 0 0 0 0,0 0 1 0 0,0 0-1 0 0,1 0 0 0 0,-1-1 1 0 0,0 1-1 0 0,1-1 0 0 0,-1 0 0 0 0,1 0 1 0 0,-1 0-1 0 0,1 0 0 0 0,-1 0 0 0 0,0 0 1 0 0,1 0-1 0 0,-1-1 0 0 0,1 1 0 0 0,-1-1 1 0 0,0 0-1 0 0,0 0 0 0 0,1 0 0 0 0,-1 0 1 0 0,0 0-1 0 0,0 0 0 0 0,0-1 0 0 0,0 1 1 0 0,0-1-1 0 0,0 1 0 0 0,0-1-15 0 0,171-121 390 0 0,-156 111-380 0 0,0 0 1 0 0,0-1 0 0 0,-1-1-1 0 0,-1 0 1 0 0,0-1 0 0 0,-1-1-1 0 0,-1 0 1 0 0,0-1 0 0 0,-1 0-1 0 0,-1-1 1 0 0,-1-1 0 0 0,0 1-1 0 0,-2-2 1 0 0,0 1 0 0 0,-1-1-1 0 0,-1 0 1 0 0,-1 0 0 0 0,0-1-1 0 0,-2 0 1 0 0,0-5-11 0 0,-3 12 18 0 0,-9-55 89 0 0,-11 58-107 0 0,16 11 4 0 0,0 1-1 0 0,0 0 0 0 0,0 0 1 0 0,0 0-1 0 0,0 1 0 0 0,1-1 1 0 0,-1 1-1 0 0,0 0 0 0 0,1 0 1 0 0,-1 0-1 0 0,1 1 1 0 0,0-1-1 0 0,-1 1 0 0 0,1 0 1 0 0,1-1-1 0 0,-1 2 0 0 0,0-1 1 0 0,1 0-4 0 0,-6 5 3 0 0,-7 8 2 0 0,2 2-1 0 0,0-1 0 0 0,0 2 1 0 0,2 0-1 0 0,1 0 1 0 0,-7 15-5 0 0,1-1 59 0 0,5-12 17 0 0,3-8 32 0 0,1 1-1 0 0,0 0 1 0 0,1 1 0 0 0,1-1-1 0 0,0 1 1 0 0,-2 11-108 0 0,7-24 14 0 0,0-1 0 0 0,0 0 0 0 0,0 1 0 0 0,0-1 0 0 0,0 1 0 0 0,0-1 0 0 0,0 0 0 0 0,0 1 0 0 0,0-1 0 0 0,1 1 0 0 0,-1-1 0 0 0,0 0 0 0 0,1 1 0 0 0,-1-1 0 0 0,1 0 0 0 0,0 0 0 0 0,-1 1 0 0 0,1-1 0 0 0,0 0-1 0 0,0 0 1 0 0,0 0 0 0 0,0 0 0 0 0,0 0 0 0 0,0 0 0 0 0,0 0 0 0 0,0 0 0 0 0,0 0 0 0 0,0-1 0 0 0,0 1 0 0 0,1 0 0 0 0,-1-1 0 0 0,0 1 0 0 0,1-1 0 0 0,-1 1 0 0 0,0-1 0 0 0,1 0 0 0 0,-1 1 0 0 0,0-1 0 0 0,1 0 0 0 0,0 0-14 0 0,58-4-1001 0 0,-35-1-898 0 0,1-3-5112 0 0</inkml:trace>
  <inkml:trace contextRef="#ctx0" brushRef="#br0" timeOffset="18171.127">4239 1302 5063 0 0,'0'0'232'0'0,"0"0"211"0"0,0 0 760 0 0,0 0 333 0 0,0 0 61 0 0,0 0-113 0 0,0 0-540 0 0,2 1-236 0 0,108-1 2970 0 0,-79-2-3400 0 0,180-3 1739 0 0,-167 4-1301 0 0,-25 1-3557 0 0,-17 0 2085 0 0,-2 0-1131 0 0</inkml:trace>
  <inkml:trace contextRef="#ctx0" brushRef="#br0" timeOffset="18558.952">4222 1110 9415 0 0,'0'0'431'0'0,"0"0"-10"0"0,0 0-194 0 0,9 1 728 0 0,112-4 3659 0 0,148-3 2558 0 0,-264 8-6847 0 0,-4-1-7687 0 0,-7 5 387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54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47 0 0,'0'0'298'0'0,"0"0"-10"0"0,0 0 41 0 0,0 0 871 0 0,0 0 397 0 0,0 0 78 0 0,0 0-132 0 0,0 0-631 0 0,0 0-279 0 0,0 0-52 0 0,0 0-22 0 0,0 0-74 0 0,2 0-33 0 0,84 10 1036 0 0,0-4 0 0 0,31-3-1488 0 0,-35-1 608 0 0,146 13 704 0 0,-206-14-1181 0 0,-20-1-54 0 0,-2 0 2 0 0,0 0-5 0 0,0 0 2 0 0,0 0-4 0 0,0 0-122 0 0,-4-6-1494 0 0,-2-1-591 0 0,-2-1-4725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3:54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464'0'0,"0"0"-9"0"0,0 0-231 0 0,0 0 124 0 0,0 0 89 0 0,0 0 13 0 0,2 1 43 0 0,10 5 145 0 0,0-2 0 0 0,0 1 0 0 0,1-2 0 0 0,0 0 1 0 0,0 0-1 0 0,0-1 0 0 0,0-1 0 0 0,0 0 0 0 0,0-1 0 0 0,3-1-638 0 0,-3 2 202 0 0,176 7 2144 0 0,-97-2-922 0 0,-91-6-1256 0 0,-1 0-12 0 0,0 0-52 0 0,0 0-28 0 0,0 0-4 0 0,0 0 1 0 0,0 0 6 0 0,0 0-72 0 0,0 0-309 0 0,0 0-135 0 0,-1 0-1487 0 0,-5 1-5828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01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307 2759 0 0,'5'-6'248'0'0,"72"-110"9818"0"0,-70 104-7251 0 0,-13 15 788 0 0,-56 122-3468 0 0,52-99-138 0 0,-50 137 78 0 0,-19 39 737 0 0,78-201-715 0 0,1-1-1 0 0,-3 9 360 0 0,-1 5-1081 0 0,4-14-910 0 0</inkml:trace>
  <inkml:trace contextRef="#ctx0" brushRef="#br0" timeOffset="917.843">325 224 3679 0 0,'0'0'284'0'0,"9"-13"1243"0"0,-4 6-1386 0 0,3-4 5238 0 0,-6 6-449 0 0,-9 10-3751 0 0,-216 233-944 0 0,105-96-43 0 0,117-141-136 0 0,1-1 21 0 0,0 0 13 0 0,0 0 34 0 0,0 0-3 0 0,0 0-8 0 0,0 0-5 0 0,0 0-17 0 0,0 0-10 0 0,0 0-1 0 0,0 0-1 0 0,0 0-6 0 0,0 0-1 0 0,0 0 0 0 0,2 1-12 0 0,8 3-13 0 0,0 0-1 0 0,0-1 1 0 0,0 0 0 0 0,1-1-1 0 0,-1 0 1 0 0,1 0-1 0 0,-1-2 1 0 0,1 1-1 0 0,0-1 1 0 0,-1-1 0 0 0,1 1-1 0 0,-1-2 1 0 0,1 0-1 0 0,-1 0 1 0 0,1-1 0 0 0,-1 0-1 0 0,7-4-46 0 0,43-6 363 0 0,95-41 582 0 0,-154 53-873 0 0,-1 1 0 0 0,0 0 7 0 0,0 0 28 0 0,0 0 11 0 0,0 0 2 0 0,0 0 7 0 0,0 0 29 0 0,0 0 17 0 0,8 0 75 0 0,-8 0-1264 0 0</inkml:trace>
  <inkml:trace contextRef="#ctx0" brushRef="#br0" timeOffset="2537.018">866 253 1839 0 0,'0'0'388'0'0,"0"0"956"0"0,0-1 1181 0 0,-2-3-2200 0 0,1 1 8753 0 0,7-1-6095 0 0,10 26-2970 0 0,-10-6 29 0 0,-2 0 0 0 0,0 0 0 0 0,-1 0 0 0 0,-1 1 0 0 0,0-1 0 0 0,-2 0 1 0 0,0 14-43 0 0,0-13 15 0 0,-2 17 48 0 0,-2 0 0 0 0,-2 0 1 0 0,0-1-1 0 0,-3 1 1 0 0,-1-1-1 0 0,-1-1 1 0 0,-2 0-1 0 0,-1-1 1 0 0,-1 0-1 0 0,-4 2-63 0 0,15-26 11 0 0,3-6 64 0 0,1-1 95 0 0,0 0 22 0 0,0 0 0 0 0,0 0 34 0 0,0 0 140 0 0,0 0 68 0 0,2-9 423 0 0,51-137 12 0 0,28-29-869 0 0,-73 160-24 0 0,0 0 0 0 0,1 1 0 0 0,1 0 0 0 0,0 0 0 0 0,1 1 0 0 0,1 1 0 0 0,0 0 0 0 0,1-1 24 0 0,-7 9-11 0 0,-4 3-31 0 0,2-2 20 0 0,-3 2-31 0 0,-1 1-202 0 0,0 0-795 0 0,0 0-325 0 0</inkml:trace>
  <inkml:trace contextRef="#ctx0" brushRef="#br0" timeOffset="3376.489">1276 17 8431 0 0,'0'0'388'0'0,"0"0"-10"0"0,-1-1-240 0 0,-4 0-12 0 0,4 1 439 0 0,1 0 190 0 0,0 0 39 0 0,6-3 4679 0 0,26-2-6174 0 0,-25 4 1181 0 0,8-1-457 0 0,-1 0-1 0 0,1 1 0 0 0,0 1 1 0 0,0 0-1 0 0,0 1 0 0 0,0 1 1 0 0,-1 0-1 0 0,1 1 0 0 0,-1 0 1 0 0,0 1-1 0 0,1 1 0 0 0,1 2-22 0 0,-13-5 50 0 0,0 0-1 0 0,0 0 1 0 0,0 0-1 0 0,-1 1 1 0 0,1-1-1 0 0,-1 1 1 0 0,0 0-1 0 0,1 0 1 0 0,-1 0-1 0 0,0 0 1 0 0,-1 0 0 0 0,1 0-1 0 0,0 1 1 0 0,-1-1-1 0 0,0 1 1 0 0,0-1-1 0 0,0 1 1 0 0,0-1-1 0 0,-1 1 1 0 0,1-1-1 0 0,-1 1 1 0 0,0 0-1 0 0,0-1 1 0 0,0 1-1 0 0,-1 0 1 0 0,1-1-1 0 0,-1 1 1 0 0,0-1-1 0 0,0 1 1 0 0,0-1-1 0 0,0 1 1 0 0,0-1 0 0 0,-1 0-1 0 0,0 1 1 0 0,0-1-1 0 0,0 0 1 0 0,0 0-1 0 0,0 0 1 0 0,0-1-1 0 0,-1 1 1 0 0,0 0-1 0 0,-2 1-49 0 0,-16 13 213 0 0,-1 0 0 0 0,0-2-1 0 0,-2-1 1 0 0,1 0 0 0 0,-2-2 0 0 0,0-1 0 0 0,-23 7-213 0 0,47-17 74 0 0,1-1 14 0 0,0 0 15 0 0,0 0-19 0 0,0 0-11 0 0,0 0 1 0 0,22-14 71 0 0,85-11-360 0 0,7 28 83 0 0,-112-3 125 0 0,-1 0 0 0 0,1 0 1 0 0,-1 1-1 0 0,0-1 0 0 0,1 1 0 0 0,-1-1 0 0 0,0 1 0 0 0,1-1 0 0 0,-1 1 0 0 0,0 0 1 0 0,0 0-1 0 0,1 0 0 0 0,-1-1 0 0 0,0 1 0 0 0,0 0 0 0 0,0 1 0 0 0,0-1 0 0 0,0 0 1 0 0,0 0-1 0 0,-1 0 0 0 0,1 0 0 0 0,0 1 0 0 0,0-1 0 0 0,-1 0 0 0 0,1 1 0 0 0,-1-1 1 0 0,1 1-1 0 0,-1-1 0 0 0,0 0 0 0 0,0 2 7 0 0,0-3 6 0 0,0 9 17 0 0,0 1 0 0 0,-1-1 0 0 0,-1 0 1 0 0,1 0-1 0 0,-2 0 0 0 0,1 0 0 0 0,-1 0 0 0 0,-1 0 0 0 0,1-1 0 0 0,-1 1 0 0 0,-1-1 0 0 0,0 0 0 0 0,0-1 0 0 0,0 1 0 0 0,-1-1 1 0 0,-5 6-24 0 0,-6 3 242 0 0,-1 1 1 0 0,0-2-1 0 0,0 0 0 0 0,-2-2 1 0 0,0 0-1 0 0,0-1 1 0 0,-1-1-1 0 0,-8 3-242 0 0,-6-6 865 0 0,20-8-6369 0 0,7 0-143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07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03 1375 0 0,'0'0'66'0'0,"-1"0"-8"0"0,-4 0 209 0 0,-2 1 913 0 0,-3 1 7069 0 0,8-2 17 0 0,10-3-8014 0 0,162-38 42 0 0,-69 23-129 0 0,0 5-1 0 0,1 3 1 0 0,15 5-165 0 0,5-1 98 0 0,10-2 233 0 0,1 6 0 0 0,0 7 1 0 0,26 7-332 0 0,-14 2 1182 0 0,-125-14-1151 0 0,-20 0-1734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08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8287 0 0,'0'0'639'0'0,"0"0"-235"0"0,0 0 552 0 0,0 0 284 0 0,0 0 59 0 0,0 0-50 0 0,0 0-256 0 0,0 0-110 0 0,0 0-19 0 0,0 0-32 0 0,0 0-107 0 0,0 0-42 0 0,0 0-10 0 0,0 0-58 0 0,0 0-242 0 0,0 0-106 0 0,0 0-19 0 0,1 2-32 0 0,14 57-132 0 0,-1-7 15 0 0,-1 2 0 0 0,-3 0 1 0 0,-3 0-1 0 0,-1 2-99 0 0,-5-39 29 0 0,-1 0 0 0 0,-1 0 0 0 0,-1 0 0 0 0,0-1 0 0 0,-1 1 0 0 0,-1 0 0 0 0,0-1 0 0 0,-1 0 0 0 0,-1 0 0 0 0,-5 9-30 0 0,11-24 72 0 0,0-1 1 0 0,0 0 0 0 0,0 0 24 0 0,0 0 100 0 0,0 0 41 0 0,0 0 10 0 0,-8-12 794 0 0,8 3-889 0 0,-1 0 0 0 0,1 0 0 0 0,0 1 0 0 0,1-1 0 0 0,0 0-1 0 0,1 1 1 0 0,0-1 0 0 0,0 1 0 0 0,1-2-152 0 0,1-6 144 0 0,2-10-82 0 0,-4 6-54 0 0,2 0 0 0 0,0 1-1 0 0,1-1 1 0 0,1 1 0 0 0,1 0 0 0 0,1 0-1 0 0,0 1 1 0 0,2 0 0 0 0,0 1 0 0 0,0 0-1 0 0,2 0 1 0 0,0 1 0 0 0,1 1 0 0 0,8-8-8 0 0,127-67-2530 0 0,-135 84 1281 0 0</inkml:trace>
  <inkml:trace contextRef="#ctx0" brushRef="#br0" timeOffset="776.896">562 59 4143 0 0,'0'0'191'0'0,"0"0"224"0"0,0 0 837 0 0,0 0 369 0 0,7-6 1648 0 0,-1 1-2654 0 0,0 0 0 0 0,0 0 0 0 0,0 1-1 0 0,0 0 1 0 0,1 0 0 0 0,0 0 0 0 0,0 1 0 0 0,0 0-1 0 0,0 1 1 0 0,3-1-615 0 0,1 0 234 0 0,0 0 0 0 0,0 1-1 0 0,1 1 1 0 0,-1 0 0 0 0,1 0 0 0 0,-1 1-1 0 0,0 1 1 0 0,1 0 0 0 0,-1 0 0 0 0,6 3-234 0 0,7 8 942 0 0,-22-11-774 0 0,-2-1-2 0 0,0 2-13 0 0,0 0-112 0 0,0 1 0 0 0,0 0 0 0 0,0 0 0 0 0,0 0 0 0 0,0 0 0 0 0,-1 0 0 0 0,0 0 0 0 0,1-1 1 0 0,-1 1-1 0 0,0 0 0 0 0,0-1 0 0 0,0 1 0 0 0,-1 0 0 0 0,1-1 0 0 0,-1 1 0 0 0,1-1 0 0 0,-1 0 0 0 0,0 0 0 0 0,0 1 0 0 0,0-1 0 0 0,0 0 1 0 0,0 0-1 0 0,0-1 0 0 0,-1 1 0 0 0,1 0 0 0 0,-2 0-41 0 0,-136 110 730 0 0,64-25-655 0 0,60-61-75 0 0,23-17 0 0 0,53-5 336 0 0,79-17 528 0 0,-137 13-732 0 0,-2 0-49 0 0,0 0-13 0 0,0 0 16 0 0,0 0-92 0 0,0 0-320 0 0,0 0-149 0 0,0 0-1485 0 0,0 0-5812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11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59 3223 0 0,'24'-26'-27'0'0,"-16"20"1337"0"0,-1-1 0 0 0,-1-1 0 0 0,0 1 0 0 0,0-1-1 0 0,0 0 1 0 0,-1-1 0 0 0,0 1 0 0 0,0-1 0 0 0,1-4-1310 0 0,-3-10 4053 0 0,-3 22-3484 0 0,-8-11 854 0 0,4 9-1327 0 0,0 2 1 0 0,0-1-1 0 0,0 0 1 0 0,0 1-1 0 0,0-1 1 0 0,0 1-1 0 0,-1 1 1 0 0,1-1-1 0 0,-1 0 1 0 0,1 1-1 0 0,0 0 1 0 0,-1 0-1 0 0,1 0 1 0 0,-1 1-1 0 0,1 0 1 0 0,0-1-1 0 0,-1 1 0 0 0,1 1 1 0 0,0-1-1 0 0,0 1 1 0 0,0-1-1 0 0,0 1 1 0 0,0 1-1 0 0,0-1 1 0 0,-2 2-97 0 0,-16 10 9 0 0,0 1 0 0 0,1 0-1 0 0,1 2 1 0 0,0 1 0 0 0,2 0 0 0 0,-12 14-9 0 0,-82 135 60 0 0,110-165-59 0 0,-15 25 20 0 0,2 1 0 0 0,1 1-1 0 0,1 0 1 0 0,-6 19-21 0 0,18-45 10 0 0,0-1-1 0 0,0 1 0 0 0,0 0 1 0 0,1-1-1 0 0,-1 1 0 0 0,1 0 1 0 0,-1-1-1 0 0,1 1 0 0 0,0 0 1 0 0,0 0-1 0 0,0-1 1 0 0,1 1-1 0 0,-1 0 0 0 0,1-1 1 0 0,-1 1-1 0 0,1 0 0 0 0,0-1 1 0 0,0 1-1 0 0,0-1 1 0 0,0 1-1 0 0,0-1 0 0 0,1 1 1 0 0,-1-1-1 0 0,1 0 0 0 0,0 0 1 0 0,-1 0-1 0 0,1 0 1 0 0,0 0-1 0 0,0 0 0 0 0,1 0 1 0 0,-1-1-1 0 0,0 1 0 0 0,0-1 1 0 0,1 1-1 0 0,1 0-9 0 0,11 3 84 0 0,1 0 1 0 0,0-1-1 0 0,0-1 0 0 0,1-1 0 0 0,-1 0 1 0 0,0-1-1 0 0,1 0 0 0 0,12-2-84 0 0,-22 1 14 0 0,116-20-144 0 0,-73-1-4364 0 0,-36 13 2830 0 0</inkml:trace>
  <inkml:trace contextRef="#ctx0" brushRef="#br0" timeOffset="391.924">590 386 2303 0 0,'10'-12'200'0'0,"-2"6"1045"0"0,0-1-1 0 0,1 2 0 0 0,0-1 0 0 0,1 1 1 0 0,-1 0-1 0 0,1 1 0 0 0,0 0 0 0 0,0 1 0 0 0,0 0 1 0 0,0 0-1 0 0,8 0-1244 0 0,-8 1 201 0 0,0 0 1 0 0,0 0-1 0 0,0 1 0 0 0,0 0 1 0 0,0 1-1 0 0,0 0 0 0 0,0 1 1 0 0,0 0-1 0 0,0 0 0 0 0,0 1 1 0 0,0 0-1 0 0,-1 1 0 0 0,1 0 1 0 0,-1 1-1 0 0,1 0 0 0 0,-1 0 1 0 0,-1 1-1 0 0,1 0 0 0 0,0 2-201 0 0,-5-5 35 0 0,-1 1 0 0 0,0-1 1 0 0,-1 1-1 0 0,1 0 0 0 0,0 0 0 0 0,-1 0 0 0 0,0 1 0 0 0,0-1 0 0 0,0 1 0 0 0,0-1 0 0 0,0 1 1 0 0,-1 0-1 0 0,1-1 0 0 0,-1 1 0 0 0,0 0 0 0 0,0 0 0 0 0,-1 0 0 0 0,1 0 0 0 0,-1 0 0 0 0,0 0 1 0 0,0 0-1 0 0,0 0 0 0 0,0 0 0 0 0,-1 0 0 0 0,0 0 0 0 0,0 0 0 0 0,0 0 0 0 0,0-1 0 0 0,0 1 1 0 0,-1 0-1 0 0,0-1 0 0 0,0 1 0 0 0,0-1 0 0 0,0 1 0 0 0,0-1 0 0 0,-1 0 0 0 0,1 0 0 0 0,-1 0 0 0 0,0 0 1 0 0,0 0-1 0 0,0-1 0 0 0,0 1 0 0 0,0-1 0 0 0,-1 0 0 0 0,1 0-35 0 0,-8 4 168 0 0,0 0-1 0 0,-1 0 1 0 0,0-2-1 0 0,1 1 0 0 0,-1-1 1 0 0,-1-1-1 0 0,1 0 1 0 0,0-1-1 0 0,-1 0 1 0 0,1-1-1 0 0,-1-1 1 0 0,0 0-1 0 0,1 0 1 0 0,-1-1-1 0 0,1-1 0 0 0,-1 0 1 0 0,1-1-1 0 0,0 0 1 0 0,-1-1-1 0 0,2 0 1 0 0,-1-1-1 0 0,-5-3-167 0 0,14 6 48 0 0,0 0 0 0 0,-1 0 0 0 0,1-1-1 0 0,0 1 1 0 0,0-1 0 0 0,1 0 0 0 0,-1 0 0 0 0,1 0-1 0 0,-1 0 1 0 0,1-1 0 0 0,0 1 0 0 0,0-1 0 0 0,0 1 0 0 0,1-1-1 0 0,-1 0 1 0 0,1 1 0 0 0,0-1 0 0 0,0 0 0 0 0,0 0-1 0 0,1 0 1 0 0,-1 0 0 0 0,1 0 0 0 0,0 0 0 0 0,0-3-48 0 0,0 3-179 0 0,1-1 1 0 0,0 0-1 0 0,0 1 1 0 0,0-1 0 0 0,0 1-1 0 0,0 0 1 0 0,1-1-1 0 0,0 1 1 0 0,0 0-1 0 0,0 0 1 0 0,1 0 0 0 0,-1 0-1 0 0,3-2 179 0 0,50-43-4174 0 0,-29 32 2152 0 0</inkml:trace>
  <inkml:trace contextRef="#ctx0" brushRef="#br0" timeOffset="733.959">1250 48 6911 0 0,'24'0'732'0'0,"-23"0"-560"0"0,0 0 0 0 0,0 1 1 0 0,0-1-1 0 0,0 0 0 0 0,0 0 0 0 0,0 0 0 0 0,0 1 0 0 0,0-1 0 0 0,0 0 0 0 0,0 1 0 0 0,0-1 0 0 0,0 1 0 0 0,-1-1 0 0 0,1 1 0 0 0,0 0 0 0 0,0-1 0 0 0,-1 1 0 0 0,1 0 0 0 0,0-1 0 0 0,-1 1 1 0 0,1 0-1 0 0,0 0 0 0 0,-1 0 0 0 0,1-1 0 0 0,-1 1 0 0 0,1 0 0 0 0,-1 0 0 0 0,0 0 0 0 0,1 0 0 0 0,-1 0 0 0 0,0 0 0 0 0,0 0 0 0 0,0 0 0 0 0,0 0 0 0 0,0 0 0 0 0,0 0 0 0 0,0 0 0 0 0,0 0 1 0 0,0 0-1 0 0,0 0 0 0 0,0 0 0 0 0,-1 0 0 0 0,1 0 0 0 0,0 0-172 0 0,-19 35 2487 0 0,-56 49 1038 0 0,36-19-1784 0 0,38-58-1634 0 0,14 9-33 0 0,106 25 81 0 0,-30 16-191 0 0,-86-56 35 0 0,-1 0 0 0 0,0 0 0 0 0,-1 0 0 0 0,1 0 0 0 0,0 1 0 0 0,-1-1 0 0 0,1 0 0 0 0,-1 1 0 0 0,0 0 0 0 0,1-1 0 0 0,-1 1 0 0 0,-1 0 0 0 0,1 0 0 0 0,0-1 0 0 0,-1 1 0 0 0,1 0 0 0 0,-1 0 0 0 0,0 0 0 0 0,0 0 0 0 0,0 0 0 0 0,0 0 0 0 0,-1-1 0 0 0,1 1-1 0 0,-1 0 1 0 0,1 0 0 0 0,-1 0 0 0 0,0-1 0 0 0,0 1 0 0 0,-1 0 0 0 0,1-1 0 0 0,0 1 0 0 0,-1-1 0 0 0,0 0 0 0 0,1 1 0 0 0,-1-1 1 0 0,-6 6 48 0 0,0-1 0 0 0,0 1 0 0 0,0-2 0 0 0,-1 1-1 0 0,0-1 1 0 0,0-1 0 0 0,-1 0 0 0 0,1 0 0 0 0,-7 2-48 0 0,-9 5 64 0 0,-57 30-104 0 0,66-38-1035 0 0,15-4-31 0 0,0-1-1237 0 0,-1-4-4732 0 0</inkml:trace>
  <inkml:trace contextRef="#ctx0" brushRef="#br0" timeOffset="1174.658">1681 155 5063 0 0,'42'-30'3806'0'0,"-32"25"-112"0"0,-9 4-1370 0 0,-1 1-802 0 0,0 0-356 0 0,0 0-70 0 0,0 0-73 0 0,0 0-275 0 0,0 0-120 0 0,-25 76 1745 0 0,15-56-2101 0 0,-11 29 73 0 0,0-8-242 0 0,2 2 0 0 0,3 0 1 0 0,1 1-1 0 0,2 1 0 0 0,2 0 0 0 0,-2 20-103 0 0,13-56-3 0 0,-1-1 0 0 0,1 0 0 0 0,1 0-1 0 0,-1 1 1 0 0,1-1 0 0 0,1 0 0 0 0,0 0 0 0 0,0 0-1 0 0,0 0 1 0 0,2 1 3 0 0,-3-6-1 0 0,0 0 0 0 0,0-1 0 0 0,1 1 0 0 0,-1-1 0 0 0,1 0 0 0 0,-1 1 0 0 0,1-1 0 0 0,0 0 0 0 0,0 0 0 0 0,0 0 0 0 0,0 0 0 0 0,1-1 0 0 0,-1 1 0 0 0,0 0 0 0 0,1-1 0 0 0,-1 0 0 0 0,1 1 0 0 0,-1-1 0 0 0,1 0-1 0 0,0 0 1 0 0,-1-1 0 0 0,1 1 0 0 0,0 0 0 0 0,0-1 0 0 0,0 0 0 0 0,-1 0 0 0 0,1 0 0 0 0,0 0 0 0 0,0 0 0 0 0,0 0 0 0 0,0-1 1 0 0,10-2 10 0 0,-1-2-1 0 0,1 1 1 0 0,-1-1 0 0 0,0-1-1 0 0,0 0 1 0 0,-1-1 0 0 0,1-1-1 0 0,-2 1 1 0 0,1-2-1 0 0,7-7-9 0 0,13-8 21 0 0,2 0-20 0 0,-7 7 26 0 0,-1-1 0 0 0,-1-2 1 0 0,0 0-1 0 0,-2-2 0 0 0,0 0 0 0 0,-1-1 1 0 0,-2-2-1 0 0,5-6-27 0 0,-7 0 79 0 0,-1-1-1 0 0,-2-1 0 0 0,-1 0 1 0 0,-1 0-1 0 0,1-14-78 0 0,-2-36 386 0 0,-11 81-363 0 0,0-1 1 0 0,-1 1-1 0 0,1-1 1 0 0,0 1-1 0 0,-1-1 0 0 0,0 1 1 0 0,1-1-1 0 0,-1 1 1 0 0,0 0-1 0 0,0-1 1 0 0,0 1-1 0 0,-1 0 1 0 0,1 0-1 0 0,-1 0 1 0 0,1 0-1 0 0,-1 0 0 0 0,0 0 1 0 0,1 0-1 0 0,-1 0 1 0 0,0 1-1 0 0,0-1 1 0 0,0 1-1 0 0,0-1 1 0 0,-1 1-1 0 0,1 0 1 0 0,0 0-1 0 0,-1 0 1 0 0,1 0-1 0 0,0 0 0 0 0,-3 0-23 0 0,-11-2-44 0 0,0 2 0 0 0,0-1-1 0 0,0 2 1 0 0,0 0-1 0 0,0 1 1 0 0,0 1 0 0 0,1 0-1 0 0,-15 4 45 0 0,-71 27-3341 0 0,77-23 710 0 0,2 2-4835 0 0</inkml:trace>
  <inkml:trace contextRef="#ctx0" brushRef="#br0" timeOffset="1438.748">1554 466 12031 0 0,'0'0'554'0'0,"0"0"-17"0"0,9 0-222 0 0,148-20 6487 0 0,-96 25-6299 0 0,-36-1-6136 0 0,-11-1-861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14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4143 0 0,'0'0'319'0'0,"0"0"106"0"0,0 0 1229 0 0,0 0 560 0 0,0 0 112 0 0,0 0-201 0 0,0 0-912 0 0,0 0-401 0 0,0 0-78 0 0,0 0-20 0 0,0 0-2 0 0,0 0 0 0 0,0 0 0 0 0,2 0-58 0 0,19 3-381 0 0,0-2 0 0 0,0 0 0 0 0,0-2 1 0 0,1 0-1 0 0,-2-1 0 0 0,1-2-273 0 0,3 2 122 0 0,73-10 584 0 0,147-9 1018 0 0,-242 21-1633 0 0,-2 0 5 0 0,0 0 0 0 0,0 0-164 0 0,6-4-4085 0 0,-6 4-3114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1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6911 0 0,'0'0'315'0'0,"0"0"-7"0"0,2 0 159 0 0,50-5 9739 0 0,27-12-7761 0 0,-36 6-1154 0 0,-9 5-996 0 0,-1 2 0 0 0,1 1 0 0 0,-1 1 1 0 0,1 2-1 0 0,0 1 0 0 0,0 2-295 0 0,-5-1-468 0 0,8 1-810 0 0,-12 1-4513 0 0,-8 1-1171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16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94 6911 0 0,'0'0'528'0'0,"0"0"-32"0"0,0 0 1130 0 0,0 0 528 0 0,0 0 108 0 0,0 0-182 0 0,0 0-835 0 0,0 0-370 0 0,0 0-71 0 0,0 0-50 0 0,0 0-136 0 0,0 0-61 0 0,0 0-12 0 0,1 1-63 0 0,6 17-443 0 0,0 0 0 0 0,-1 1 0 0 0,-1 0 0 0 0,0-1 1 0 0,-2 2-1 0 0,0-1 0 0 0,-1 0 0 0 0,-1 1 0 0 0,-1-1 1 0 0,-1 0-1 0 0,0 1 0 0 0,-3 10-39 0 0,1 6 62 0 0,-1-1 0 0 0,-2 0-1 0 0,-1 0 1 0 0,-2 0 0 0 0,-1-1 0 0 0,-4 6-62 0 0,13-38 132 0 0,-2 2 893 0 0,60-175-25 0 0,-52 154-1001 0 0,2-9-14 0 0,0 0 0 0 0,2 0 0 0 0,0 1 0 0 0,2 1 0 0 0,1 0 0 0 0,1 0 0 0 0,1 1 0 0 0,0 1 0 0 0,16-17 15 0 0,50-11-240 0 0,-79 50-332 0 0,0 0-164 0 0,6 0-28 0 0</inkml:trace>
  <inkml:trace contextRef="#ctx0" brushRef="#br0" timeOffset="432.719">855 276 4607 0 0,'2'-1'354'0'0,"20"-20"188"0"0,8-47 11248 0 0,-30 67-11692 0 0,1 0 1 0 0,-1 0 0 0 0,0 1 0 0 0,0-1 0 0 0,0 0 0 0 0,0 0 0 0 0,0 0 0 0 0,0 0 0 0 0,0 0 0 0 0,0 0 0 0 0,0 0 0 0 0,-1 0-1 0 0,1 0 1 0 0,0 0 0 0 0,-1 0 0 0 0,1 1 0 0 0,0-1 0 0 0,-1 0 0 0 0,1 0 0 0 0,-1 0 0 0 0,1 0 0 0 0,-1 1 0 0 0,0-1 0 0 0,1 0-1 0 0,-1 1 1 0 0,0-1 0 0 0,1 0 0 0 0,-1 1 0 0 0,0-1 0 0 0,0 1 0 0 0,0-1 0 0 0,0 1 0 0 0,1 0 0 0 0,-1-1 0 0 0,0 1 0 0 0,0 0-1 0 0,0-1 1 0 0,0 1 0 0 0,0 0 0 0 0,0 0 0 0 0,0 0 0 0 0,0 0 0 0 0,0 0 0 0 0,0 0 0 0 0,0 0 0 0 0,0 0-99 0 0,-45 9 1188 0 0,-50 40-596 0 0,68-28-511 0 0,2 2-1 0 0,0 1 1 0 0,1 1 0 0 0,1 1-1 0 0,1 1 1 0 0,2 1-1 0 0,1 0 1 0 0,1 2-1 0 0,-9 19-80 0 0,22-40 9 0 0,1-1-1 0 0,-1 1 0 0 0,1 0 1 0 0,1 1-1 0 0,0-1 0 0 0,0 1 1 0 0,1 0-1 0 0,0 0 0 0 0,1 0 0 0 0,0 0 1 0 0,1 0-1 0 0,0 1 0 0 0,0-1 1 0 0,1 0-1 0 0,0 1 0 0 0,1-1 1 0 0,0 0-1 0 0,2 6-8 0 0,-1-12-50 0 0,0 0 0 0 0,1-1 0 0 0,-1 0 0 0 0,1 1 0 0 0,-1-1 0 0 0,1 0 1 0 0,0 0-1 0 0,0-1 0 0 0,0 1 0 0 0,1-1 0 0 0,-1 1 0 0 0,1-1 0 0 0,-1 0 0 0 0,1 0 1 0 0,0-1-1 0 0,0 1 0 0 0,0-1 0 0 0,0 0 0 0 0,0 0 0 0 0,0 0 0 0 0,0 0 0 0 0,0-1 0 0 0,0 0 1 0 0,0 1-1 0 0,0-1 0 0 0,3-1 50 0 0,41-4-6786 0 0,-26-1-278 0 0</inkml:trace>
  <inkml:trace contextRef="#ctx0" brushRef="#br0" timeOffset="796.398">948 565 11975 0 0,'13'-11'410'0'0,"-1"0"1"0"0,1 1-1 0 0,1 1 0 0 0,0 0 0 0 0,0 1 0 0 0,1 0 0 0 0,0 1 0 0 0,3 0-410 0 0,20-11 1831 0 0,-8 3-809 0 0,-17 6-526 0 0,1 2-1 0 0,0 0 0 0 0,1 1 1 0 0,0 0-1 0 0,0 1 1 0 0,0 1-1 0 0,1 0 0 0 0,14-1-495 0 0,-24 5 41 0 0,0 1-1 0 0,-1 0 0 0 0,1 0 1 0 0,0 1-1 0 0,-1 0 0 0 0,1 0 1 0 0,-1 0-1 0 0,0 0 0 0 0,0 1 1 0 0,0 0-1 0 0,0 0 0 0 0,0 0 1 0 0,0 1-1 0 0,-1 0 0 0 0,0 0 1 0 0,0 0-1 0 0,0 0 0 0 0,0 0 1 0 0,0 1-1 0 0,-1 0 0 0 0,0 0 1 0 0,0 0-1 0 0,0 0 0 0 0,-1 0 1 0 0,0 1-1 0 0,0-1 0 0 0,0 1 1 0 0,0-1-1 0 0,-1 1 0 0 0,0 0 1 0 0,0-1-1 0 0,-1 1 0 0 0,0 0 1 0 0,0 0-1 0 0,0 0 0 0 0,0-1 1 0 0,-1 1-1 0 0,0 0 0 0 0,0-1 1 0 0,-1 1-1 0 0,0 0 0 0 0,0-1 1 0 0,0 0-1 0 0,0 1 0 0 0,-1-1 1 0 0,0 0-1 0 0,0 0 0 0 0,0 0 1 0 0,-2 0-42 0 0,-2 5 73 0 0,-1 0-1 0 0,-1-1 0 0 0,1 0 0 0 0,-2-1 0 0 0,1 0 0 0 0,-1 0 0 0 0,0-1 1 0 0,-1 0-1 0 0,0-1 0 0 0,0 0 0 0 0,0-1 0 0 0,-1 0 0 0 0,1-1 0 0 0,-1 0 0 0 0,0-1 1 0 0,-1 0-1 0 0,1-1 0 0 0,0 0 0 0 0,-1-1 0 0 0,-1-1-71 0 0,5 1 24 0 0,-106-6 1030 0 0,111 4-1018 0 0,1 0 0 0 0,-1 0-1 0 0,1 0 1 0 0,-1 0 0 0 0,1-1-1 0 0,0 0 1 0 0,-1 1 0 0 0,1-1-1 0 0,0 0 1 0 0,0 0 0 0 0,0-1-1 0 0,1 1 1 0 0,-1-1-1 0 0,0 1 1 0 0,1-1 0 0 0,0 0-1 0 0,0 0 1 0 0,-1 0 0 0 0,2 0-1 0 0,-1 0 1 0 0,0-1 0 0 0,1 1-1 0 0,-1 0 1 0 0,1-1-1 0 0,0 1 1 0 0,0-1 0 0 0,1 0-1 0 0,-1 1 1 0 0,0-4-36 0 0,3-6-179 0 0,0 0-1 0 0,0 1 1 0 0,2-1-1 0 0,-1 1 1 0 0,1-1-1 0 0,1 1 1 0 0,0 0 0 0 0,1 1-1 0 0,1-1 1 0 0,-1 1-1 0 0,2 0 1 0 0,-1 1-1 0 0,1 0 1 0 0,9-9 179 0 0,-11 12-399 0 0,20-22-1321 0 0,2 3-65 0 0</inkml:trace>
  <inkml:trace contextRef="#ctx0" brushRef="#br0" timeOffset="1153.627">1772 134 5527 0 0,'0'0'250'0'0,"0"0"-2"0"0,-1 1-156 0 0,-65 72 9889 0 0,23-33-7438 0 0,35-31-2292 0 0,0 0 0 0 0,0 0 1 0 0,1 1-1 0 0,0 0 1 0 0,1 0-1 0 0,0 0 1 0 0,1 1-1 0 0,0 0 1 0 0,1 0-1 0 0,0 1 0 0 0,0-1 1 0 0,1 1-252 0 0,4-10 17 0 0,-1 0-1 0 0,1 0 1 0 0,-1 1 0 0 0,1-1 0 0 0,0 0-1 0 0,0 0 1 0 0,0 0 0 0 0,0-1-1 0 0,0 1 1 0 0,0 0 0 0 0,0 0 0 0 0,1-1-1 0 0,-1 1 1 0 0,1 0 0 0 0,-1-1 0 0 0,1 0-1 0 0,0 1 1 0 0,0-1 0 0 0,-1 0 0 0 0,1 0-1 0 0,0 0 1 0 0,0 0 0 0 0,0 0 0 0 0,0 0-1 0 0,2 0-16 0 0,3 3 43 0 0,51 23 93 0 0,7 17-136 0 0,-24 7 21 0 0,-40-48 32 0 0,-1 0-1 0 0,-1 0 1 0 0,1-1-1 0 0,0 1 1 0 0,-1 0-1 0 0,0 0 1 0 0,1 0-1 0 0,-1-1 0 0 0,0 1 1 0 0,0-1-1 0 0,-1 1 1 0 0,1 0-1 0 0,0-1 1 0 0,-1 0-1 0 0,0 1 1 0 0,1-1-1 0 0,-1 0 0 0 0,0 0 1 0 0,0 0-1 0 0,0 0 1 0 0,0 0-1 0 0,-1-1 1 0 0,1 1-1 0 0,-2 0-52 0 0,-14 10 118 0 0,0-1 0 0 0,-1-1 0 0 0,-1 0 0 0 0,1-2 0 0 0,-2 0 0 0 0,1-2-1 0 0,-9 2-117 0 0,-4-4-4190 0 0,27-6-3237 0 0</inkml:trace>
  <inkml:trace contextRef="#ctx0" brushRef="#br0" timeOffset="1590.203">2274 51 10135 0 0,'2'-1'778'0'0,"24"-8"-214"0"0,-24 8 788 0 0,6 9 7853 0 0,-10-1-8992 0 0,0-1 0 0 0,-1 1 0 0 0,0-1 0 0 0,-1 0 0 0 0,1 0 0 0 0,-1-1 0 0 0,0 1 0 0 0,-1-1 0 0 0,1 0 0 0 0,-6 5-213 0 0,-10 13 258 0 0,-102 165 611 0 0,120-184-867 0 0,-30 52 18 0 0,2 2 1 0 0,3 0-1 0 0,2 2 1 0 0,-14 56-21 0 0,37-110-1 0 0,1 0 0 0 0,0 0-1 0 0,0 0 1 0 0,1 1 0 0 0,-1-1 0 0 0,1 0 0 0 0,1 0-1 0 0,-1 0 1 0 0,1 0 0 0 0,0 1 0 0 0,2 3 1 0 0,21-5-79 0 0,-12-8 73 0 0,0 0 1 0 0,0-1-1 0 0,0 0 0 0 0,0-1 0 0 0,0 0 0 0 0,-1-1 1 0 0,0 0-1 0 0,-1-1 0 0 0,1 0 0 0 0,6-7 6 0 0,2 1-2 0 0,36-23 8 0 0,-28 20 6 0 0,-1-1-1 0 0,0-2 0 0 0,-1-1 1 0 0,-1 0-1 0 0,-1-2 0 0 0,-1-1 0 0 0,-1-1-11 0 0,6-12 98 0 0,-2-1 0 0 0,-1 0 0 0 0,-2-2 0 0 0,-2-1 0 0 0,-1 0 0 0 0,-3-2 0 0 0,12-40-98 0 0,-26 74 82 0 0,0 1 0 0 0,0 0 0 0 0,0-1 0 0 0,-1 0 0 0 0,0 1 0 0 0,0-1 0 0 0,-1 0 1 0 0,0 1-1 0 0,-1-1 0 0 0,1 0 0 0 0,-2 1 0 0 0,1-1 0 0 0,-1 1 0 0 0,-2-6-82 0 0,1 11-98 0 0,0 0 1 0 0,0 0-1 0 0,-1 0 0 0 0,1 1 1 0 0,0-1-1 0 0,-1 1 0 0 0,0 0 1 0 0,1 0-1 0 0,-1 0 0 0 0,0 0 1 0 0,0 1-1 0 0,1 0 1 0 0,-1 0-1 0 0,0 0 0 0 0,0 0 1 0 0,1 0-1 0 0,-1 1 0 0 0,0-1 1 0 0,0 1-1 0 0,1 0 0 0 0,-1 0 1 0 0,0 1-1 0 0,1-1 0 0 0,0 1 1 0 0,-1-1-1 0 0,1 1 98 0 0,1-1-94 0 0,-51 18-2938 0 0,21-7 865 0 0</inkml:trace>
  <inkml:trace contextRef="#ctx0" brushRef="#br0" timeOffset="1876.841">2066 318 5527 0 0,'0'0'423'0'0,"1"2"-278"0"0,2 2 586 0 0,-1 0 0 0 0,1 0 0 0 0,0 0 0 0 0,0 0 0 0 0,0 0 0 0 0,1-1 0 0 0,-1 0 0 0 0,1 0 0 0 0,0 0 0 0 0,0 0 0 0 0,0 0 0 0 0,0-1 0 0 0,0 0 0 0 0,0 1 0 0 0,1-2 0 0 0,-1 1 0 0 0,3 0-731 0 0,56 2 3117 0 0,215-39 262 0 0,-260 33-4413 0 0,-2-1-383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15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9 101 4143 0 0,'61'-61'3986'0'0,"-15"23"954"0"0,-45 37-4102 0 0,-1 1-26 0 0,0 0-4 0 0,0 0-44 0 0,0 0-186 0 0,0 0-88 0 0,0 0-11 0 0,0 0-38 0 0,0 0-135 0 0,-1 1-61 0 0,-30 35 170 0 0,1 1-1 0 0,2 2 1 0 0,2 1 0 0 0,2 1 0 0 0,1 1 0 0 0,-5 19-415 0 0,-42 73 368 0 0,41-83-203 0 0,4-5 88 0 0,-2-2 0 0 0,-1-1 0 0 0,-24 27-253 0 0,36-53 44 0 0,15-16-119 0 0,1-1-154 0 0,0 0-667 0 0,-6-5-2624 0 0,2-2-3136 0 0</inkml:trace>
  <inkml:trace contextRef="#ctx0" brushRef="#br0" timeOffset="357.803">349 11 5063 0 0,'0'0'232'0'0,"1"-1"-13"0"0,1-4 146 0 0,-2 4 1291 0 0,0 1 555 0 0,0 0 101 0 0,0 0-193 0 0,0 0-899 0 0,0 0-395 0 0,0 0-80 0 0,0 0-73 0 0,-24 18 516 0 0,-119 121 75 0 0,-4 37 14 0 0,110-106-582 0 0,37-69-673 0 0,0 0 1 0 0,1 0 0 0 0,-1 0-1 0 0,0 0 1 0 0,1 0 0 0 0,-1 1-1 0 0,1-1 1 0 0,-1 0 0 0 0,1 0-1 0 0,-1 0 1 0 0,1 0 0 0 0,0 0-1 0 0,0-1 1 0 0,-1 1 0 0 0,1 0-1 0 0,0 0 1 0 0,0 0-1 0 0,0-1 1 0 0,0 1 0 0 0,0 0-1 0 0,0-1 1 0 0,0 1 0 0 0,0-1-1 0 0,0 1 1 0 0,0-1 0 0 0,1 0-1 0 0,-1 1 1 0 0,0-1 0 0 0,0 0-1 0 0,0 0 1 0 0,0 0 0 0 0,1 0-1 0 0,-1 0 1 0 0,0 0 0 0 0,0 0-1 0 0,1 0-22 0 0,2 1 75 0 0,40 5 159 0 0,0-1-1 0 0,-1-2 0 0 0,2-3 0 0 0,10-1-233 0 0,11 0 403 0 0,6 3-48 0 0,-70-2-630 0 0,-2 0-113 0 0,0 0-1013 0 0,0 0-4152 0 0,0 0-1778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1:06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370 8287 0 0,'0'0'382'0'0,"0"0"-8"0"0,11 5-39 0 0,2-4 182 0 0,0-1 0 0 0,-1-1 0 0 0,1 0 0 0 0,0-1 0 0 0,0 0 0 0 0,0-1 0 0 0,-1 0 0 0 0,1-1 0 0 0,-1 0 0 0 0,0-1 0 0 0,8-5-517 0 0,-13 6 143 0 0,1-1 0 0 0,-1 0 0 0 0,0 0 0 0 0,0 0 0 0 0,0-1 0 0 0,-1 0 0 0 0,0-1 0 0 0,0 1 0 0 0,-1-1 0 0 0,1 0 0 0 0,-2-1 0 0 0,1 1 1 0 0,-1-1-1 0 0,0 0 0 0 0,-1 0 0 0 0,1 0 0 0 0,-2-1 0 0 0,1 1 0 0 0,-1-1 0 0 0,0 1 0 0 0,-1-1 0 0 0,0 0 0 0 0,-1 0 0 0 0,0 1 0 0 0,0-1 0 0 0,0 0 1 0 0,-1 0-1 0 0,-1 1 0 0 0,1-1 0 0 0,-2 0 0 0 0,1 1 0 0 0,-1 0 0 0 0,0 0 0 0 0,-1-1 0 0 0,0 2 0 0 0,-1-3-143 0 0,1 5 22 0 0,0 0 0 0 0,0 1 0 0 0,-1-1 0 0 0,1 1 0 0 0,-1 0 0 0 0,0 0 0 0 0,-1 0 0 0 0,1 1 0 0 0,0 0 0 0 0,-1 0 0 0 0,0 0 0 0 0,0 1 0 0 0,0 0 0 0 0,0 0 0 0 0,0 0 0 0 0,0 1 0 0 0,0 0 0 0 0,-1 0 0 0 0,1 0 0 0 0,0 1 0 0 0,-1 0 0 0 0,1 0 0 0 0,0 1 0 0 0,-1 0 0 0 0,0 0-22 0 0,-6 2 38 0 0,1 0 1 0 0,0 1-1 0 0,0 0 0 0 0,0 1 0 0 0,1 0 0 0 0,0 1 0 0 0,0 0 1 0 0,0 1-1 0 0,0 0 0 0 0,1 0 0 0 0,1 1 0 0 0,-3 3-38 0 0,-3 4 42 0 0,2 0-1 0 0,0 1 1 0 0,0 0 0 0 0,2 1-1 0 0,0 0 1 0 0,1 1 0 0 0,1 0-1 0 0,0 0 1 0 0,1 1 0 0 0,1 1-1 0 0,1-1 1 0 0,1 1 0 0 0,1 0-1 0 0,1 0 1 0 0,0 0 0 0 0,1 1-1 0 0,2-1 1 0 0,0 0 0 0 0,1 1-1 0 0,1-1 1 0 0,2 6-42 0 0,11 58 128 0 0,5-1 0 0 0,13 31-128 0 0,-6-34 34 0 0,94 255 209 0 0,-93-266-230 0 0,-3 0 0 0 0,-3 2 0 0 0,-3 1-1 0 0,-4 0 1 0 0,4 45-13 0 0,-16-101 5 0 0,-1-1 1 0 0,0 1-1 0 0,-1 0 0 0 0,-1-1 1 0 0,-1 1-1 0 0,0 0 0 0 0,0-1 1 0 0,-2 1-1 0 0,0-1 0 0 0,-1 1 1 0 0,0-1-1 0 0,-1 0 0 0 0,-1-1 1 0 0,-6 12-6 0 0,-117 134 258 0 0,108-137-210 0 0,18-20-11 0 0,0 0 0 0 0,0-1 0 0 0,-1 1 0 0 0,1 0 0 0 0,-1-1 0 0 0,1 0 0 0 0,-1 0 0 0 0,0 0 0 0 0,0 0 0 0 0,0-1 0 0 0,0 0 0 0 0,-1 1 0 0 0,1-1 0 0 0,0-1 0 0 0,0 1 0 0 0,-1-1 0 0 0,1 1 0 0 0,0-1 0 0 0,0-1 0 0 0,-1 1 0 0 0,1-1 0 0 0,0 1 0 0 0,-1-1 0 0 0,1 0 0 0 0,0-1 0 0 0,-3 0-37 0 0,-2-4 172 0 0,1 0 0 0 0,-1 0 0 0 0,1-1 1 0 0,0 0-1 0 0,1-1 0 0 0,-1 1 0 0 0,2-1 0 0 0,-1-1 0 0 0,1 1 1 0 0,0-1-1 0 0,1-1 0 0 0,0 1 0 0 0,0 0 0 0 0,1-1 0 0 0,-2-9-172 0 0,-2-2 98 0 0,2 0 0 0 0,1-1 0 0 0,0 0 0 0 0,1 1-1 0 0,2-1 1 0 0,0-21-98 0 0,1 19-502 0 0,1 1 1 0 0,2-1-1 0 0,0 0 1 0 0,2 1-1 0 0,4-15 502 0 0,-1 11-2252 0 0</inkml:trace>
  <inkml:trace contextRef="#ctx0" brushRef="#br0" timeOffset="585.487">64 1036 10079 0 0,'0'0'463'0'0,"2"-9"145"0"0,14-30 452 0 0,32-32 2185 0 0,-41 63-3006 0 0,2 1 0 0 0,-1 0-1 0 0,1 0 1 0 0,0 1 0 0 0,1 0-1 0 0,-1 1 1 0 0,1 0 0 0 0,0 0-1 0 0,0 1 1 0 0,1 1 0 0 0,1-1-239 0 0,-2 1 158 0 0,-2-1-78 0 0,0 0-1 0 0,1 0 1 0 0,-1 1 0 0 0,1 1-1 0 0,0 0 1 0 0,0 0-1 0 0,0 0 1 0 0,0 1 0 0 0,1 0-1 0 0,-1 1 1 0 0,0 0-1 0 0,0 1 1 0 0,0 0 0 0 0,0 0-1 0 0,0 1 1 0 0,0 0-1 0 0,0 0 1 0 0,0 1 0 0 0,0 0-1 0 0,-1 1 1 0 0,0 0-1 0 0,0 0 1 0 0,0 1 0 0 0,0 0-1 0 0,-1 1 1 0 0,1-1-1 0 0,2 4-78 0 0,-10-8 2 0 0,8 6 55 0 0,-1 1 0 0 0,-1 0-1 0 0,0 0 1 0 0,0 0 0 0 0,-1 1 0 0 0,1 0 0 0 0,-2 0 0 0 0,0 0 0 0 0,0 1 0 0 0,0-1 0 0 0,-1 1 0 0 0,-1 0 0 0 0,1 2-58 0 0,-3-3 55 0 0,0 1 0 0 0,0-1 1 0 0,-1 0-1 0 0,0 0 1 0 0,0 0-1 0 0,-1 0 0 0 0,0 0 1 0 0,-1-1-1 0 0,0 1 1 0 0,-1-1-1 0 0,1 1 1 0 0,-1-1-1 0 0,-1 0 0 0 0,0-1 1 0 0,0 1-1 0 0,0-1 1 0 0,-1 0-1 0 0,0 0 1 0 0,-1 0-1 0 0,-6 4-55 0 0,-6 6 107 0 0,-2-2 0 0 0,0 0 0 0 0,-1-1 0 0 0,0-1 0 0 0,-1-1 0 0 0,-21 7-107 0 0,37-15 40 0 0,0-1 0 0 0,-1 0 0 0 0,1 0 0 0 0,-1-1 0 0 0,0 0 0 0 0,0 0 0 0 0,0-1 0 0 0,0 0 0 0 0,0 0 0 0 0,0-1 0 0 0,0 0 0 0 0,0-1 0 0 0,0 0 0 0 0,0 0 0 0 0,0 0 0 0 0,0-1 0 0 0,-3-2-40 0 0,0 0 120 0 0,0-1 0 0 0,1 0-1 0 0,-1-1 1 0 0,2 0 0 0 0,-1-1-1 0 0,1 0 1 0 0,0-1 0 0 0,0 0-1 0 0,1 0 1 0 0,0 0 0 0 0,0-1-1 0 0,1-1 1 0 0,0 1 0 0 0,1-1-1 0 0,0 0 1 0 0,0-1 0 0 0,1 1 0 0 0,1-1-1 0 0,0 0 1 0 0,0 0 0 0 0,1 0-1 0 0,0-1 1 0 0,1 1 0 0 0,1-1-1 0 0,0 0 1 0 0,0-6-120 0 0,2 12-248 0 0,1 1 0 0 0,-1 0 0 0 0,1-1 0 0 0,0 1 0 0 0,0 0 0 0 0,1 0 0 0 0,-1 0 0 0 0,1 0 0 0 0,1 1 0 0 0,-1-1 0 0 0,0 1 0 0 0,1 0 0 0 0,0 0 248 0 0,8-9-1656 0 0</inkml:trace>
  <inkml:trace contextRef="#ctx0" brushRef="#br0" timeOffset="1617.249">844 2255 5527 0 0,'9'-2'568'0'0,"49"-34"3232"0"0,-56 33-3571 0 0,-1 0-1 0 0,1-1 0 0 0,-1 1 0 0 0,0 0 0 0 0,0-1 0 0 0,0 1 1 0 0,0 0-1 0 0,-1-1 0 0 0,1 1 0 0 0,-1-1 0 0 0,0 1 1 0 0,0-1-1 0 0,0 1 0 0 0,-1-1 0 0 0,1 1 0 0 0,-1-1 0 0 0,0 1 1 0 0,0-1-1 0 0,0 1 0 0 0,0 0 0 0 0,0-1 0 0 0,-1 1 1 0 0,1 0-1 0 0,-1 0 0 0 0,0 0 0 0 0,0 0 0 0 0,0 1 0 0 0,-1-1 1 0 0,1 0-1 0 0,-1 1 0 0 0,1 0 0 0 0,-1-1 0 0 0,0 1 1 0 0,0 0-1 0 0,0 0 0 0 0,-3-1-228 0 0,2 1 66 0 0,0 0 0 0 0,0 0 0 0 0,-1 1 0 0 0,1-1 0 0 0,0 1 0 0 0,-1 0-1 0 0,1 1 1 0 0,-1-1 0 0 0,1 1 0 0 0,-1-1 0 0 0,1 1 0 0 0,-1 1 0 0 0,1-1 0 0 0,-1 1 0 0 0,1-1 0 0 0,-1 1 0 0 0,1 0 0 0 0,-1 1 0 0 0,1-1 0 0 0,0 1 0 0 0,0 0 0 0 0,0 0 0 0 0,0 0 0 0 0,-1 1-66 0 0,-77 49 142 0 0,75-47-118 0 0,0 0 0 0 0,1 0-1 0 0,0 1 1 0 0,0-1 0 0 0,0 1-1 0 0,0 1 1 0 0,1-1 0 0 0,0 1 0 0 0,1 0-1 0 0,-1 0 1 0 0,1 1 0 0 0,1-1-1 0 0,-1 1 1 0 0,0 4-24 0 0,10 15 11 0 0,32 0 106 0 0,39 7 15 0 0,-55-26-93 0 0,-1 2 0 0 0,1 0 0 0 0,-1 1 0 0 0,-1 1 1 0 0,0 1-1 0 0,-1 1-39 0 0,-18-14 37 0 0,1 2 0 0 0,-1-1 0 0 0,1 0 0 0 0,-1 0 0 0 0,0 0 0 0 0,0 1 0 0 0,0-1 0 0 0,0 0 0 0 0,0 1 1 0 0,0-1-1 0 0,0 1 0 0 0,0-1 0 0 0,0 1 0 0 0,-1 0 0 0 0,1-1 0 0 0,-1 1 0 0 0,1 0 0 0 0,-1-1 0 0 0,0 1 0 0 0,1 0 0 0 0,-1 0 0 0 0,0-1 0 0 0,0 1 0 0 0,0 0 1 0 0,-1-1-1 0 0,1 1 0 0 0,0 0 0 0 0,-1 0 0 0 0,1-1 0 0 0,-1 1 0 0 0,1 0 0 0 0,-1-1 0 0 0,0 1 0 0 0,0-1 0 0 0,1 1 0 0 0,-1-1 0 0 0,0 1 0 0 0,-1-1 0 0 0,1 0 1 0 0,0 1-1 0 0,0-1 0 0 0,-1 0-37 0 0,-59 42 1075 0 0,52-37-1000 0 0,-1 0 0 0 0,0-1 0 0 0,0 0 0 0 0,0-1 0 0 0,0 0 0 0 0,-1-1 1 0 0,1 0-1 0 0,-1-1 0 0 0,0 0 0 0 0,0 0 0 0 0,0-2 0 0 0,0 1 0 0 0,0-1 0 0 0,0-1 0 0 0,0 1 1 0 0,0-2-1 0 0,0 0 0 0 0,-8-2-75 0 0,-39-33 228 0 0,47 8-7295 0 0,11 15-589 0 0</inkml:trace>
  <inkml:trace contextRef="#ctx0" brushRef="#br0" timeOffset="7382.663">1118 773 7367 0 0,'33'-49'1204'0'0,"-10"34"2792"0"0,-13 16 2534 0 0,-9 35-6340 0 0,-1-35-111 0 0,-5 21 8 0 0,-1 1 0 0 0,-1-1-1 0 0,-1 0 1 0 0,-1 0 0 0 0,0-1 0 0 0,-2 0 0 0 0,-1-1 0 0 0,-10 13-87 0 0,9-11 74 0 0,-13 19 52 0 0,14-24-71 0 0,1-1 1 0 0,1 2-1 0 0,0-1 1 0 0,1 1-1 0 0,1 1 1 0 0,0 0-1 0 0,2 0 1 0 0,0 0-1 0 0,1 1 1 0 0,1 0-1 0 0,-1 13-55 0 0,5-30 24 0 0,0-1 1 0 0,1 1-1 0 0,-1 0 0 0 0,1-1 0 0 0,-1 1 0 0 0,1 0 1 0 0,0-1-1 0 0,0 1 0 0 0,0-1 0 0 0,0 1 0 0 0,0-1 1 0 0,1 1-1 0 0,-1-1 0 0 0,1 0 0 0 0,0 0 1 0 0,0 0-1 0 0,-1 0 0 0 0,1 0 0 0 0,1 0 0 0 0,-1 0 1 0 0,0 0-1 0 0,0-1 0 0 0,1 0 0 0 0,-1 1 0 0 0,0-1 1 0 0,1 0-1 0 0,-1 0 0 0 0,1 0 0 0 0,1 0-24 0 0,83 13 786 0 0,-77-14-698 0 0,33 0 216 0 0,1-1 0 0 0,-1-3 0 0 0,37-8-304 0 0,-31 5 128 0 0,55-5-2158 0 0,-104 11-373 0 0,-3-5-4652 0 0</inkml:trace>
  <inkml:trace contextRef="#ctx0" brushRef="#br0" timeOffset="7667.982">1017 1125 5063 0 0,'0'0'232'0'0,"1"-1"-13"0"0,72-37 10538 0 0,84 17-5709 0 0,-60 12-4241 0 0,74-9-374 0 0,-163 17-2195 0 0,-4-4-60 0 0</inkml:trace>
  <inkml:trace contextRef="#ctx0" brushRef="#br0" timeOffset="7959.752">1169 806 8495 0 0,'0'0'388'0'0,"0"0"-10"0"0,0 0-160 0 0,0 0 213 0 0,0 0 124 0 0,0 0 21 0 0,0 0 58 0 0,0 0 220 0 0,0 0 90 0 0,0 0 16 0 0,0 0-38 0 0,11 2 1122 0 0,169-32 744 0 0,-69 9-2616 0 0,-36 12-1309 0 0,-60 9-230 0 0</inkml:trace>
  <inkml:trace contextRef="#ctx0" brushRef="#br0" timeOffset="8517.91">926 566 9359 0 0,'0'0'430'0'0,"0"0"-14"0"0,0 0-142 0 0,6-7 2216 0 0,54-15 2202 0 0,177 7-2090 0 0,182-30-770 0 0,-384 44-1739 0 0,-52-7 54 0 0,-39 1-402 0 0,34 6 135 0 0,1-2 1 0 0,0-1 0 0 0,0 0-1 0 0,0-2 1 0 0,-17-6 119 0 0,37 11-86 0 0,1 1 16 0 0,2 1 6 0 0,74 26-144 0 0,-57-18-125 0 0,23 18 336 0 0,-22 1-6382 0 0,-15-16 200 0 0</inkml:trace>
  <inkml:trace contextRef="#ctx0" brushRef="#br0" timeOffset="8872.448">1954 1177 7367 0 0,'0'0'334'0'0,"0"0"-1"0"0,-2 8-200 0 0,1-3 322 0 0,0 0 0 0 0,0 0-1 0 0,0 0 1 0 0,-1 0 0 0 0,0 0-1 0 0,0 0 1 0 0,0 0 0 0 0,0-1-1 0 0,-1 1 1 0 0,0-1 0 0 0,0 0-1 0 0,0 0 1 0 0,-1 0 0 0 0,1 0-1 0 0,-1-1 1 0 0,0 1 0 0 0,0-1-1 0 0,-4 3-454 0 0,7-5 752 0 0,1-1-36 0 0,0 0-152 0 0,0 0-69 0 0,0 0-14 0 0,0 0-23 0 0,0 0-97 0 0,0 0-45 0 0,0 0-11 0 0,0 0-31 0 0,-2-8-45 0 0,1 4-186 0 0,0 2-36 0 0,1 1 0 0 0,0-1 0 0 0,-1 1-1 0 0,1-1 1 0 0,0 1 0 0 0,0-1 0 0 0,0 0-1 0 0,0 1 1 0 0,0-1 0 0 0,0 1 0 0 0,0-1-1 0 0,0 1 1 0 0,1-1 0 0 0,-1 0-1 0 0,1 1 1 0 0,-1-1 0 0 0,1 1 0 0 0,0 0-1 0 0,-1-1 1 0 0,1 1 0 0 0,0-1 0 0 0,0 1-1 0 0,0 0 1 0 0,0-1-7 0 0,4-4 12 0 0,0 1-1 0 0,-3 3 32 0 0,3 0-22 0 0,-4 2 32 0 0,-1 0 11 0 0,0 0 3 0 0,0 0 18 0 0,0 0 30 0 0,0 0-14 0 0,0 0-5 0 0,1 1-4 0 0,0 5-1016 0 0,-1-4-4209 0 0,0-2-1822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23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238 1375 0 0,'0'0'411'0'0,"0"0"1186"0"0,0 0 519 0 0,0 0 106 0 0,0 0-165 0 0,0 0-761 0 0,0 0-339 0 0,0 0-70 0 0,0 0-54 0 0,0 0-170 0 0,0 0-78 0 0,0 0-10 0 0,0 0-56 0 0,1 0-214 0 0,68-37 446 0 0,-53 30-556 0 0,0 0 0 0 0,-1-1 0 0 0,0-1 0 0 0,0 0 0 0 0,-1-1 0 0 0,-1-1 1 0 0,1 0-1 0 0,-2-1 0 0 0,1 0 0 0 0,-2-1 0 0 0,1-1-195 0 0,2-20 944 0 0,-14 33-696 0 0,-6-18 584 0 0,3 16-793 0 0,-1 1-1 0 0,0-1 1 0 0,0 1 0 0 0,0 0-1 0 0,0 0 1 0 0,0 0-1 0 0,0 0 1 0 0,-1 1-1 0 0,1 0 1 0 0,0 0 0 0 0,-1 0-1 0 0,1 0 1 0 0,-1 1-1 0 0,1 0 1 0 0,-1-1 0 0 0,1 2-1 0 0,-1-1 1 0 0,1 1-1 0 0,-1-1 1 0 0,1 1 0 0 0,-1 0-1 0 0,0 1-38 0 0,-98 37-33 0 0,91-34 32 0 0,-1 2-1 0 0,1 0 1 0 0,0 0 0 0 0,0 1-1 0 0,1 1 1 0 0,0 0-1 0 0,1 0 1 0 0,0 1-1 0 0,1 0 1 0 0,-1 1 0 0 0,2 0-1 0 0,0 0 1 0 0,0 1-1 0 0,1 0 1 0 0,1 1 0 0 0,0-1-1 0 0,-3 8 2 0 0,-1 7-22 0 0,1-1 1 0 0,1 1-1 0 0,2 0 0 0 0,0 1 1 0 0,2 0-1 0 0,1-1 0 0 0,1 2 0 0 0,1-1 1 0 0,2 0-1 0 0,1 0 0 0 0,1 0 1 0 0,1-1-1 0 0,1 1 0 0 0,9 25 22 0 0,95 255-64 0 0,-50-119 75 0 0,-57-178-7 0 0,0 0 0 0 0,-1 1 0 0 0,0-1 0 0 0,-1 0-1 0 0,0 1 1 0 0,-1-1 0 0 0,0 0 0 0 0,-1 1 0 0 0,0-1 0 0 0,-1 0 0 0 0,0 0 0 0 0,-1-1 0 0 0,0 1 0 0 0,0-1 0 0 0,-2 1 0 0 0,-2 3-4 0 0,-10 16-16 0 0,-1-2 0 0 0,-1 0 1 0 0,-2-1-1 0 0,-20 19 16 0 0,38-39 5 0 0,-1-1-1 0 0,0 0 1 0 0,0 0 0 0 0,-1-1-1 0 0,0 1 1 0 0,0-1 0 0 0,0-1-1 0 0,-1 1 1 0 0,1-1-1 0 0,-1 0 1 0 0,0-1 0 0 0,0 1-1 0 0,-1-1 1 0 0,1-1 0 0 0,-1 1-1 0 0,1-1 1 0 0,-1-1 0 0 0,0 1-1 0 0,1-1 1 0 0,-6-1-5 0 0,7-2 103 0 0,1-1 0 0 0,-1-1 0 0 0,0 1 0 0 0,1-1 0 0 0,0 0 0 0 0,0-1 0 0 0,0 1-1 0 0,0-1 1 0 0,1 0 0 0 0,0 0 0 0 0,0 0 0 0 0,0 0 0 0 0,1-1 0 0 0,-1 0 0 0 0,1 0 0 0 0,1 0 0 0 0,-1 0 0 0 0,1 0-1 0 0,0 0 1 0 0,0-3-103 0 0,1 5 78 0 0,-9-19 315 0 0,1-1 0 0 0,1-1 0 0 0,1 1 0 0 0,1-1 0 0 0,1-8-393 0 0,4 26 3 0 0,0-1-1 0 0,1 0 1 0 0,0 1-1 0 0,0-1 1 0 0,1 1-1 0 0,0-1 1 0 0,0 1-1 0 0,1-1 1 0 0,0 1-1 0 0,0 0 1 0 0,1 0-1 0 0,0 0 0 0 0,0 0 1 0 0,0 0-1 0 0,1 0 1 0 0,0 1-1 0 0,1 0 1 0 0,-1 0-1 0 0,1 0 1 0 0,2-1-3 0 0,8-8-1206 0 0,1 2-387 0 0</inkml:trace>
  <inkml:trace contextRef="#ctx0" brushRef="#br0" timeOffset="1088.605">861 640 4607 0 0,'0'0'208'0'0,"0"0"294"0"0,0 0 1104 0 0,0 0 481 0 0,0 0 97 0 0,0 0-140 0 0,0 0-675 0 0,0 0-295 0 0,0 0-61 0 0,0 0-113 0 0,7-6-139 0 0,0 2-706 0 0,0 1 0 0 0,0 0 1 0 0,1 0-1 0 0,-1 0 0 0 0,1 1 0 0 0,0 0 0 0 0,0 1 0 0 0,0 0 0 0 0,0 0 0 0 0,7 1-55 0 0,-4-1 72 0 0,397-28 235 0 0,-327 22-123 0 0,-80 7-42 0 0,-1 0-2 0 0,0 0-4 0 0,0 0-4 0 0,0 0-17 0 0,0 0-10 0 0,0 0-1 0 0,0 0 39 0 0,0 0 162 0 0,-10 9 457 0 0,-82 73 219 0 0,51-41-921 0 0,-4 3 135 0 0,2 1-1 0 0,-34 47-194 0 0,-31 76 0 0 0,106-164 0 0 0,-18 35 0 0 0,3 1 0 0 0,0 1 0 0 0,-8 38 0 0 0,22-71-15 0 0,3-6-54 0 0,0-2 1 0 0,0 0-140 0 0,0 0-602 0 0,0 0-258 0 0,0 0-763 0 0,-2-1-2986 0 0,-5-1-1281 0 0</inkml:trace>
  <inkml:trace contextRef="#ctx0" brushRef="#br0" timeOffset="1414.01">826 752 13823 0 0,'0'0'630'0'0,"-1"-1"-13"0"0,-4-18-368 0 0,2 11-173 0 0,3 6 315 0 0,0 2 121 0 0,0 0 21 0 0,0 0 27 0 0,0 0 102 0 0,0 0 46 0 0,0 0 10 0 0,0 0-36 0 0,0 0-162 0 0,0 0-68 0 0,0 0-18 0 0,0 0-42 0 0,0 0-167 0 0,0 0-69 0 0,2 2-17 0 0,19 15-13 0 0,0 1 1 0 0,-2 2-1 0 0,0 0 0 0 0,-1 1 0 0 0,-1 1 0 0 0,-1 0 1 0 0,-1 1-1 0 0,0 1 0 0 0,5 15-126 0 0,33 66 528 0 0,-1 40 1243 0 0,-51-143-1631 0 0,-1-1-20 0 0,0 14 97 0 0,0-13-145 0 0,0-2-3 0 0,0 0 17 0 0,0 0-170 0 0,0 0-655 0 0,-2 0-305 0 0,-7 1-68 0 0</inkml:trace>
  <inkml:trace contextRef="#ctx0" brushRef="#br0" timeOffset="2332.998">791 410 9095 0 0,'0'0'415'0'0,"0"0"-7"0"0,-8-13 1729 0 0,7 8 3787 0 0,5 3-5886 0 0,0 0 1 0 0,0 0-1 0 0,0 1 0 0 0,0-1 0 0 0,0 1 0 0 0,0 0 0 0 0,1 0 0 0 0,-1 0 0 0 0,0 1 1 0 0,1 0-1 0 0,-1-1 0 0 0,0 1 0 0 0,1 1 0 0 0,-1-1 0 0 0,1 1 0 0 0,-1 0 1 0 0,0 0-1 0 0,2 0-38 0 0,24 3 229 0 0,474-9 1433 0 0,-358-8-1568 0 0,-103 9-22 0 0,-36 1-9 0 0,-6 3 18 0 0,-1 0-13 0 0,0 0-4 0 0,0 0 11 0 0,0 0 45 0 0,0 0 21 0 0,-12-15 201 0 0,-28-34-196 0 0,42 33-156 0 0,17 0-300 0 0,-17 16 290 0 0,0 0-1 0 0,0 0 1 0 0,0 0-1 0 0,0 0 0 0 0,0 0 1 0 0,0 1-1 0 0,1-1 1 0 0,-1 1-1 0 0,0-1 1 0 0,0 1-1 0 0,0 0 1 0 0,0-1-1 0 0,0 1 0 0 0,-1 0 1 0 0,1 1-1 0 0,0-1 1 0 0,0 0-1 0 0,-1 0 1 0 0,1 1-1 0 0,-1-1 0 0 0,1 1 1 0 0,-1-1-1 0 0,1 1 1 0 0,-1 0 20 0 0,1 14-11 0 0,-25 56-693 0 0,19-61-288 0 0</inkml:trace>
  <inkml:trace contextRef="#ctx0" brushRef="#br0" timeOffset="2784.79">1550 1096 1839 0 0,'0'0'480'0'0,"0"0"1343"0"0,0 0 582 0 0,0 0 115 0 0,0 0-162 0 0,0 0-797 0 0,0 0-346 0 0,0 0-67 0 0,0 0-30 0 0,0 0-54 0 0,0 0-28 0 0,0 0-4 0 0,0 0-32 0 0,0 0-134 0 0,0 0-60 0 0,0 0-7 0 0,0 0-29 0 0,0 0-95 0 0,0 0-40 0 0,0 0-10 0 0,0 0-34 0 0,0 0-141 0 0,0 0-59 0 0,0 0-8 0 0,0 0-41 0 0,0 0-146 0 0,0 0-61 0 0,0 0-8 0 0,6-7-2366 0 0,-6 7 903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28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450 1839 0 0,'1'-2'134'0'0,"9"-11"424"0"0,11-20 9237 0 0,-20 31-8962 0 0,-1 2-1 0 0,0 0-54 0 0,0 0-232 0 0,0 0-104 0 0,0 0-24 0 0,0 0-54 0 0,3 30-154 0 0,-9 33 633 0 0,-3 0 0 0 0,-15 53-843 0 0,3-20 243 0 0,-22 86 126 0 0,42-178-355 0 0,-3 6 23 0 0,0 1 0 0 0,1 0 0 0 0,0 0 0 0 0,1 0 0 0 0,0 1 0 0 0,1-1 0 0 0,0 0 0 0 0,1 1 0 0 0,1-1 0 0 0,0 7-37 0 0,37 14 776 0 0,-29-29-642 0 0,0 0-1 0 0,0-1 0 0 0,0 0 1 0 0,1-1-1 0 0,-1 0 0 0 0,0 0 1 0 0,1-1-1 0 0,-1 0 0 0 0,1-1 1 0 0,-1 0-1 0 0,0 0 0 0 0,0-1 1 0 0,1 0-1 0 0,-1-1 0 0 0,8-3-133 0 0,111-54 416 0 0,-121 56-481 0 0,-3 4-33 0 0,-1-2 1 0 0,0 1 0 0 0,0 0-1 0 0,0-1 1 0 0,-1 1-1 0 0,1-1 1 0 0,0 0-1 0 0,-1 0 1 0 0,1 0-1 0 0,-1 0 1 0 0,1 0-1 0 0,-1-1 1 0 0,0 1-1 0 0,0-1 1 0 0,0 1-1 0 0,0-1 1 0 0,-1 0-1 0 0,2-2 98 0 0,-5-3-1020 0 0</inkml:trace>
  <inkml:trace contextRef="#ctx0" brushRef="#br0" timeOffset="280.582">49 782 9671 0 0,'0'0'748'0'0,"2"-2"-492"0"0,39-42 4019 0 0,67 20 576 0 0,94-23-3673 0 0,-143 31-2694 0 0,-58 15-5460 0 0</inkml:trace>
  <inkml:trace contextRef="#ctx0" brushRef="#br0" timeOffset="592.323">73 502 7831 0 0,'0'0'603'0'0,"0"0"-210"0"0,0 0 595 0 0,0 0 298 0 0,0 0 55 0 0,0 0-77 0 0,0 0-388 0 0,0 0-167 0 0,0 0-34 0 0,9-1 522 0 0,162-49 2379 0 0,-156 46-3682 0 0,1 0-1 0 0,-1 0 1 0 0,0 2 0 0 0,1 0-1 0 0,-1 1 1 0 0,1 0-1 0 0,0 1 1 0 0,-1 1 0 0 0,1 1-1 0 0,14 3 107 0 0,-21-2-820 0 0</inkml:trace>
  <inkml:trace contextRef="#ctx0" brushRef="#br0" timeOffset="1119.956">72 190 1375 0 0,'-5'-1'1420'0'0,"3"-1"7884"0"0,1 2-9190 0 0,1 0-1 0 0,-1-1 0 0 0,1 1 0 0 0,0 0 1 0 0,-1-1-1 0 0,1 1 0 0 0,0-1 0 0 0,-1 1 0 0 0,1-1 1 0 0,0 1-1 0 0,-1-1 0 0 0,1 1 0 0 0,0-1 1 0 0,0 1-1 0 0,0-1 0 0 0,0 1 0 0 0,0-1 1 0 0,-1 1-1 0 0,1-1 0 0 0,0 0 0 0 0,0 1 1 0 0,0-1-1 0 0,0 1 0 0 0,1-1 0 0 0,-1 1 1 0 0,0-1-1 0 0,0 1 0 0 0,0-1 0 0 0,0 1 1 0 0,0-1-1 0 0,1 1 0 0 0,-1-1 0 0 0,0 1 0 0 0,1-1 1 0 0,-1 1-1 0 0,0-1 0 0 0,1 1 0 0 0,-1-1 1 0 0,0 1-1 0 0,1 0 0 0 0,-1-1 0 0 0,1 1 1 0 0,-1 0-1 0 0,0-1 0 0 0,1 1 0 0 0,-1 0 1 0 0,1 0-1 0 0,-1-1 0 0 0,1 1 0 0 0,-1 0 1 0 0,1 0-1 0 0,0 0 0 0 0,-1 0 0 0 0,1 0 1 0 0,-1-1-1 0 0,1 1 0 0 0,-1 0 0 0 0,1 0 1 0 0,-1 1-1 0 0,1-1 0 0 0,0 0 0 0 0,-1 0 0 0 0,1 0 1 0 0,-1 0-1 0 0,1 0 0 0 0,-1 1-113 0 0,4-3-518 0 0,21-5 593 0 0,0 0 1 0 0,0 2-1 0 0,1 1 0 0 0,0 1 0 0 0,-1 1 0 0 0,20 2-75 0 0,-3-2 75 0 0,-40 2-74 0 0,43 0 96 0 0,0-2 0 0 0,0-2 0 0 0,0-2 0 0 0,-1-2 0 0 0,0-2 0 0 0,0-1 0 0 0,-1-3 0 0 0,-1-1 0 0 0,3-4-97 0 0,-44 18 13 0 0,0 1-1 0 0,-1 0 0 0 0,1 0 1 0 0,-1 0-1 0 0,1-1 0 0 0,-1 1 1 0 0,1 0-1 0 0,-1-1 1 0 0,1 1-1 0 0,-1 0 0 0 0,1-1 1 0 0,-1 1-1 0 0,1-1 1 0 0,-1 1-1 0 0,0 0 0 0 0,1-1 1 0 0,-1 1-1 0 0,0-1 0 0 0,1 0 1 0 0,-1 1-1 0 0,0-1 1 0 0,0 1-1 0 0,1-1 0 0 0,-1 1 1 0 0,0-1-1 0 0,0 1 1 0 0,0-1-1 0 0,0 0 0 0 0,0 1 1 0 0,0-1-1 0 0,0 1 0 0 0,0-1 1 0 0,0 0-1 0 0,0 1 1 0 0,0-1-1 0 0,0 1 0 0 0,0-1 1 0 0,-1 0-1 0 0,1 1 0 0 0,0-1 1 0 0,0 1-1 0 0,-1-1 1 0 0,1 1-1 0 0,0-1 0 0 0,-1 1 1 0 0,1-1-1 0 0,0 1 1 0 0,-1-1-1 0 0,1 1 0 0 0,-1 0 1 0 0,1-1-1 0 0,-1 1 0 0 0,1 0 1 0 0,-1-1-1 0 0,1 1 1 0 0,-1 0-13 0 0,-29-17 8 0 0,-21 15-158 0 0,45 4 140 0 0,5-2-45 0 0,1 0-100 0 0,0 0-351 0 0,0 0-145 0 0,0 0-20 0 0</inkml:trace>
  <inkml:trace contextRef="#ctx0" brushRef="#br0" timeOffset="2165.412">1015 133 3679 0 0,'3'-25'-643'0'0,"-2"1"3326"0"0,4-32 7907 0 0,-5 55-10264 0 0,1 1-162 0 0,0 0-1 0 0,0-1 1 0 0,0 1 0 0 0,0 0-1 0 0,-1 0 1 0 0,1-1-1 0 0,0 1 1 0 0,0 0-1 0 0,0 0 1 0 0,0 0-1 0 0,0 0 1 0 0,0 0 0 0 0,-1 0-1 0 0,1 0 1 0 0,0 1-1 0 0,0-1 1 0 0,0 0-1 0 0,0 0 1 0 0,0 1 0 0 0,-1-1-1 0 0,1 0 1 0 0,0 1-1 0 0,0-1 1 0 0,-1 1-1 0 0,1-1 1 0 0,0 1 0 0 0,0 0-1 0 0,-1-1 1 0 0,1 1-1 0 0,-1-1 1 0 0,1 1-1 0 0,-1 0 1 0 0,1 0-1 0 0,-1-1 1 0 0,1 1 0 0 0,-1 0-1 0 0,1 0-163 0 0,15 29 6 0 0,-2 0 1 0 0,-1 0-1 0 0,-1 2 0 0 0,-1-1 0 0 0,-2 2 1 0 0,-1-1-7 0 0,20 65 10 0 0,-1-16 15 0 0,-3 1 1 0 0,-4 1-1 0 0,1 25-25 0 0,7 96 188 0 0,-28-188 52 0 0,0-15-123 0 0,0-1-3 0 0,0 0-9 0 0,0 0 2 0 0,0 0 10 0 0,0 0 3 0 0,0 0 0 0 0,-1-2-20 0 0,-83-85 56 0 0,78 80-164 0 0,-1 0 0 0 0,1 0 0 0 0,-1 1 0 0 0,0 0-1 0 0,-1 1 1 0 0,1-1 0 0 0,-1 2 0 0 0,0-1 0 0 0,-1 1 0 0 0,1 0 0 0 0,-1 0 0 0 0,0 1-1 0 0,1 1 1 0 0,-2-1 0 0 0,1 1 0 0 0,0 1 0 0 0,0 0 0 0 0,0 0 0 0 0,-1 1-1 0 0,-5 0 9 0 0,10 0-15 0 0,0 0 0 0 0,-1 0 0 0 0,1 1-1 0 0,0 0 1 0 0,0 0 0 0 0,-1 0 0 0 0,1 1-1 0 0,0 0 1 0 0,0 0 0 0 0,0 0 0 0 0,0 0-1 0 0,1 1 1 0 0,-1-1 0 0 0,1 2 0 0 0,-1-1-1 0 0,1 0 1 0 0,0 1 0 0 0,0-1-1 0 0,1 1 1 0 0,-1 0 0 0 0,1 0 0 0 0,0 1-1 0 0,0-1 1 0 0,0 1 0 0 0,1 0 0 0 0,-1-1-1 0 0,1 1 1 0 0,0 0 0 0 0,-1 4 15 0 0,3-4 10 0 0,-1 0 0 0 0,1 0 1 0 0,0 0-1 0 0,0 1 0 0 0,1-1 1 0 0,-1 0-1 0 0,1 0 0 0 0,0 0 1 0 0,1 0-1 0 0,-1 0 0 0 0,1 0 1 0 0,0-1-1 0 0,0 1 0 0 0,0 0 0 0 0,1-1 1 0 0,0 0-1 0 0,0 1 0 0 0,0-1 1 0 0,0 0-1 0 0,1 0 0 0 0,-1-1 1 0 0,1 1-1 0 0,0-1 0 0 0,0 0 1 0 0,0 0-1 0 0,1 0 0 0 0,-1-1 0 0 0,1 1 1 0 0,-1-1-1 0 0,5 2-10 0 0,35 7 352 0 0,74-29-122 0 0,-42-6-3300 0 0,-52 15 1414 0 0</inkml:trace>
  <inkml:trace contextRef="#ctx0" brushRef="#br0" timeOffset="2724.944">1522 432 12607 0 0,'4'-8'1143'0'0,"17"-36"204"0"0,-21 43-739 0 0,0 1 40 0 0,0 0 141 0 0,0 0 62 0 0,0 0 11 0 0,0 0-28 0 0,0 0-129 0 0,0 0-53 0 0,0 0-11 0 0,0 0-65 0 0,0 0-268 0 0,0 0-116 0 0,-15 86 132 0 0,-22 176-324 0 0,0-9 64 0 0,40-191 0 0 0,-2-61-49 0 0,0 0 1 0 0,1-1-1 0 0,-1 1 0 0 0,0-1 1 0 0,1 1-1 0 0,-1-1 0 0 0,1 0 1 0 0,-1 1-1 0 0,1-1 0 0 0,-1 0 1 0 0,1 0-1 0 0,-1 0 0 0 0,1 0 1 0 0,-1 0-1 0 0,1-1 0 0 0,-1 1 1 0 0,1 0-1 0 0,-1-1 0 0 0,1 1 1 0 0,-1-1-1 0 0,0 1 0 0 0,1-1 1 0 0,-1 0-1 0 0,0 0 0 0 0,1 1 1 0 0,-1-1-1 0 0,0 0 0 0 0,0 0 1 0 0,0 0-1 0 0,0-1 0 0 0,0 1 1 0 0,0 0-1 0 0,0 0 0 0 0,0 0 1 0 0,0-1-1 0 0,-1 1-15 0 0,1 1 1 0 0,20-22 42 0 0,0-1 0 0 0,-2 0 0 0 0,0-2 0 0 0,-2 0 0 0 0,-1-1 0 0 0,0 0 0 0 0,7-21-43 0 0,21-35 45 0 0,39-49 11 0 0,-37 62-57 0 0,-4-2-1 0 0,20-48 2 0 0,-53 84 221 0 0,-9 33-74 0 0,0 2-3 0 0,-13 2-110 0 0,0-1 0 0 0,1 2-1 0 0,-1 0 1 0 0,0 0 0 0 0,1 1 0 0 0,0 1 0 0 0,0 0-1 0 0,0 1 1 0 0,-10 6-34 0 0,10-5-25 0 0,1 0 0 0 0,0 1 0 0 0,1 0 0 0 0,0 0 0 0 0,0 1 0 0 0,1 1 0 0 0,0-1 0 0 0,1 2 0 0 0,0-1 0 0 0,0 1 0 0 0,-3 8 25 0 0,9-16-42 0 0,1 5 31 0 0,7 9 11 0 0,1-9 0 0 0,24 5-1253 0 0,-17-11-91 0 0,0-2-59 0 0</inkml:trace>
  <inkml:trace contextRef="#ctx0" brushRef="#br0" timeOffset="4031.2">2146 941 2303 0 0,'0'0'102'0'0,"0"0"354"0"0,0 0 1405 0 0,0 0 615 0 0,0 0 950 0 0,7-1-1911 0 0,147 1 4369 0 0,27 4-3910 0 0,-91-2-950 0 0,-52-2-8138 0 0,-38 0 1118 0 0</inkml:trace>
  <inkml:trace contextRef="#ctx0" brushRef="#br0" timeOffset="4310.166">2234 713 6447 0 0,'0'0'499'0'0,"0"0"-134"0"0,0 0 662 0 0,0 0 322 0 0,2-1 69 0 0,23-2-526 0 0,0 0 1 0 0,-1 2 0 0 0,1 1 0 0 0,0 1 0 0 0,0 0-1 0 0,0 2 1 0 0,20 6-893 0 0,-17-5 709 0 0,138 29 3591 0 0,-146-23-3640 0 0,-19-3-3052 0 0,-1-6 928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40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381 8287 0 0,'17'-14'1800'0'0,"15"-4"1260"0"0,41-32-1886 0 0,-62 40-737 0 0,0 1 1 0 0,0-2 0 0 0,-1 1 0 0 0,0-1 0 0 0,-1-1 0 0 0,0 0-1 0 0,-1 0 1 0 0,1-4-438 0 0,-7 14 81 0 0,-1 0 0 0 0,0-1 0 0 0,0 1 0 0 0,-1-1 0 0 0,1 1 0 0 0,0-1 1 0 0,-1 0-1 0 0,1 1 0 0 0,-1-1 0 0 0,0 0 0 0 0,0 1 0 0 0,0-1 0 0 0,0 1 0 0 0,-1-1 0 0 0,1 0 0 0 0,-1 1 0 0 0,1-1 0 0 0,-1 1 0 0 0,0-1 0 0 0,0 1 0 0 0,0-1 0 0 0,0 1 0 0 0,-1 0 0 0 0,1-1 0 0 0,-1 1 0 0 0,1 0 0 0 0,-1 0 0 0 0,0 0 0 0 0,0 0 0 0 0,-1-1-81 0 0,-69-50 798 0 0,65 49-739 0 0,-12-8 19 0 0,-79-36 340 0 0,94 47-423 0 0,0 0-1 0 0,-1 1 0 0 0,1 0 1 0 0,0 0-1 0 0,0 0 0 0 0,-1 0 1 0 0,1 1-1 0 0,0 0 1 0 0,0-1-1 0 0,-1 1 0 0 0,1 1 1 0 0,0-1-1 0 0,0 1 1 0 0,0 0-1 0 0,0 0 0 0 0,1 0 1 0 0,-1 0-1 0 0,1 0 1 0 0,-1 1-1 0 0,1 0 0 0 0,0 0 1 0 0,0 0-1 0 0,0 0 0 0 0,0 0 1 0 0,0 0-1 0 0,1 1 1 0 0,-1 0-1 0 0,1-1 0 0 0,0 1 1 0 0,0 0-1 0 0,0 1 6 0 0,-7 16-39 0 0,1 0-1 0 0,0 0 0 0 0,2 1 1 0 0,1 0-1 0 0,-1 8 40 0 0,-1 10-1 0 0,1 1-1 0 0,3 0 1 0 0,1 0-1 0 0,2 0 1 0 0,2 0-1 0 0,2 0 1 0 0,1 0-1 0 0,10 36 2 0 0,81 362 128 0 0,-12-22-64 0 0,-82-403-66 0 0,8 37 25 0 0,-2 0 1 0 0,-2 0-1 0 0,-2 1 1 0 0,-2 0-1 0 0,-3 0 1 0 0,-5 32-24 0 0,0-66 36 0 0,0 0 1 0 0,-1-1-1 0 0,-1 1 1 0 0,0-1-1 0 0,-1-1 1 0 0,-1 1-1 0 0,-1-2 0 0 0,0 1 1 0 0,-1-2-1 0 0,-1 1 1 0 0,0-2-1 0 0,-12 10-36 0 0,24-20 25 0 0,-1-1-1 0 0,0 1 0 0 0,0-1 1 0 0,0 0-1 0 0,-1 0 1 0 0,1 0-1 0 0,0 0 1 0 0,-1 0-1 0 0,1-1 0 0 0,-1 1 1 0 0,0-1-1 0 0,1 1 1 0 0,-1-1-1 0 0,0 0 1 0 0,0 0-1 0 0,0-1 0 0 0,0 1 1 0 0,0 0-1 0 0,0-1 1 0 0,0 0-1 0 0,0 1 0 0 0,0-1 1 0 0,0-1-1 0 0,0 1 1 0 0,0 0-1 0 0,0-1 1 0 0,0 1-1 0 0,0-1 0 0 0,0 0 1 0 0,0 0-1 0 0,0 0 1 0 0,1 0-1 0 0,-1-1 1 0 0,0 1-1 0 0,1-1 0 0 0,-1 0 1 0 0,1 0-1 0 0,-1 1 1 0 0,1-2-1 0 0,0 1 1 0 0,-1-1-26 0 0,-8-11 543 0 0,0-1-1 0 0,1-1 0 0 0,0 0 1 0 0,1 0-1 0 0,1-1 0 0 0,1 0 1 0 0,-4-14-542 0 0,10 30 166 0 0,6-40-1359 0 0,1 32-419 0 0,1 0-76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42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38 9415 0 0,'0'0'431'0'0,"0"0"-10"0"0,0-1-273 0 0,0-5-34 0 0,0 4 388 0 0,0 0 166 0 0,1-5 4820 0 0,8 16-3795 0 0,6 21-2270 0 0,-9-6 570 0 0,-1 0 0 0 0,-1 1-1 0 0,-1 0 1 0 0,-1-1 0 0 0,-1 1-1 0 0,-1 0 1 0 0,-2 0 0 0 0,-3 20 7 0 0,-1-13 96 0 0,-1-1 0 0 0,-2 0 1 0 0,-1 0-1 0 0,-1-1 1 0 0,-1-1-1 0 0,-5 5-96 0 0,17-32 100 0 0,0-2 151 0 0,0 0 62 0 0,0 0 9 0 0,0 0 4 0 0,0 0 2 0 0,0 0 0 0 0,0 0 0 0 0,33-97 1559 0 0,51-98-1386 0 0,-74 177-493 0 0,0 0 0 0 0,1 1 0 0 0,1 1 0 0 0,1 0 0 0 0,0 0 0 0 0,1 2 0 0 0,6-5-8 0 0,42-12-3141 0 0,-51 31 1494 0 0</inkml:trace>
  <inkml:trace contextRef="#ctx0" brushRef="#br0" timeOffset="388.106">704 355 4143 0 0,'30'-56'763'0'0,"4"-11"4884"0"0,-12 21 2207 0 0,-23 44-7766 0 0,0 1 0 0 0,0-1-1 0 0,-1 1 1 0 0,1 0 0 0 0,0-1 0 0 0,0 1-1 0 0,-1 0 1 0 0,1 0 0 0 0,-1 0 0 0 0,1 0-1 0 0,-1 0 1 0 0,1 1 0 0 0,-1-1 0 0 0,0 0-1 0 0,1 1 1 0 0,-1-1 0 0 0,0 1 0 0 0,1-1-1 0 0,-1 1 1 0 0,0 0 0 0 0,0 0-1 0 0,1 0 1 0 0,-1 0 0 0 0,0 0 0 0 0,0 0-1 0 0,0 0 1 0 0,1 1 0 0 0,-1-1 0 0 0,0 1-1 0 0,1-1 1 0 0,-1 1 0 0 0,0 0 0 0 0,1-1-1 0 0,-1 1 1 0 0,1 0 0 0 0,-2 1-88 0 0,-9 5 69 0 0,0 0 1 0 0,0 0 0 0 0,1 1-1 0 0,0 1 1 0 0,0 0-1 0 0,1 0 1 0 0,0 1-1 0 0,1 1 1 0 0,0-1 0 0 0,1 1-1 0 0,0 1 1 0 0,0 0-1 0 0,1 0 1 0 0,1 0 0 0 0,-5 13-70 0 0,-25 38 66 0 0,-18 14-32 0 0,34-50-26 0 0,1 0 0 0 0,1 1 1 0 0,1 1-1 0 0,2 0 0 0 0,-11 29-8 0 0,18-4 0 0 0,12-42-40 0 0,-1-9-118 0 0,1 0 1 0 0,0 0-1 0 0,0-1 0 0 0,0 1 0 0 0,0-1 0 0 0,0 0 1 0 0,0-1-1 0 0,1 1 0 0 0,-1-1 0 0 0,0 1 0 0 0,1-1 1 0 0,-1-1-1 0 0,1 1 0 0 0,0-1 0 0 0,-1 1 0 0 0,1-1 1 0 0,-1-1-1 0 0,1 1 0 0 0,0-1 0 0 0,-1 1 0 0 0,1-1 1 0 0,-1-1-1 0 0,4 0 158 0 0,19-4-2364 0 0,0-1-3883 0 0</inkml:trace>
  <inkml:trace contextRef="#ctx0" brushRef="#br0" timeOffset="730.151">826 510 10535 0 0,'1'-1'482'0'0,"5"-5"-200"0"0,1 1-1 0 0,-1-1 1 0 0,1 2 0 0 0,0-1 0 0 0,0 1 0 0 0,0 0 0 0 0,1 0 0 0 0,-1 1 0 0 0,1 0 0 0 0,0 1-1 0 0,0-1 1 0 0,0 2 0 0 0,0-1 0 0 0,0 1 0 0 0,0 0 0 0 0,0 1 0 0 0,1 0 0 0 0,-1 0 0 0 0,6 1-282 0 0,-4 1 200 0 0,-1-2-68 0 0,0 0 1 0 0,1 1-1 0 0,-1 1 0 0 0,0-1 1 0 0,0 1-1 0 0,0 1 0 0 0,0 0 0 0 0,0 0 1 0 0,0 1-1 0 0,-1 0 0 0 0,1 0 1 0 0,-1 1-1 0 0,0 0 0 0 0,-1 1 0 0 0,1-1 1 0 0,-1 2-1 0 0,0-1 0 0 0,-1 1 1 0 0,1 0-1 0 0,-1 0 0 0 0,3 6-132 0 0,-13 21 448 0 0,-1-28-358 0 0,1 0-1 0 0,-1 1 1 0 0,-1-1 0 0 0,1-1-1 0 0,-1 1 1 0 0,0-1-1 0 0,-1 0 1 0 0,1-1 0 0 0,-1 1-1 0 0,0-1 1 0 0,0 0-1 0 0,0-1 1 0 0,0 0 0 0 0,-1 0-1 0 0,1-1 1 0 0,-1 0-1 0 0,0 0 1 0 0,0 0 0 0 0,1-1-1 0 0,-7 0-89 0 0,4 2 150 0 0,0-1-1 0 0,0-1 1 0 0,0 1-1 0 0,0-2 1 0 0,0 1-1 0 0,0-1 1 0 0,0-1-1 0 0,0 0 1 0 0,0 0 0 0 0,0-1-1 0 0,0 0 1 0 0,1-1-1 0 0,-8-2-149 0 0,15 3 28 0 0,-1 0 1 0 0,1 0-1 0 0,0 0 0 0 0,0-1 0 0 0,0 1 0 0 0,0 0 0 0 0,1-1 1 0 0,-1 0-1 0 0,1 1 0 0 0,-1-1 0 0 0,1 0 0 0 0,0 1 1 0 0,0-1-1 0 0,0 0 0 0 0,1 0 0 0 0,-1 0 0 0 0,1 0 1 0 0,-1 0-1 0 0,1 0 0 0 0,0 0 0 0 0,0-1-28 0 0,0-5-333 0 0,0-1 1 0 0,0 1-1 0 0,1-1 0 0 0,0 1 0 0 0,1-1 0 0 0,0 1 1 0 0,1 0-1 0 0,0 0 0 0 0,0 0 0 0 0,1 0 1 0 0,0 1-1 0 0,0-1 333 0 0,8-11-1391 0 0</inkml:trace>
  <inkml:trace contextRef="#ctx0" brushRef="#br0" timeOffset="1072.707">1436 202 7831 0 0,'0'0'603'0'0,"0"0"-154"0"0,1 2 831 0 0,-1 41 4859 0 0,-34 25-4639 0 0,16-37-415 0 0,-5 30 654 0 0,23-60-1654 0 0,0-1-19 0 0,8 8 148 0 0,21 8-41 0 0,28 25-82 0 0,-45-26-108 0 0,-9-13 25 0 0,-1 0 1 0 0,0 0 0 0 0,1 1-1 0 0,-1-1 1 0 0,0 0-1 0 0,0 1 1 0 0,0-1 0 0 0,-1 1-1 0 0,1 0 1 0 0,0 0-1 0 0,-1-1 1 0 0,0 1 0 0 0,0 0-1 0 0,0 0 1 0 0,0 0-1 0 0,0 0 1 0 0,-1 1 0 0 0,1-1-1 0 0,-1 0 1 0 0,0 0-1 0 0,0 0 1 0 0,0 0 0 0 0,0 1-1 0 0,-1-1 1 0 0,1 0-1 0 0,-1 0 1 0 0,0 0 0 0 0,1 0-1 0 0,-2 2-8 0 0,-2 1 47 0 0,1-1 0 0 0,-1 1 1 0 0,-1 0-1 0 0,1-1 0 0 0,-1 0 0 0 0,0 0 0 0 0,0 0 0 0 0,0-1 0 0 0,-1 0 0 0 0,0 0 0 0 0,0 0 0 0 0,0 0 1 0 0,0-1-1 0 0,0 0 0 0 0,-1-1 0 0 0,1 1 0 0 0,-1-1 0 0 0,-2 0-47 0 0,-39 17-1560 0 0,46-19-3522 0 0,2 0-1676 0 0</inkml:trace>
  <inkml:trace contextRef="#ctx0" brushRef="#br0" timeOffset="1476.201">2009 92 6911 0 0,'0'0'528'0'0,"0"0"26"0"0,0 0 1370 0 0,0 0 636 0 0,0 0 126 0 0,0 0-247 0 0,0 0-1159 0 0,0 0-503 0 0,-1 2-103 0 0,-62 85 1569 0 0,-51 108-1887 0 0,93-159-347 0 0,9-19-9 0 0,0 1 0 0 0,2 0 1 0 0,0 1-1 0 0,2 0 0 0 0,0 1 1 0 0,1-1-1 0 0,0 2 0 0 0,-2 19 0 0 0,8-37-8 0 0,1 0 0 0 0,0 0 0 0 0,0 0-1 0 0,0 0 1 0 0,0 0 0 0 0,0 0 0 0 0,1 0 0 0 0,-1-1-1 0 0,1 1 1 0 0,0 0 0 0 0,0 0 0 0 0,0 0 0 0 0,0 0-1 0 0,1-1 1 0 0,-1 1 0 0 0,1 0 0 0 0,-1-1 0 0 0,1 0-1 0 0,0 1 1 0 0,0-1 0 0 0,0 0 0 0 0,0 0 0 0 0,1 0-1 0 0,-1 0 1 0 0,0 0 0 0 0,1 0 0 0 0,-1-1 0 0 0,1 1 0 0 0,0-1-1 0 0,0 0 1 0 0,-1 0 0 0 0,1 0 0 0 0,0 0 0 0 0,0 0-1 0 0,0-1 1 0 0,0 1 0 0 0,0-1 0 0 0,0 0 0 0 0,0 0-1 0 0,0 0 1 0 0,2 0 8 0 0,10-3-9 0 0,0 0 1 0 0,-1 0-1 0 0,1-2 0 0 0,-1 1 1 0 0,0-2-1 0 0,0 0 0 0 0,-1-1 1 0 0,0 0-1 0 0,0-1 0 0 0,0 0 1 0 0,-1-1-1 0 0,0-1 1 0 0,-1 0-1 0 0,0 0 0 0 0,-1-1 1 0 0,3-4 7 0 0,4-6 108 0 0,0-1-1 0 0,-1-1 0 0 0,-2-1 1 0 0,0 0-1 0 0,-2-1 0 0 0,0 0 1 0 0,-2-1-1 0 0,-1-1 0 0 0,-1 1 0 0 0,-1-1 1 0 0,-1 0-1 0 0,0-17-106 0 0,-2 30 72 0 0,18-134 875 0 0,-22 146-948 0 0,0 0 0 0 0,0 0 0 0 0,0-1-1 0 0,0 1 1 0 0,-1 0 0 0 0,1 0 0 0 0,0 0-1 0 0,-1 0 1 0 0,0 0 0 0 0,0 0 0 0 0,1 0 0 0 0,-1 0-1 0 0,0 0 1 0 0,-1 0 0 0 0,1 0 0 0 0,0 0 0 0 0,0 0-1 0 0,-1 1 1 0 0,1-1 0 0 0,-1 1 0 0 0,0-1 0 0 0,1 1-1 0 0,-1-1 1 0 0,0 1 0 0 0,0 0 0 0 0,0 0 0 0 0,0 0-1 0 0,0 0 1 0 0,0 0 0 0 0,0 1 0 0 0,0-1 0 0 0,0 0-1 0 0,0 1 1 0 0,0 0 0 0 0,-1-1 0 0 0,1 1 0 0 0,0 0-1 0 0,0 0 1 0 0,0 0 0 0 0,-1 1 0 0 0,0-1 1 0 0,-70 20-4060 0 0,49-7 2533 0 0</inkml:trace>
  <inkml:trace contextRef="#ctx0" brushRef="#br0" timeOffset="1662.158">1789 467 3679 0 0,'0'0'328'0'0,"14"-9"-264"0"0,2 1-64 0 0,-4 2 0 0 0,0-1 3120 0 0,3 0 608 0 0,2 0 120 0 0,-1 1 24 0 0,-1 1-2976 0 0,0 1-608 0 0,0-2-112 0 0,2 0-24 0 0,1 1 16 0 0,2 2 8 0 0,-1-1 0 0 0,1 1-5664 0 0,-2 0-1136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41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44 5527 0 0,'2'-1'423'0'0,"22"-27"1103"0"0,-12 15 4244 0 0,-11 12-4981 0 0,-1 1-42 0 0,0 0-24 0 0,0 0-63 0 0,0 0-27 0 0,0 0-8 0 0,0 0-39 0 0,0 0-162 0 0,0 0-68 0 0,0 0-18 0 0,0 0-44 0 0,1 17-172 0 0,-3 5-56 0 0,0 0-1 0 0,-2-1 0 0 0,-1 1 1 0 0,0-1-1 0 0,-5 10-65 0 0,-2 12 85 0 0,8-29-34 0 0,-18 73 564 0 0,-4-2 1 0 0,-36 79-616 0 0,22-82 278 0 0,-49 125 393 0 0,64-132-607 0 0,22-66-38 0 0,2-7-103 0 0,1-2-60 0 0,0 0-14 0 0,0 0-209 0 0,-1-2-873 0 0,-8-24-2950 0 0,5 6-1913 0 0</inkml:trace>
  <inkml:trace contextRef="#ctx0" brushRef="#br0" timeOffset="343.328">204 297 5983 0 0,'24'-79'1736'0'0,"16"9"5496"0"0,-39 69-6558 0 0,-1 1-37 0 0,0 0-172 0 0,0 0-75 0 0,0 0-20 0 0,0 0-24 0 0,0 0-96 0 0,0 0-39 0 0,-2 2-10 0 0,-25 39 241 0 0,-2-1 0 0 0,-1-1 0 0 0,-3-2 0 0 0,-32 30-442 0 0,-12 7 235 0 0,76-72-214 0 0,0-1 1 0 0,1 0-1 0 0,-1 1 1 0 0,1-1-1 0 0,-1 0 0 0 0,1 1 1 0 0,-1-1-1 0 0,1 1 1 0 0,0-1-1 0 0,0 0 1 0 0,0 1-1 0 0,0-1 0 0 0,0 1 1 0 0,0-1-1 0 0,0 1 1 0 0,0-1-1 0 0,1 1 0 0 0,-1-1 1 0 0,1 0-1 0 0,-1 1 1 0 0,1-1-1 0 0,-1 0 1 0 0,1 1-1 0 0,0-1 0 0 0,-1 0 1 0 0,1 0-1 0 0,0 1 1 0 0,0-1-1 0 0,0 0 1 0 0,0 0-1 0 0,0 0 0 0 0,0 0 1 0 0,1 0-1 0 0,-1-1 1 0 0,0 1-1 0 0,0 0 1 0 0,0 0-1 0 0,1-1 0 0 0,-1 1 1 0 0,1-1-1 0 0,-1 1 1 0 0,0-1-1 0 0,1 0 0 0 0,0 1-20 0 0,21 3 175 0 0,1 0 0 0 0,-1-1 0 0 0,1-2 1 0 0,-1 0-1 0 0,1-1 0 0 0,0-2 0 0 0,-1 0 1 0 0,8-3-177 0 0,0 1 95 0 0,17-2-754 0 0,-47 6-4711 0 0,-1 0-1892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35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352 7487 0 0,'0'0'340'0'0,"0"0"-5"0"0,0 0-139 0 0,0 0 211 0 0,6-7 1233 0 0,79-37 3601 0 0,9-25-3544 0 0,-91 66-1568 0 0,0 0-1 0 0,1 0 1 0 0,-1 0-1 0 0,0 0 1 0 0,-1 0-1 0 0,1-1 0 0 0,-1 1 1 0 0,1-1-1 0 0,-1 0 1 0 0,0 0-1 0 0,0 0 1 0 0,-1 0-1 0 0,1 0 1 0 0,-1 0-1 0 0,0 0 1 0 0,0 0-1 0 0,0-1 0 0 0,0 1 1 0 0,-1 0-1 0 0,0-1 1 0 0,0 1-1 0 0,0 0 1 0 0,0-1-1 0 0,-1 1 1 0 0,0 0-1 0 0,0-1 1 0 0,0 1-1 0 0,0 0 0 0 0,-1-1-127 0 0,-6-15 316 0 0,5 11-244 0 0,0-1 0 0 0,-1 1 0 0 0,-1-1 0 0 0,1 1 0 0 0,-2 0 0 0 0,1 1 0 0 0,-1 0 0 0 0,-3-4-73 0 0,6 10 14 0 0,0 1 1 0 0,0 0-1 0 0,0-1 1 0 0,0 1 0 0 0,0 1-1 0 0,0-1 1 0 0,-1 0-1 0 0,1 1 1 0 0,0 0-1 0 0,0-1 1 0 0,0 1 0 0 0,-1 0-1 0 0,1 1 1 0 0,0-1-1 0 0,0 1 1 0 0,0-1-1 0 0,0 1 1 0 0,0 0-1 0 0,0 0 1 0 0,0 0 0 0 0,-2 1-15 0 0,-7 2 3 0 0,-12 1-17 0 0,0 0-1 0 0,1 2 1 0 0,0 1 0 0 0,1 1-1 0 0,-21 12 15 0 0,33-14-11 0 0,1 1 0 0 0,0 0 0 0 0,1 1 0 0 0,0 0 0 0 0,0 0 0 0 0,1 1 0 0 0,0 0 0 0 0,1 0-1 0 0,0 1 1 0 0,1-1 0 0 0,0 1 0 0 0,0 0 0 0 0,-2 11 11 0 0,-5 24 25 0 0,2 0 0 0 0,1 1 0 0 0,1 17-25 0 0,3 3 64 0 0,4 1 0 0 0,2-1 1 0 0,3 0-1 0 0,3 0 0 0 0,7 21-64 0 0,2 9 39 0 0,0 2 110 0 0,4 101-149 0 0,-18-129 61 0 0,-3 0-1 0 0,-4 0 0 0 0,-13 68-60 0 0,16-126 25 0 0,-1 1 0 0 0,-1 0 0 0 0,-1-1 0 0 0,0 0 0 0 0,0 0 0 0 0,-1 0-1 0 0,-1-1 1 0 0,0 0 0 0 0,-1 0 0 0 0,0-1 0 0 0,0 0 0 0 0,-2 0 0 0 0,1-1-1 0 0,-4 2-24 0 0,12-10 37 0 0,-1-1 0 0 0,-1 0-1 0 0,1 0 1 0 0,0 1-1 0 0,0-1 1 0 0,0-1-1 0 0,-1 1 1 0 0,1 0-1 0 0,0 0 1 0 0,-1-1 0 0 0,1 1-1 0 0,-1-1 1 0 0,1 0-1 0 0,-1 0 1 0 0,1 0-1 0 0,0 0 1 0 0,-1 0-1 0 0,1-1 1 0 0,-1 1 0 0 0,1-1-1 0 0,0 1 1 0 0,-1-1-1 0 0,1 0 1 0 0,0 0-1 0 0,-1 0 1 0 0,1 0-1 0 0,0 0 1 0 0,0-1-1 0 0,0 1 1 0 0,0 0 0 0 0,0-1-1 0 0,0 0 1 0 0,1 1-1 0 0,-1-1 1 0 0,1 0-1 0 0,-1 0 1 0 0,1 0-1 0 0,-1 0 1 0 0,1 0 0 0 0,0-1-1 0 0,-1 0-36 0 0,-6-16 197 0 0,1 1 0 0 0,0-1 1 0 0,1 0-1 0 0,1 0 0 0 0,1 0 0 0 0,1-1 0 0 0,-1-14-197 0 0,0 6 200 0 0,0-41 352 0 0,4 65-465 0 0,1-2-59 0 0,-1 0 4 0 0,0 5-82 0 0,0 1-215 0 0,0 0-712 0 0,0 0-307 0 0,0 0-55 0 0</inkml:trace>
  <inkml:trace contextRef="#ctx0" brushRef="#br0" timeOffset="3047.947">1161 463 8063 0 0,'0'0'366'0'0,"0"0"-5"0"0,1 0-230 0 0,10-4 217 0 0,-1 0 0 0 0,0 0 0 0 0,-1-1 0 0 0,1 0 0 0 0,-1-1 0 0 0,0 0 0 0 0,0-1 0 0 0,-1 0 0 0 0,0 0 0 0 0,0 0 0 0 0,-1-1 0 0 0,1 0 0 0 0,2-5-348 0 0,4-3 637 0 0,-5 6-178 0 0,-1 0 0 0 0,0-1 0 0 0,0 0 0 0 0,-1-1 0 0 0,-1 1 0 0 0,0-1-1 0 0,-1-1 1 0 0,0 1 0 0 0,-1-1 0 0 0,1-1-459 0 0,-5 7 177 0 0,0 0 0 0 0,0 1-1 0 0,-1-1 1 0 0,1 0 0 0 0,-2 0 0 0 0,1 1-1 0 0,-1-1 1 0 0,0 1 0 0 0,0-1-1 0 0,0 1 1 0 0,-1-1-177 0 0,-29-46 542 0 0,28 51-540 0 0,0 1 0 0 0,0-1 1 0 0,0 1-1 0 0,0 0 1 0 0,0 0-1 0 0,0 1 1 0 0,0-1-1 0 0,0 1 1 0 0,0 0-1 0 0,0 0 1 0 0,0 0-1 0 0,-1 0 1 0 0,1 1-1 0 0,0 0 1 0 0,0 0-1 0 0,0 0 0 0 0,0 0 1 0 0,1 0-1 0 0,-1 1 1 0 0,0 0-1 0 0,1 0 1 0 0,-1 0-1 0 0,1 0 1 0 0,-1 1-1 0 0,1-1 1 0 0,0 1-1 0 0,-1 1-2 0 0,-10 5-22 0 0,1 2-1 0 0,1-1 1 0 0,-1 2-1 0 0,2 0 1 0 0,0 0-1 0 0,0 1 1 0 0,1 0-1 0 0,1 1 1 0 0,-3 5 22 0 0,0 5-9 0 0,1 2 0 0 0,1-1 1 0 0,1 1-1 0 0,2 1 1 0 0,0 0-1 0 0,2 0 0 0 0,1 0 1 0 0,1 0-1 0 0,1 10 9 0 0,-1 76 0 0 0,-2-39 0 0 0,3 0 0 0 0,6 49 0 0 0,-3-105 0 0 0,0 7 8 0 0,2 0 1 0 0,0-1-1 0 0,1 0 0 0 0,2 0 1 0 0,0 0-1 0 0,2-1 0 0 0,0 1 1 0 0,2-2-1 0 0,11 20-8 0 0,-1-4 26 0 0,-1 0 0 0 0,-2 2 1 0 0,-2-1-1 0 0,-2 2 0 0 0,5 23-26 0 0,-14-43 17 0 0,0 0 0 0 0,-1 1 0 0 0,-1-1 0 0 0,-2 0 0 0 0,0 1 0 0 0,-1-1 0 0 0,-1 1 0 0 0,0-1 0 0 0,-2 0 0 0 0,-1 0 1 0 0,-7 20-18 0 0,9-35 23 0 0,0 0 1 0 0,0 0 0 0 0,0 0 0 0 0,-1 0-1 0 0,0-1 1 0 0,0 0 0 0 0,-1 0 0 0 0,0 0-1 0 0,1 0 1 0 0,-2-1 0 0 0,1 1 0 0 0,0-2 0 0 0,-1 1-1 0 0,0 0 1 0 0,0-1 0 0 0,0 0 0 0 0,0 0-1 0 0,0-1 1 0 0,0 0 0 0 0,-1 0 0 0 0,0 0-1 0 0,1-1 1 0 0,-2 0-24 0 0,-8 2 155 0 0,0-2 0 0 0,0 1-1 0 0,0-2 1 0 0,0 0-1 0 0,1-1 1 0 0,-1-1 0 0 0,0 0-1 0 0,0-1 1 0 0,-5-3-155 0 0,15 5 214 0 0,0 0 0 0 0,1-1 0 0 0,-1 0 0 0 0,0 0 0 0 0,1-1 0 0 0,0 1 0 0 0,-1-1 0 0 0,1 0 0 0 0,0-1 0 0 0,0 1 0 0 0,1-1 0 0 0,-1 0 0 0 0,1 0 0 0 0,0 0 0 0 0,0-1 0 0 0,0 0 0 0 0,0 0 0 0 0,1 0 0 0 0,0 0 0 0 0,0 0 0 0 0,0 0 0 0 0,1-2-214 0 0,1 4 133 0 0,2-5-165 0 0,0 6-276 0 0,-1 2-118 0 0,12-6-7479 0 0,0 0-461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52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41 3223 0 0,'-2'-3'-157'0'0,"-7"-10"6490"0"0,8 12-6082 0 0,-13-15 9088 0 0,15 16-9346 0 0,1 0 0 0 0,-1 0 0 0 0,0 0 0 0 0,1 1 1 0 0,-1-1-1 0 0,0 0 0 0 0,0 1 0 0 0,0-1 0 0 0,1 1 1 0 0,-1 0-1 0 0,0-1 0 0 0,0 1 0 0 0,0 0 0 0 0,0-1 1 0 0,0 1-1 0 0,0 0 0 0 0,0 0 0 0 0,0 0 1 0 0,0 0-1 0 0,0 0 0 0 0,-1 0 0 0 0,1 0 0 0 0,0 0 1 0 0,-1 1-1 0 0,1-1 0 0 0,-1 0 0 0 0,1 0 0 0 0,0 1 7 0 0,0 2-19 0 0,23 99 7 0 0,-15 24 186 0 0,-9-124-167 0 0,1 10 26 0 0,0-1 1 0 0,-2 1-1 0 0,1 0 0 0 0,-1-1 1 0 0,-1 1-1 0 0,0 0 1 0 0,-1-1-1 0 0,-1 0 0 0 0,0 0 1 0 0,-3 6-34 0 0,7-16 120 0 0,0-2 21 0 0,0 0 3 0 0,0 0 15 0 0,0 0 62 0 0,0 0 31 0 0,0 0 4 0 0,0 0 11 0 0,0 0 44 0 0,0 0 17 0 0,-3-1-247 0 0,1 0 0 0 0,0-1 1 0 0,0 1-1 0 0,0-1 0 0 0,1 0 0 0 0,-1 1 1 0 0,0-1-1 0 0,1 0 0 0 0,-1 0 1 0 0,1 0-1 0 0,-1 0 0 0 0,1 0 1 0 0,0-1-1 0 0,0 1 0 0 0,0 0 1 0 0,0 0-1 0 0,0-1 0 0 0,1 1 1 0 0,-1-1-1 0 0,1 1 0 0 0,-1 0 1 0 0,1-1-1 0 0,0-2-81 0 0,22-108 552 0 0,-21 93-559 0 0,2-1 0 0 0,0 0 0 0 0,1 1 0 0 0,1 0 0 0 0,1 0 0 0 0,1 0 0 0 0,1 1 0 0 0,1 0-1 0 0,0 0 1 0 0,1 1 0 0 0,1 0 0 0 0,1 1 0 0 0,4-4 7 0 0,5 4-201 0 0,3 6-1590 0 0,-17 9-69 0 0</inkml:trace>
  <inkml:trace contextRef="#ctx0" brushRef="#br0" timeOffset="910.415">1 447 5151 0 0,'0'0'234'0'0,"0"0"71"0"0,0 0 156 0 0,0 0 69 0 0,0 0 12 0 0,0 0-27 0 0,0 0-123 0 0,0 0-52 0 0,0 0-11 0 0,0 0 9 0 0,0 0 36 0 0,0 0 12 0 0,0 0 4 0 0,0 0-6 0 0,0 0-34 0 0,0 0-20 0 0,0 0-2 0 0,2-9 463 0 0,9-26 3634 0 0,-11 34-4135 0 0,0 1-64 0 0,0 0-30 0 0,0 0-4 0 0,0 0-21 0 0,0 0-86 0 0,-1-6-1353 0 0,1 6-4744 0 0</inkml:trace>
  <inkml:trace contextRef="#ctx0" brushRef="#br0" timeOffset="1577.018">297 217 6911 0 0,'3'-13'736'0'0,"-1"6"-332"0"0,1 0 1 0 0,1 1-1 0 0,-1-1 0 0 0,1 1 0 0 0,0 0 0 0 0,1 0 0 0 0,-1 1 0 0 0,1-1 0 0 0,0 1 0 0 0,1 0 0 0 0,-1 0 0 0 0,1 1 1 0 0,0 0-1 0 0,0 0 0 0 0,1 0 0 0 0,-1 1 0 0 0,1-1 0 0 0,2 0-404 0 0,-5 2 46 0 0,129-44 1416 0 0,80-11 1228 0 0,-211 57-2564 0 0,-2 0-45 0 0,1 0-67 0 0,0 1 1 0 0,0 0 0 0 0,0 0-1 0 0,-1-1 1 0 0,1 1 0 0 0,0 0-1 0 0,0 0 1 0 0,-1 0-1 0 0,1 0 1 0 0,-1 0 0 0 0,1 0-1 0 0,0 0 1 0 0,-1 0-1 0 0,0 0 1 0 0,1 0 0 0 0,-1 0-1 0 0,0 0 1 0 0,0 0-1 0 0,1 1 1 0 0,-1-1 0 0 0,0 0-1 0 0,0 0 1 0 0,0 0-1 0 0,0 0 1 0 0,0 0 0 0 0,-1 1-1 0 0,1-1 1 0 0,0 0-1 0 0,-1 0 1 0 0,1 0 0 0 0,0 0-1 0 0,-1 0 1 0 0,1 0-1 0 0,-1 0 1 0 0,0 0 0 0 0,0 1-15 0 0,-23 37 283 0 0,8-22-212 0 0,-1 0 0 0 0,0-1 0 0 0,-1-1 0 0 0,-1-1-1 0 0,-1 0 1 0 0,1-2 0 0 0,-2 0 0 0 0,0-1-71 0 0,-3 2 66 0 0,0 1 0 0 0,1 1 0 0 0,1 1-1 0 0,1 1 1 0 0,-17 16-66 0 0,11 22 240 0 0,27-30 3 0 0,15-11 42 0 0,-7-11-200 0 0,0 0 0 0 0,0-1 1 0 0,0 0-1 0 0,0-1 0 0 0,0 1 0 0 0,0-1 0 0 0,0-1 0 0 0,1 0 0 0 0,-1 0 0 0 0,0 0 1 0 0,0-1-1 0 0,1-1 0 0 0,-1 1 0 0 0,0-1 0 0 0,0-1 0 0 0,0 1-85 0 0,13-3-5 0 0,11-4-2901 0 0,-19 5-4449 0 0</inkml:trace>
  <inkml:trace contextRef="#ctx0" brushRef="#br0" timeOffset="3438.921">881 479 4143 0 0,'0'0'319'0'0,"0"0"-95"0"0,2 1 381 0 0,43 14 3706 0 0,28-39-1948 0 0,-38 9-971 0 0,42-26 1330 0 0,-76 40-2394 0 0,-1 1 0 0 0,-6-18 1390 0 0,-1 15-1675 0 0,0 1 1 0 0,0 0 0 0 0,0 0-1 0 0,0 0 1 0 0,-1 1 0 0 0,1 0-1 0 0,-1 0 1 0 0,1 1 0 0 0,0 0-1 0 0,-1 0 1 0 0,1 1 0 0 0,-1 0-1 0 0,1 0 1 0 0,0 1 0 0 0,0 0-1 0 0,0 0 1 0 0,0 1 0 0 0,0-1-1 0 0,0 2 1 0 0,-4 1-44 0 0,8-4 9 0 0,-7 5-9 0 0,0-1 0 0 0,0 1 0 0 0,0 1 0 0 0,1-1 0 0 0,-1 2 0 0 0,2-1 0 0 0,-1 1 0 0 0,1 1 0 0 0,0-1 0 0 0,1 1 0 0 0,0 1 0 0 0,1-1 0 0 0,-1 1 0 0 0,2 1 0 0 0,-3 14-12 0 0,20-1-48 0 0,-8-18 67 0 0,1-1 1 0 0,0 0-1 0 0,-1 0 0 0 0,2-1 1 0 0,-1 1-1 0 0,1-1 0 0 0,-1 0 0 0 0,1-1 1 0 0,0 1-1 0 0,0-1 0 0 0,1 0 1 0 0,-1-1-1 0 0,7 2-7 0 0,34 18 33 0 0,-43-21-35 0 0,0 1 0 0 0,-1-1 0 0 0,1 1-1 0 0,0 0 1 0 0,0 1 0 0 0,-1-1 0 0 0,1 0-1 0 0,-1 1 1 0 0,0 0 0 0 0,0 0 0 0 0,0 0 0 0 0,0 0-1 0 0,-1 1 1 0 0,1-1 0 0 0,-1 1 0 0 0,0-1-1 0 0,0 1 1 0 0,0 0 0 0 0,0 0 0 0 0,-1 0 0 0 0,1 0-1 0 0,-1 0 1 0 0,0 0 0 0 0,0 0 0 0 0,-1 0-1 0 0,1 0 1 0 0,-1 1 0 0 0,0-1 0 0 0,0 0 0 0 0,0 0-1 0 0,-1 1 1 0 0,0-1 0 0 0,1 0 0 0 0,-1 0-1 0 0,-1 0 1 0 0,0 3 2 0 0,-3 1 61 0 0,0 0-1 0 0,-1-1 1 0 0,0 0 0 0 0,0 0-1 0 0,-1-1 1 0 0,0 1 0 0 0,0-2-1 0 0,0 1 1 0 0,-1-1 0 0 0,1 0-1 0 0,-8 3-60 0 0,-19 15 501 0 0,33-22-481 0 0,0 0 0 0 0,0-1 0 0 0,0 1 0 0 0,0 0 0 0 0,-1-1 0 0 0,1 1 0 0 0,0-1 0 0 0,0 1 0 0 0,-1-1 0 0 0,1 1-1 0 0,0-1 1 0 0,-1 0 0 0 0,1 0 0 0 0,0 1 0 0 0,-1-1 0 0 0,1 0 0 0 0,0 0 0 0 0,-1 0 0 0 0,1-1 0 0 0,0 1 0 0 0,-1 0 0 0 0,1 0 0 0 0,0-1 0 0 0,-1 1 0 0 0,1-1 0 0 0,0 1-1 0 0,0-1 1 0 0,0 0 0 0 0,-1 1 0 0 0,1-1 0 0 0,0 0 0 0 0,0 0 0 0 0,0 0 0 0 0,0 0 0 0 0,0 0 0 0 0,0 0 0 0 0,1 0 0 0 0,-1 0 0 0 0,0 0 0 0 0,0 0 0 0 0,1 0 0 0 0,-1-1-1 0 0,1 1 1 0 0,-1 0-20 0 0,-4-40-3038 0 0,9 28-1577 0 0,0-1-129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4:56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1 8551 0 0,'0'0'390'0'0,"0"0"-8"0"0,1 1-242 0 0,3 6 207 0 0,0 1 0 0 0,0 0 0 0 0,-1 0 0 0 0,0 0 0 0 0,-1 0-1 0 0,0 0 1 0 0,0 0 0 0 0,-1 1 0 0 0,0-1 0 0 0,0 1 0 0 0,-1-1-1 0 0,0 4-346 0 0,2 22 1662 0 0,1-14-1195 0 0,-1 1 0 0 0,0-1 0 0 0,-2 1 0 0 0,-1 0-1 0 0,0-1 1 0 0,-2 1 0 0 0,0-1 0 0 0,-3 10-467 0 0,3-22 72 0 0,0-1 12 0 0,3-6 9 0 0,-6 5-1462 0 0,6-6-5046 0 0</inkml:trace>
  <inkml:trace contextRef="#ctx0" brushRef="#br0" timeOffset="248.448">23 505 10135 0 0,'0'0'896'0'0,"0"0"-712"0"0,0 0-184 0 0,0-5 0 0 0,0 5 952 0 0,0 0 152 0 0,0 0 32 0 0,0 0 8 0 0,0 0-496 0 0,0 0-96 0 0,0 0-16 0 0,0 0-8 0 0,0 0-448 0 0,0 0-80 0 0,0 0 0 0 0,0 0-4800 0 0,0 0-920 0 0</inkml:trace>
  <inkml:trace contextRef="#ctx0" brushRef="#br0" timeOffset="617.438">292 625 12319 0 0,'-13'69'1319'0'0,"12"-43"-1284"0"0,-29 248 2870 0 0,30-272-2604 0 0,0-2 3 0 0,0 0-17 0 0,0 0-72 0 0,0 0-30 0 0,0 0-8 0 0,0 0 5 0 0,0 0 22 0 0,0 0 10 0 0,1-2 2 0 0,92-137 408 0 0,-19 10-784 0 0,-65 114 137 0 0,3-3-27 0 0,0 0 0 0 0,1 0-1 0 0,0 1 1 0 0,2 1-1 0 0,0 0 1 0 0,3-1 50 0 0,-1 12-75 0 0,-8 9 75 0 0,-5 1 51 0 0,1 1 0 0 0,-1 0 0 0 0,0 0 0 0 0,-1 0-1 0 0,0 1 1 0 0,0-1 0 0 0,0 1 0 0 0,-1-1 0 0 0,0 1 0 0 0,0 0 0 0 0,0 0-1 0 0,-1 0 1 0 0,0 0 0 0 0,-1 1 0 0 0,1-1 0 0 0,-1 0 0 0 0,-1 0 0 0 0,0 2-51 0 0,2 0 76 0 0,-1 22 65 0 0,-2-1 0 0 0,0 0 0 0 0,-2 1 0 0 0,-1-1 0 0 0,-2-1 0 0 0,-1 4-141 0 0,-22 54-7668 0 0,29-86 2010 0 0</inkml:trace>
  <inkml:trace contextRef="#ctx0" brushRef="#br0" timeOffset="1160.536">855 475 9215 0 0,'0'0'707'0'0,"0"0"-240"0"0,0 0 717 0 0,0 0 356 0 0,0 0 76 0 0,0 0-151 0 0,0 1-693 0 0,-46 222 2760 0 0,18 52-2996 0 0,37-201-474 0 0,-8-72-54 0 0,0 0-1 0 0,0 1 1 0 0,0-1-1 0 0,0 0 0 0 0,0 0 1 0 0,0 0-1 0 0,1 0 0 0 0,-1 0 1 0 0,1 0-1 0 0,-1 0 1 0 0,1 0-1 0 0,0-1 0 0 0,0 1 1 0 0,0-1-1 0 0,0 1 1 0 0,0-1-1 0 0,0 0 0 0 0,0 1 1 0 0,0-1-1 0 0,0 0 0 0 0,1 0 1 0 0,-1-1-1 0 0,0 1 1 0 0,1 0-1 0 0,-1-1 0 0 0,0 0 1 0 0,1 1-1 0 0,1-1-7 0 0,13-2 58 0 0,-1 0-1 0 0,0-1 1 0 0,0-1 0 0 0,0-1-1 0 0,0 0 1 0 0,-1-1 0 0 0,6-3-58 0 0,-16 7 12 0 0,18-9 11 0 0,-1-1 0 0 0,0-2 0 0 0,-1 0 0 0 0,0-1-1 0 0,-2-1 1 0 0,1 0 0 0 0,-2-2 0 0 0,0 0 0 0 0,-2-1 0 0 0,0-1 0 0 0,0-1-1 0 0,-2 0 1 0 0,-1-1 0 0 0,2-6-23 0 0,10-14 56 0 0,-3 0 1 0 0,-1-2-1 0 0,-2 0 0 0 0,-3-1 0 0 0,-1-1 0 0 0,2-19-56 0 0,-14-23 1044 0 0,-3 86-1006 0 0,0 0 0 0 0,-1 0 1 0 0,1 0-1 0 0,-1 0 0 0 0,1 0 0 0 0,-1 0 0 0 0,0 0 1 0 0,0 0-1 0 0,1 1 0 0 0,-2-1 0 0 0,1 0 0 0 0,0 0 1 0 0,0 1-1 0 0,0-1 0 0 0,-1 1 0 0 0,1-1 1 0 0,-1 1-1 0 0,1-1 0 0 0,-1 1 0 0 0,0 0 0 0 0,1 0 1 0 0,-1 0-1 0 0,0 0 0 0 0,0 0 0 0 0,0 0 0 0 0,0 0 1 0 0,0 1-1 0 0,0-1 0 0 0,0 1 0 0 0,0-1 1 0 0,0 1-1 0 0,0 0 0 0 0,0 0 0 0 0,0 0 0 0 0,0 0 1 0 0,0 0-1 0 0,0 0 0 0 0,0 1 0 0 0,0-1 0 0 0,-1 1-38 0 0,-116 48 44 0 0,86-32-169 0 0,-42 20-2737 0 0,1 3 0 0 0,-20 18 2862 0 0,65-37-2821 0 0,0 1 1 0 0,2 1-1 0 0,0 2 1 0 0,-1 3 2820 0 0,13-8-988 0 0,33-18 4273 0 0,43-11 3676 0 0,-1-5-4284 0 0,46-7-1242 0 0,-13 9-2565 0 0,-72 9-6044 0 0</inkml:trace>
  <inkml:trace contextRef="#ctx0" brushRef="#br0" timeOffset="5014.779">1849 48 8551 0 0,'0'0'390'0'0,"0"0"-8"0"0,0-1-242 0 0,6-16 4481 0 0,-2 20-544 0 0,1 22-2426 0 0,-5-24-1832 0 0,1 168 237 0 0,-23 190 451 0 0,20-248-320 0 0,12 106-187 0 0,-9-190 85 0 0,-1-26-22 0 0,0-1 49 0 0,0 0 14 0 0,0 0 2 0 0,0 0 31 0 0,0 0 129 0 0,0 0 57 0 0,-7-21 536 0 0,-5-22-572 0 0,11 33-302 0 0,0 1-1 0 0,-1 0 1 0 0,0 0-1 0 0,0-1 1 0 0,-1 1 0 0 0,0 1-1 0 0,-1-1 1 0 0,0 0 0 0 0,0 1-1 0 0,-1 0 1 0 0,0 0 0 0 0,0 0-1 0 0,-1 1 1 0 0,0-1 0 0 0,0 1-1 0 0,-1 1 1 0 0,0-1 0 0 0,0 1-1 0 0,-1 0 1 0 0,0 1-1 0 0,-5-3-6 0 0,3 5-27 0 0,0 1 0 0 0,-1 0 0 0 0,1 1 0 0 0,-1 0-1 0 0,1 1 1 0 0,-1 0 0 0 0,1 0 0 0 0,-1 1 0 0 0,1 1-1 0 0,-1 0 1 0 0,1 0 0 0 0,0 1 0 0 0,0 0-1 0 0,0 1 1 0 0,1 0 0 0 0,-1 1 0 0 0,-8 5 27 0 0,9-5-9 0 0,0 0 1 0 0,0 0-1 0 0,1 1 0 0 0,0 0 1 0 0,0 1-1 0 0,1 0 1 0 0,-1 0-1 0 0,2 0 1 0 0,-1 1-1 0 0,1 0 0 0 0,0 0 1 0 0,0 1-1 0 0,1 0 1 0 0,1 0-1 0 0,-1 0 0 0 0,1 0 1 0 0,1 1-1 0 0,-1 1 9 0 0,4-7 8 0 0,-1 0-1 0 0,1 1 1 0 0,0-1 0 0 0,0 0-1 0 0,0 0 1 0 0,0 0 0 0 0,1 1-1 0 0,0-1 1 0 0,-1 0-1 0 0,2 0 1 0 0,-1 0 0 0 0,0 0-1 0 0,1 0 1 0 0,0 0 0 0 0,0-1-1 0 0,0 1 1 0 0,0-1 0 0 0,0 1-1 0 0,1-1 1 0 0,0 0-1 0 0,-1 1 1 0 0,1-1 0 0 0,1-1-1 0 0,-1 1 1 0 0,0 0 0 0 0,1-1-1 0 0,-1 0 1 0 0,1 0 0 0 0,0 1-9 0 0,16 3 49 0 0,1-1-1 0 0,0-1 1 0 0,0-1-1 0 0,0-1 1 0 0,0 0-1 0 0,0-2 1 0 0,0 0-1 0 0,0-2 1 0 0,0 0-1 0 0,4-2-47 0 0,50-10-703 0 0,-3-9-3452 0 0,-57 15 2352 0 0,0-1-48 0 0</inkml:trace>
  <inkml:trace contextRef="#ctx0" brushRef="#br0" timeOffset="5326.255">2007 613 10879 0 0,'34'-70'2659'0'0,"-1"33"1906"0"0,-31 36-3971 0 0,29 3 667 0 0,-23 0-1241 0 0,0 1-1 0 0,-1 0 1 0 0,1 0 0 0 0,-1 1 0 0 0,0 0 0 0 0,0 1-1 0 0,0-1 1 0 0,0 1 0 0 0,-1 0 0 0 0,1 1-1 0 0,-2 0 1 0 0,1 0 0 0 0,0 0 0 0 0,-1 1 0 0 0,-1-1-1 0 0,1 1 1 0 0,-1 0 0 0 0,0 1 0 0 0,0-1 0 0 0,-1 1-1 0 0,0 0 1 0 0,0 0 0 0 0,-1 0 0 0 0,0 0-1 0 0,-1 0 1 0 0,0 0 0 0 0,0 0 0 0 0,0 0 0 0 0,-1 1-1 0 0,-1-1 1 0 0,0 9-20 0 0,-26 121 396 0 0,14-106 70 0 0,12-31-252 0 0,1-1 17 0 0,0 0 61 0 0,0 0 26 0 0,0 0 9 0 0,0 0 17 0 0,0 0 68 0 0,0 0 32 0 0,2-64 1220 0 0,2 45-1599 0 0,1 1 1 0 0,0 0-1 0 0,1 0 0 0 0,1 0 1 0 0,1 1-1 0 0,0 0 0 0 0,1 0 1 0 0,1 1-1 0 0,1 0 0 0 0,11-13-65 0 0,-11 17-296 0 0,1 1 0 0 0,0 0 0 0 0,0 0 0 0 0,1 2-1 0 0,0-1 1 0 0,10-3 296 0 0,-10 5-940 0 0</inkml:trace>
  <inkml:trace contextRef="#ctx0" brushRef="#br0" timeOffset="6258.177">2991 19 9215 0 0,'0'0'707'0'0,"6"-15"-256"0"0,1 11 8174 0 0,10 32-8169 0 0,-4 18-336 0 0,-2 0 0 0 0,-2 0 1 0 0,-2 1-1 0 0,-2 0 0 0 0,-1 34-120 0 0,-5 1 199 0 0,-4 1 0 0 0,-4-1-1 0 0,-3 0 1 0 0,-19 62-199 0 0,5-62 189 0 0,25-81-117 0 0,-21 3 536 0 0,-24-53-41 0 0,-39-67-486 0 0,82 112-91 0 0,-1 0-1 0 0,1 0 1 0 0,-1 0-1 0 0,0 0 1 0 0,0 1 0 0 0,-1 0-1 0 0,1 0 1 0 0,-1 0-1 0 0,1 0 1 0 0,-1 0-1 0 0,0 1 1 0 0,0 0 0 0 0,0 0-1 0 0,0 1 1 0 0,0-1-1 0 0,0 1 1 0 0,-1 0-1 0 0,1 0 1 0 0,-1 1-1 0 0,1 0 1 0 0,0 0 0 0 0,-1 0-1 0 0,-4 1 11 0 0,5 0 3 0 0,0 0 0 0 0,0 1 0 0 0,0 0 0 0 0,1 0 0 0 0,-1 0 0 0 0,0 1 0 0 0,1-1 0 0 0,-1 1 0 0 0,1 0 0 0 0,0 0 0 0 0,0 1 0 0 0,0-1 0 0 0,0 1 0 0 0,1 0 0 0 0,-1 0 0 0 0,1 0 0 0 0,0 0 0 0 0,0 1 0 0 0,1-1 0 0 0,-1 1 0 0 0,1 0 0 0 0,0 0 0 0 0,1 0 0 0 0,-1 0 0 0 0,1 0 0 0 0,0 0 0 0 0,0 0 0 0 0,0 0 0 0 0,1 3-3 0 0,-1 4 59 0 0,1-1 1 0 0,1 0-1 0 0,0 0 1 0 0,1 0 0 0 0,0-1-1 0 0,0 1 1 0 0,1 0-1 0 0,1-1 1 0 0,0 1-1 0 0,0-1 1 0 0,1 0-1 0 0,0 0 1 0 0,1-1 0 0 0,0 0-1 0 0,7 9-59 0 0,-5-12 41 0 0,0-1-1 0 0,1 0 0 0 0,0 0 1 0 0,0-1-1 0 0,0 0 0 0 0,0-1 1 0 0,1 0-1 0 0,-1 0 0 0 0,1-1 1 0 0,0 0-1 0 0,0 0 1 0 0,0-1-1 0 0,0-1 0 0 0,0 0 1 0 0,0 0-1 0 0,0-1 0 0 0,0 0 1 0 0,4-2-41 0 0,34-6-1007 0 0,-17 1-3692 0 0,-26 6 3217 0 0,21-5-5685 0 0</inkml:trace>
  <inkml:trace contextRef="#ctx0" brushRef="#br0" timeOffset="7405.596">3400 532 1375 0 0,'0'0'347'0'0,"9"-10"4280"0"0,-7 8 521 0 0,-1 2 4448 0 0,-21 15-9530 0 0,8-5-63 0 0,1 1 0 0 0,-1 0 0 0 0,2 0-1 0 0,0 1 1 0 0,0 1 0 0 0,1 0 0 0 0,1 0 0 0 0,0 1-1 0 0,0 0 1 0 0,2 0 0 0 0,0 0 0 0 0,0 1 0 0 0,2 0-1 0 0,0 0 1 0 0,0 1 0 0 0,1-1 0 0 0,1 1 0 0 0,1-1 0 0 0,0 4-3 0 0,2-8 0 0 0,0-1 1 0 0,0 1 0 0 0,1 0 0 0 0,1 0 0 0 0,0-1 0 0 0,0 1 0 0 0,1-1 0 0 0,0 0 0 0 0,1 0-1 0 0,0-1 1 0 0,1 1 0 0 0,3 3-1 0 0,3 3 54 0 0,-6-13-30 0 0,0 0 0 0 0,0 0 0 0 0,0-1 0 0 0,0 0 0 0 0,0 0 0 0 0,0-1 1 0 0,1 0-1 0 0,-1 0 0 0 0,0 0 0 0 0,1-1 0 0 0,-1 0 0 0 0,1 0 1 0 0,-1 0-1 0 0,1-1 0 0 0,-1 0 0 0 0,0 0 0 0 0,1-1 0 0 0,-1 0 1 0 0,0 0-1 0 0,0 0 0 0 0,4-3-24 0 0,4 1 31 0 0,0-2-9 0 0,0 0 0 0 0,0-1 0 0 0,0-1 0 0 0,-1 0-1 0 0,0-1 1 0 0,0-1 0 0 0,-1 0 0 0 0,0 0 0 0 0,-1-1 0 0 0,0-1-1 0 0,-1 0 1 0 0,-1 0 0 0 0,7-11-22 0 0,-1-1 31 0 0,-1-1 0 0 0,-2 0 0 0 0,0-1 0 0 0,-2 0-1 0 0,3-13-30 0 0,2-5 88 0 0,6-5-77 0 0,14-52-12 0 0,-26 8 53 0 0,-9 92-112 0 0,0 1-11 0 0,-1-1 17 0 0,0 0 51 0 0,0-1 0 0 0,-1 1 0 0 0,1-1 0 0 0,0 1 0 0 0,-1 0-1 0 0,1-1 1 0 0,-1 1 0 0 0,1 0 0 0 0,-1 0 0 0 0,0 0 0 0 0,1 0 0 0 0,-1 0 0 0 0,0 1 0 0 0,0-1 0 0 0,0 0 0 0 0,1 1 0 0 0,-1-1 0 0 0,0 1 0 0 0,0 0 0 0 0,0 0 0 0 0,0-1 0 0 0,0 1 0 0 0,0 1-1 0 0,0-1 4 0 0,1 0-1 0 0,-13 0-19 0 0,0 1 0 0 0,0 0 0 0 0,0 1-1 0 0,0 1 1 0 0,0 0 0 0 0,0 1 0 0 0,1 0 0 0 0,0 1-1 0 0,0 1 1 0 0,-2 1 20 0 0,-46 16-54 0 0,5-2-20 0 0,53-19 63 0 0,1 0 1 0 0,0 0-1 0 0,0 0 1 0 0,0 1 0 0 0,0-1-1 0 0,0 0 1 0 0,0 1 0 0 0,1 0-1 0 0,-1-1 1 0 0,1 1 0 0 0,0 0-1 0 0,0 0 1 0 0,0 0 0 0 0,0-1-1 0 0,0 1 1 0 0,1 1 10 0 0,-2 2-32 0 0,-90 180-1068 0 0,87-175 528 0 0</inkml:trace>
  <inkml:trace contextRef="#ctx0" brushRef="#br0" timeOffset="7669.312">3191 756 5983 0 0,'0'0'464'0'0,"0"0"63"0"0,0 0 1400 0 0,0 0 641 0 0,0 0 125 0 0,0 0-296 0 0,0 0-1342 0 0,2 0-595 0 0,165-7 2153 0 0,15-11-2445 0 0,-139 13-248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5:04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45 9671 0 0,'-1'-31'1767'0'0,"2"17"6912"0"0,0 16-8421 0 0,8 15-232 0 0,-1 0-1 0 0,-1 1 0 0 0,-1 0 1 0 0,0 0-1 0 0,-1 0 0 0 0,-1 1 1 0 0,-1 0-1 0 0,-1 0 0 0 0,0 0 1 0 0,-1 12-26 0 0,1-8 2 0 0,3 140 267 0 0,-6 0 0 0 0,-10 30-269 0 0,9-160 9 0 0,-7 58 120 0 0,9-90-65 0 0,0-1 39 0 0,0 0 41 0 0,-8-2 117 0 0,4-1-230 0 0,0 0-1 0 0,1 0 1 0 0,-1-1 0 0 0,1 1-1 0 0,-1-1 1 0 0,1 0-1 0 0,0 0 1 0 0,0 0 0 0 0,1 0-1 0 0,-1-1 1 0 0,1 1-1 0 0,0-1 1 0 0,-1-3-31 0 0,-6-11 2 0 0,2 6 5 0 0,5 8-13 0 0,0 1 1 0 0,1-1-1 0 0,-2 0 1 0 0,1 1 0 0 0,0-1-1 0 0,-1 1 1 0 0,0 0 0 0 0,0 0-1 0 0,0 0 1 0 0,0 0-1 0 0,-1 1 1 0 0,1-1 0 0 0,-1 1-1 0 0,0 0 1 0 0,0 0 0 0 0,-1 0-1 0 0,1 0 1 0 0,0 1 0 0 0,-1 0-1 0 0,0 0 1 0 0,1 0-1 0 0,-1 0 1 0 0,0 1 0 0 0,0 0-1 0 0,0 0 1 0 0,0 0 0 0 0,0 1-1 0 0,-3-1 6 0 0,-3 3-6 0 0,-1 1 0 0 0,1 0-1 0 0,0 1 1 0 0,0 0 0 0 0,0 1-1 0 0,1 0 1 0 0,0 0 0 0 0,-1 1-1 0 0,2 1 1 0 0,-1-1 0 0 0,1 2-1 0 0,0-1 1 0 0,1 1 0 0 0,-2 2 6 0 0,6-5 26 0 0,-1-1 0 0 0,1 1 0 0 0,0 0-1 0 0,1 1 1 0 0,-1-1 0 0 0,1 1 0 0 0,0-1 0 0 0,1 1 0 0 0,-1 0 0 0 0,1 0 0 0 0,0 0 0 0 0,1 0 0 0 0,-1 1 0 0 0,1-1-1 0 0,1 0 1 0 0,-1 1 0 0 0,1-1 0 0 0,0 0 0 0 0,0 1 0 0 0,1-1 0 0 0,0 1 0 0 0,0-1 0 0 0,0 0 0 0 0,1 0 0 0 0,0 0-1 0 0,1 3-25 0 0,3-2 95 0 0,0 0 0 0 0,0 0 0 0 0,1-1 0 0 0,0 0 0 0 0,0 0 0 0 0,0-1 0 0 0,1 0 0 0 0,0 0 0 0 0,0-1-1 0 0,0 0 1 0 0,0 0 0 0 0,1-1 0 0 0,-1 0 0 0 0,1-1 0 0 0,0 1 0 0 0,0-2 0 0 0,0 1 0 0 0,0-1 0 0 0,0-1-1 0 0,0 1 1 0 0,0-2 0 0 0,1 1 0 0 0,-1-1-95 0 0,13 0-1242 0 0,-1-2-4316 0 0,2-2-2218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5:05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01 6447 0 0,'0'0'499'0'0,"0"0"-131"0"0,0 0 672 0 0,0 0 325 0 0,0 0 67 0 0,0 0-117 0 0,0 0-527 0 0,0 0-232 0 0,-1 2-48 0 0,-7 7-399 0 0,0 0 1 0 0,1 1-1 0 0,1 0 1 0 0,-1 0-1 0 0,2 0 0 0 0,-1 1 1 0 0,1 0-1 0 0,1 0 1 0 0,0 0-1 0 0,1 1 0 0 0,0 0 1 0 0,1-1-1 0 0,0 1 1 0 0,0 0-1 0 0,2 0 0 0 0,-1 0 1 0 0,2 0-1 0 0,-1 0 1 0 0,2 0-1 0 0,0 4-109 0 0,0-8 25 0 0,1 0 0 0 0,-1-1 0 0 0,1 1 0 0 0,0-1 0 0 0,1 0 0 0 0,0 0 0 0 0,0 0 0 0 0,1 0 0 0 0,0-1 0 0 0,0 1-1 0 0,0-1 1 0 0,1-1 0 0 0,-1 1 0 0 0,1-1 0 0 0,1 0 0 0 0,-1 0 0 0 0,1-1 0 0 0,0 0 0 0 0,0 0 0 0 0,0 0 0 0 0,1-1 0 0 0,-1 0 0 0 0,1-1 0 0 0,0 0 0 0 0,1 1-25 0 0,6-4 34 0 0,-1-1 0 0 0,1 0 0 0 0,0-1 0 0 0,-1 0 1 0 0,0-1-1 0 0,0-1 0 0 0,0 0 0 0 0,0-1 0 0 0,-1 0 0 0 0,0-1 1 0 0,0-1-1 0 0,-1 0 0 0 0,0-1 0 0 0,0 0 0 0 0,7-8-34 0 0,36-22 80 0 0,-42 33-61 0 0,0-1 0 0 0,-1-1 1 0 0,0 0-1 0 0,0 0 0 0 0,-1-1 0 0 0,0 0 0 0 0,-1-1 1 0 0,0-1-1 0 0,0 1 0 0 0,-1-2 0 0 0,-1 1 1 0 0,0-1-1 0 0,0 0 0 0 0,-1-1 0 0 0,-1 0 1 0 0,0 0-1 0 0,-1 0 0 0 0,0-1 0 0 0,0-5-19 0 0,-4 15 24 0 0,1 0-1 0 0,-1 0 0 0 0,0 0 1 0 0,-1 0-1 0 0,1 0 1 0 0,-1 0-1 0 0,0 0 0 0 0,0 0 1 0 0,0 0-1 0 0,-1-1 1 0 0,1 1-1 0 0,-1 0 0 0 0,0 0 1 0 0,0 0-1 0 0,0 0 1 0 0,-1 1-1 0 0,1-1 0 0 0,-1 0 1 0 0,0 0-1 0 0,0 1 1 0 0,0-1-1 0 0,-1 1 0 0 0,1 0 1 0 0,-1 0-1 0 0,0 0 1 0 0,0 0-1 0 0,0 0 0 0 0,0 0 1 0 0,0 1-1 0 0,-1 0 1 0 0,1-1-1 0 0,-1 1 0 0 0,0 1 1 0 0,1-1-1 0 0,-1 0 1 0 0,0 1-1 0 0,0 0 0 0 0,0 0 1 0 0,0 0-1 0 0,-3 0-23 0 0,-2 1 33 0 0,0 1-1 0 0,0 1 0 0 0,-1-1 0 0 0,1 1 1 0 0,1 1-1 0 0,-1 0 0 0 0,0 0 1 0 0,1 0-1 0 0,-1 1 0 0 0,1 1 0 0 0,0-1 1 0 0,1 2-1 0 0,-1-1 0 0 0,1 1 1 0 0,0 0-1 0 0,-5 5-32 0 0,-93 122 72 0 0,82-100 17 0 0,-15 24 310 0 0,4 2 1 0 0,2 2 0 0 0,2 1-1 0 0,-8 29-399 0 0,9 7 1524 0 0,21-80-1256 0 0,8-18-775 0 0,-7 8 1364 0 0,5-4-7535 0 0,2-4-51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1:26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87 6479 0 0,'0'0'298'0'0,"0"0"-10"0"0,0 0-72 0 0,0 0 394 0 0,0 0 190 0 0,0 0 38 0 0,0 0 0 0 0,0 0-30 0 0,0 0-9 0 0,0 0-6 0 0,0 0-6 0 0,0 0-23 0 0,-4-2 425 0 0,5 1 3070 0 0,88-6-3464 0 0,242-10 315 0 0,-27-12-611 0 0,-256 21 26 0 0,-70 6-404 0 0,-44-15-50 0 0,59 14-60 0 0,6 2 17 0 0,1 1-92 0 0,0 0-32 0 0,0 0-7 0 0,0 0-1 0 0,0 18-161 0 0,3 30 292 0 0,-3-27-6255 0 0,-1-10-682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5:09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8551 0 0,'0'0'390'0'0,"0"0"-8"0"0,0 0-112 0 0,0 0 416 0 0,0 0 214 0 0,0 0 42 0 0,0 0 14 0 0,0 0 24 0 0,0 0 10 0 0,0 0 2 0 0,0 0-17 0 0,0 0-74 0 0,0 0-33 0 0,0 0-4 0 0,0 0-54 0 0,0 0-232 0 0,0 0-104 0 0,0 0-24 0 0,2 0-54 0 0,231-3 72 0 0,-13-1 428 0 0,-54-4-431 0 0,-164 8-543 0 0,-2 0-38 0 0,0 0-11 0 0,0 0-154 0 0,0 0-645 0 0,-1-1-281 0 0,-3-7-1213 0 0,-2-1-4626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5:09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1839 0 0,'-14'4'512'0'0,"-1"3"3871"0"0,4-2 698 0 0,4-3 1590 0 0,9-1-6142 0 0,10 2-330 0 0,0 1-1 0 0,1-2 1 0 0,-1 0 0 0 0,1 0-1 0 0,-1-1 1 0 0,1-1 0 0 0,-1 0-1 0 0,1-1 1 0 0,3 0-199 0 0,11 0 236 0 0,59 0 1484 0 0,1 4 0 0 0,81 13-1720 0 0,-126-7 2229 0 0,-41-9-2098 0 0,-1 0-3 0 0,-1 0-1828 0 0,-5 1-7312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5:1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662 4607 0 0,'0'0'354'0'0,"0"0"-108"0"0,0 0 417 0 0,15-7 2009 0 0,135-75 4943 0 0,-138 75-7329 0 0,0-1 1 0 0,-1 0 0 0 0,0-1 0 0 0,0 0 0 0 0,-1-1 0 0 0,0 0 0 0 0,-1-1 0 0 0,0 0-1 0 0,-1 0 1 0 0,0-1 0 0 0,-1 0 0 0 0,0 0 0 0 0,2-7-287 0 0,-9 15 110 0 0,1 0 0 0 0,-1 0 0 0 0,0 0 0 0 0,0 0 0 0 0,0 0 0 0 0,0 0 0 0 0,-1 0 0 0 0,0 0 0 0 0,1 0 0 0 0,-2 0 0 0 0,1 0 0 0 0,0 1 0 0 0,-1-1 0 0 0,1 0 0 0 0,-1 1 0 0 0,0-1 0 0 0,-1 1 0 0 0,1 0 0 0 0,0-1 0 0 0,-1 1 0 0 0,0 0 0 0 0,0 1 0 0 0,0-1 0 0 0,0 0 1 0 0,-1 0-112 0 0,1 2 2 0 0,0 1-1 0 0,-1-1 1 0 0,1 1-1 0 0,-1-1 1 0 0,1 1-1 0 0,0 0 0 0 0,-1 0 1 0 0,1 1-1 0 0,-1-1 1 0 0,1 1-1 0 0,0 0 1 0 0,-1 0-1 0 0,1 0 0 0 0,0 0 1 0 0,0 0-1 0 0,-1 1 1 0 0,1-1-1 0 0,0 1 1 0 0,1 0-1 0 0,-1 0 0 0 0,0 0 1 0 0,0 0-1 0 0,1 1 1 0 0,-1-1-1 0 0,1 1 1 0 0,0-1-1 0 0,-2 3 0 0 0,-11 8-1 0 0,-108 71-123 0 0,27-7 112 0 0,86-65 9 0 0,-1 0 0 0 0,1 1 0 0 0,1 0 0 0 0,0 1 0 0 0,1 0 0 0 0,1 0 0 0 0,0 1 0 0 0,1-1 0 0 0,0 2 0 0 0,1-1 0 0 0,1 0 0 0 0,0 1 0 0 0,1 0-1 0 0,1 0 1 0 0,1 0 0 0 0,0 0 0 0 0,1 0 0 0 0,1 0 0 0 0,0 0 0 0 0,1 0 0 0 0,2 8 3 0 0,2 30 0 0 0,6 54 0 0 0,4 0 0 0 0,22 76 0 0 0,-22-122 18 0 0,-2 1 1 0 0,-4 1-1 0 0,-2 0 0 0 0,-3 0 1 0 0,-3 0-1 0 0,-3 1 0 0 0,-3-1 1 0 0,-7 34-19 0 0,11-92 1 0 0,-7 46 17 0 0,-3 0-1 0 0,-2-1 0 0 0,-4 6-17 0 0,9-31 36 0 0,-2-1 0 0 0,-1 0 0 0 0,-1-1 0 0 0,-1 0 0 0 0,-2 0 0 0 0,0-2 0 0 0,-1 0 0 0 0,-1 0 0 0 0,-18 18-36 0 0,32-38 45 0 0,-1 1 1 0 0,1-1-1 0 0,0 0 1 0 0,-1 0-1 0 0,1-1 0 0 0,-1 1 1 0 0,0 0-1 0 0,0-1 0 0 0,1 1 1 0 0,-1-1-1 0 0,0 0 0 0 0,0 0 1 0 0,0 0-1 0 0,0-1 0 0 0,0 1 1 0 0,-1 0-1 0 0,1-1 0 0 0,0 0 1 0 0,0 0-1 0 0,0 0 0 0 0,0 0 1 0 0,0-1-1 0 0,-1 1 1 0 0,1-1-1 0 0,0 0 0 0 0,0 0 1 0 0,0 0-1 0 0,0 0 0 0 0,1 0 1 0 0,-1-1-1 0 0,-3-1-45 0 0,0-1 196 0 0,0 0 1 0 0,0-1-1 0 0,1 0 1 0 0,-1 0 0 0 0,1-1-1 0 0,0 0 1 0 0,0 0-1 0 0,1 0 1 0 0,0 0-1 0 0,0-1 1 0 0,0 1-1 0 0,-2-7-196 0 0,-1-3 39 0 0,0 0 0 0 0,2-1 0 0 0,0 0-1 0 0,0 0 1 0 0,2 0 0 0 0,0 0 0 0 0,1-1 0 0 0,1 1 0 0 0,0-1-1 0 0,1 1 1 0 0,1-1 0 0 0,1 1 0 0 0,1-1 0 0 0,0 1 0 0 0,1 0-1 0 0,3-7-38 0 0,0 12-2509 0 0,-3 4 1013 0 0</inkml:trace>
  <inkml:trace contextRef="#ctx0" brushRef="#br0" timeOffset="2292.542">1199 950 5983 0 0,'4'-110'1844'0'0,"-2"99"4004"0"0,-2 11-2379 0 0,-1 6-254 0 0,0 4-4164 0 0,1 382 1117 0 0,-2-78-11 0 0,6-246-116 0 0,-2-51-29 0 0,0 1 0 0 0,-2 0 0 0 0,0 0 0 0 0,-1 0-1 0 0,-1-1 1 0 0,0 1 0 0 0,-1 0 0 0 0,-1-1-12 0 0,3-16 27 0 0,1-1-1 0 0,0 1 1 0 0,0 0-1 0 0,0-1 0 0 0,-1 1 1 0 0,1 0-1 0 0,0-1 1 0 0,-1 1-1 0 0,1-1 1 0 0,-1 1-1 0 0,1-1 0 0 0,0 1 1 0 0,-1-1-1 0 0,1 1 1 0 0,-1-1-1 0 0,0 1 1 0 0,1-1-1 0 0,-1 0 1 0 0,1 1-1 0 0,-1-1 0 0 0,1 0 1 0 0,-1 1-1 0 0,0-1 1 0 0,1 0-1 0 0,-1 0 1 0 0,0 0-1 0 0,1 1 1 0 0,-1-1-1 0 0,0 0 0 0 0,1 0 1 0 0,-1 0-1 0 0,0 0 1 0 0,1 0-1 0 0,-1 0 1 0 0,0 0-1 0 0,0-1 1 0 0,1 1-1 0 0,-1 0 0 0 0,1 0 1 0 0,-1 0-1 0 0,0-1 1 0 0,1 1-1 0 0,-1 0 1 0 0,0-1-1 0 0,1 1 0 0 0,-1-1 1 0 0,1 1-1 0 0,-1 0 1 0 0,0-1-27 0 0,-25-24 415 0 0,-94-150-6 0 0,72 121-469 0 0,47 53 55 0 0,-1 0 0 0 0,1 0 1 0 0,-1 0-1 0 0,0 0 0 0 0,1 0 0 0 0,-1 0 0 0 0,0 1 0 0 0,0-1 0 0 0,1 1 0 0 0,-1-1 1 0 0,0 1-1 0 0,0 0 0 0 0,0 0 0 0 0,0-1 0 0 0,1 1 0 0 0,-1 1 0 0 0,0-1 0 0 0,0 0 0 0 0,0 0 1 0 0,0 1-1 0 0,1-1 0 0 0,-1 1 0 0 0,0-1 0 0 0,0 1 0 0 0,1 0 0 0 0,-1 0 0 0 0,0 0 1 0 0,1 0-1 0 0,-1 0 0 0 0,1 0 0 0 0,-1 0 0 0 0,1 0 0 0 0,0 1 0 0 0,-1-1 0 0 0,1 0 1 0 0,0 1 4 0 0,-7 5-34 0 0,2-2 44 0 0,0 0 0 0 0,1 0 0 0 0,0 1 0 0 0,0 0 0 0 0,0 0 1 0 0,1 0-1 0 0,0 1 0 0 0,0-1 0 0 0,0 1 0 0 0,1 0 0 0 0,0 0 0 0 0,0 0 1 0 0,1 0-1 0 0,0 1 0 0 0,0-1 0 0 0,1 0 0 0 0,0 1 0 0 0,0 0 0 0 0,1-1 0 0 0,0 8-10 0 0,-1-7 87 0 0,1 0 0 0 0,0 0-1 0 0,1-1 1 0 0,-1 1 0 0 0,2 0-1 0 0,-1 0 1 0 0,1-1 0 0 0,0 1-1 0 0,0-1 1 0 0,1 1 0 0 0,0-1-1 0 0,1 0 1 0 0,-1 0 0 0 0,5 6-87 0 0,37 8 661 0 0,-25-19-566 0 0,-1 0 0 0 0,1-2 0 0 0,-1 0 0 0 0,1-1 0 0 0,-1 0 0 0 0,0-2 0 0 0,2-1-95 0 0,0 1 10 0 0,79-14-1493 0 0,-57 7-4733 0 0,-14 1-1008 0 0</inkml:trace>
  <inkml:trace contextRef="#ctx0" brushRef="#br0" timeOffset="2865.591">1518 1378 7367 0 0,'0'-1'568'0'0,"7"-17"-94"0"0,-7 16 859 0 0,0 0 1195 0 0,3-3-2149 0 0,-3 4 8330 0 0,-60 118-7388 0 0,54-104-1286 0 0,1 1-1 0 0,1 0 1 0 0,0 1-1 0 0,1-1 1 0 0,1 1-1 0 0,0-1 1 0 0,1 1-1 0 0,0 0 1 0 0,2-1-1 0 0,-1 1 1 0 0,2 0-1 0 0,0 0 1 0 0,1-1-1 0 0,0 0 1 0 0,1 1-1 0 0,2 3-34 0 0,-4-15 4 0 0,0 0 0 0 0,0 1 0 0 0,0-1 0 0 0,0 0 0 0 0,1 0 0 0 0,0 0 0 0 0,-1-1 0 0 0,1 1 0 0 0,0-1 0 0 0,0 1 0 0 0,1-1 0 0 0,-1 0 0 0 0,0 0 0 0 0,1 0 0 0 0,-1-1 0 0 0,1 1-1 0 0,0-1 1 0 0,-1 0 0 0 0,1 0 0 0 0,0 0 0 0 0,0-1 0 0 0,0 1 0 0 0,-1-1 0 0 0,1 0 0 0 0,0 0 0 0 0,0 0 0 0 0,0 0 0 0 0,0-1 0 0 0,0 0 0 0 0,-1 0 0 0 0,1 0 0 0 0,0 0 0 0 0,-1 0 0 0 0,1-1 0 0 0,2-1-4 0 0,18-6 29 0 0,-1-1 0 0 0,0 0 0 0 0,-1-2 0 0 0,0-1 1 0 0,-1-1-1 0 0,0-1 0 0 0,-1 0 0 0 0,-1-2 0 0 0,0 0 0 0 0,-1-1 1 0 0,-2-1-1 0 0,1 0 0 0 0,-2-2 0 0 0,-1 0 0 0 0,9-17-29 0 0,1-4 16 0 0,-11 21 7 0 0,-1-1 0 0 0,0 0 0 0 0,-2 0 0 0 0,-1-1 0 0 0,0-1 0 0 0,-2 1 0 0 0,0-1 0 0 0,0-13-23 0 0,-7 34 10 0 0,1-1 1 0 0,-1 0-1 0 0,-1 1 1 0 0,1-1-1 0 0,0 1 0 0 0,-1-1 1 0 0,0 1-1 0 0,0-1 0 0 0,0 1 1 0 0,0-1-1 0 0,-1 1 0 0 0,1 0 1 0 0,-1-1-1 0 0,0 1 0 0 0,0 0 1 0 0,0 0-1 0 0,-1-1-10 0 0,0 3 11 0 0,0 0 1 0 0,1 0-1 0 0,-1 0 0 0 0,0 0 0 0 0,1 1 0 0 0,-1 0 1 0 0,0-1-1 0 0,0 1 0 0 0,0 0 0 0 0,1 0 0 0 0,-1 1 1 0 0,0-1-1 0 0,0 0 0 0 0,1 1 0 0 0,-1 0 0 0 0,0 0 1 0 0,1 0-1 0 0,-1 0 0 0 0,1 0 0 0 0,-1 0 0 0 0,1 1 1 0 0,-1-1-1 0 0,1 1 0 0 0,0-1 0 0 0,0 1 0 0 0,0 0 1 0 0,0 0-1 0 0,0 0 0 0 0,0 0 0 0 0,0 1-11 0 0,-73 103-88 0 0,-122 167 16 0 0,159-209 101 0 0,3 2 1 0 0,2 2-1 0 0,4 0 0 0 0,-12 43-29 0 0,34-84 94 0 0,5-16-4 0 0,2-8-10 0 0,0-2-13 0 0,0 6-3 0 0,0-5-187 0 0,0-2-783 0 0,0 0-337 0 0</inkml:trace>
  <inkml:trace contextRef="#ctx0" brushRef="#br0" timeOffset="4652.963">942 133 3223 0 0,'0'0'304'0'0,"0"0"67"0"0,0 0 28 0 0,0-11 815 0 0,13-47 8454 0 0,-12 56-9145 0 0,-1 2-10 0 0,1-2-17 0 0,1-1-233 0 0,-1-1-148 0 0,1 1 0 0 0,0 0 0 0 0,0 0 0 0 0,0 0 0 0 0,1 0 0 0 0,-1 0 0 0 0,1 1 0 0 0,0-1-1 0 0,-1 1 1 0 0,1 0 0 0 0,0-1 0 0 0,0 1 0 0 0,1 1 0 0 0,-1-1 0 0 0,0 0 0 0 0,1 1 0 0 0,-1 0 0 0 0,1-1-1 0 0,-1 1 1 0 0,1 1 0 0 0,1-1-115 0 0,47-8 12 0 0,27 17-12 0 0,-33 7 224 0 0,-44-15-128 0 0,10 8 80 0 0,3 8-64 0 0,-14-14-90 0 0,0 1 0 0 0,0 0 1 0 0,0 0-1 0 0,0 0 0 0 0,-1 0 0 0 0,1 0 0 0 0,-1 0 0 0 0,0 0 0 0 0,0 0 0 0 0,0 0 1 0 0,0 0-1 0 0,0 0 0 0 0,-1 0 0 0 0,1 0 0 0 0,-1 0 0 0 0,0 0 0 0 0,0-1 1 0 0,0 1-1 0 0,0 0 0 0 0,-1 0 0 0 0,1-1 0 0 0,-1 1 0 0 0,1-1 0 0 0,-1 1 0 0 0,0-1 1 0 0,0 0-1 0 0,-1 1-22 0 0,-62 54 490 0 0,-74 46 106 0 0,41-10-402 0 0,80-73-98 0 0,16-19-33 0 0,-4 8 153 0 0,3-4-205 0 0,1 6 5 0 0,8 11 135 0 0,-5-21-86 0 0,0 0 10 0 0,16 23 330 0 0,-16-23-258 0 0,2 0 11 0 0,62 5 769 0 0,64-22-72 0 0,-87 8-781 0 0,12-2-468 0 0,-21-2-2719 0 0,-23 6-4781 0 0</inkml:trace>
  <inkml:trace contextRef="#ctx0" brushRef="#br0" timeOffset="5134.813">1391 486 7367 0 0,'0'0'568'0'0,"0"0"-129"0"0,0 0 846 0 0,0 0 407 0 0,0 0 79 0 0,0 0-124 0 0,3-7 194 0 0,53-87 2564 0 0,-28 49-3755 0 0,-9 11-487 0 0,1 1-1 0 0,2 0 1 0 0,1 2-1 0 0,1 1 1 0 0,2 1 0 0 0,1 1-1 0 0,4-1-162 0 0,-30 28 59 0 0,-6 19-58 0 0,-47 83 52 0 0,48-91-45 0 0,0 0-1 0 0,1 0 0 0 0,0 1 1 0 0,1-1-1 0 0,0 1 0 0 0,0 0 1 0 0,2-1-1 0 0,-1 1 0 0 0,1 0 0 0 0,1 0 1 0 0,0 0-1 0 0,0-1 0 0 0,1 1 1 0 0,0-1-1 0 0,1 1 0 0 0,0-1 1 0 0,1 0-1 0 0,0 0 0 0 0,4 5-7 0 0,-3-9-128 0 0,0-1 0 0 0,1 1-1 0 0,-1-1 1 0 0,1-1 0 0 0,1 1 0 0 0,-1-1-1 0 0,1 0 1 0 0,-1-1 0 0 0,1 0 0 0 0,0 0-1 0 0,0 0 1 0 0,1-1 0 0 0,-1 0 0 0 0,0 0-1 0 0,1-1 1 0 0,-1 0 0 0 0,1 0 0 0 0,0-1 0 0 0,-1 0-1 0 0,1 0 1 0 0,-1-1 0 0 0,1 1 0 0 0,-1-2-1 0 0,1 1 1 0 0,-1-1 0 0 0,0-1 0 0 0,4-1 128 0 0,0 0-7178 0 0</inkml:trace>
  <inkml:trace contextRef="#ctx0" brushRef="#br0" timeOffset="5416.18">1441 65 5527 0 0,'0'0'423'0'0,"0"0"36"0"0,0 0 1182 0 0,0 0 544 0 0,0 0 109 0 0,0 0-189 0 0,0 0-861 0 0,2 0-380 0 0,124 5 3817 0 0,-47-9-4066 0 0,-1-3-1 0 0,43-11-614 0 0,-93 12-557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5:28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588 3223 0 0,'0'0'476'0'0,"0"0"791"0"0,0 0 350 0 0,0 0 71 0 0,0 0-136 0 0,0 0-606 0 0,0 0-273 0 0,0 0-53 0 0,0 0-48 0 0,2 0-157 0 0,99-30 2143 0 0,-57-3-920 0 0,-20-12 67 0 0,-23 41-1619 0 0,0 0 1 0 0,-1 0 0 0 0,0 0-1 0 0,0 0 1 0 0,0 0-1 0 0,0 0 1 0 0,-1 0 0 0 0,1 0-1 0 0,-1 0 1 0 0,0 0-1 0 0,0 0 1 0 0,-1 0-1 0 0,1 0 1 0 0,-1 1 0 0 0,0-2-87 0 0,2 4 30 0 0,-2-1-12 0 0,0-1-1 0 0,0 1 1 0 0,0 0-1 0 0,0 0 1 0 0,-1 0-1 0 0,1 0 1 0 0,-1 0-1 0 0,1 0 1 0 0,-1 1-1 0 0,0-1 1 0 0,1 1-1 0 0,-1 0 1 0 0,0-1-1 0 0,0 2 1 0 0,0-1-1 0 0,0 0 1 0 0,0 0-1 0 0,0 1 1 0 0,0 0-1 0 0,0-1 1 0 0,0 1 0 0 0,-3 1-18 0 0,-80 25-212 0 0,64-19 186 0 0,1 2 0 0 0,-1 0 1 0 0,1 1-1 0 0,1 2 1 0 0,-16 11 25 0 0,23-12-3 0 0,1 1 0 0 0,0 1 0 0 0,1 0 0 0 0,0 0 0 0 0,1 1 1 0 0,1 0-1 0 0,0 1 0 0 0,1 0 0 0 0,1 0 0 0 0,0 1 1 0 0,1 0-1 0 0,1 0 0 0 0,0 1 0 0 0,1 0 0 0 0,1-1 1 0 0,0 1-1 0 0,2 0 0 0 0,0 1 0 0 0,1 8 3 0 0,-8 213 143 0 0,8-223-99 0 0,0 89 251 0 0,4 1-1 0 0,13 74-294 0 0,-6-113 56 0 0,-3-9 59 0 0,2 0 0 0 0,3-1-1 0 0,12 28-114 0 0,16 35 64 0 0,26 122-64 0 0,-65-230 8 0 0,-1 0 1 0 0,1 0-1 0 0,-2 0 0 0 0,0 0 1 0 0,0 0-1 0 0,-1 0 0 0 0,-1 0 1 0 0,0 0-1 0 0,0 0 0 0 0,-1 0 1 0 0,-1 0-1 0 0,0-1 0 0 0,0 1 1 0 0,-1-1-1 0 0,-1-1 0 0 0,0 1 1 0 0,-2 2-9 0 0,-3 6 75 0 0,-2-1 1 0 0,0 1-1 0 0,0-2 1 0 0,-2 0 0 0 0,0-1-1 0 0,-1 0 1 0 0,-1-2 0 0 0,0 1-1 0 0,-1-2 1 0 0,0-1-1 0 0,-3 1-75 0 0,19-12 21 0 0,0 0-1 0 0,-1 0 0 0 0,1 0 1 0 0,-1 0-1 0 0,1 0 0 0 0,-1 0 0 0 0,1-1 1 0 0,-1 1-1 0 0,0-1 0 0 0,1 0 0 0 0,-1 0 1 0 0,0 0-1 0 0,1 0 0 0 0,-1 0 0 0 0,1-1 1 0 0,-1 1-1 0 0,0-1 0 0 0,1 1 0 0 0,-1-1 1 0 0,1 0-1 0 0,-1 0 0 0 0,1 0 0 0 0,0-1 1 0 0,-1 1-1 0 0,1-1 0 0 0,0 1 0 0 0,0-1 1 0 0,0 1-1 0 0,0-1 0 0 0,0 0 0 0 0,0 0 1 0 0,1 0-1 0 0,-1 0 0 0 0,1-1 0 0 0,-1 1 1 0 0,1 0-1 0 0,0 0 0 0 0,0-1 0 0 0,0 1 1 0 0,0-1-1 0 0,0 1 0 0 0,0-1-20 0 0,-3-6 145 0 0,0-1 0 0 0,1 1-1 0 0,0-1 1 0 0,0 0 0 0 0,1 0 0 0 0,0 0-1 0 0,1-1 1 0 0,0 1 0 0 0,0 0-1 0 0,2 0 1 0 0,-1-5-145 0 0,1 13 96 0 0,-1 2-35 0 0,0 0-133 0 0,0 0-12 0 0,0 0 11 0 0,0 0-234 0 0,0 0-985 0 0,0 0-431 0 0,0 0-91 0 0</inkml:trace>
  <inkml:trace contextRef="#ctx0" brushRef="#br0" timeOffset="3776.368">676 1438 3223 0 0,'0'-16'2388'0'0,"0"-11"2256"0"0,0 26-3905 0 0,0 1-55 0 0,-1-17 1271 0 0,0 9 67 0 0,1 7-364 0 0,4 31-1014 0 0,10 35-676 0 0,-3-1 0 0 0,-2 1 0 0 0,-4 1 0 0 0,-2 38 32 0 0,-4 42 409 0 0,0-145-296 0 0,1-1 3 0 0,0 0 18 0 0,-2 6 1755 0 0,-4-27-1767 0 0,1-2 1 0 0,0 1-1 0 0,2 0 1 0 0,0-1-1 0 0,2 0 1 0 0,0 0-1 0 0,2 1 1 0 0,0-1-1 0 0,2 0 1 0 0,0 1-1 0 0,1-1 1 0 0,2 1-1 0 0,0 0 1 0 0,1 1-1 0 0,2-1-122 0 0,-3 9-24 0 0,0 2 0 0 0,1-1 0 0 0,1 0 0 0 0,0 1 0 0 0,0 1 0 0 0,1-1 0 0 0,0 1 0 0 0,1 1 0 0 0,9-7 24 0 0,10 2-53 0 0,-27 14 45 0 0,-1 0 1 0 0,1 0 0 0 0,0 1-1 0 0,0-1 1 0 0,-1 1 0 0 0,1-1-1 0 0,0 1 1 0 0,0-1 0 0 0,-1 1-1 0 0,1 0 1 0 0,-1 0-1 0 0,1 0 1 0 0,-1 0 0 0 0,1 0-1 0 0,-1 0 1 0 0,1 0 0 0 0,-1 1-1 0 0,0-1 1 0 0,0 0-1 0 0,0 1 1 0 0,0-1 0 0 0,0 1-1 0 0,0-1 1 0 0,0 1 0 0 0,0 0-1 0 0,-1-1 1 0 0,1 1 0 0 0,0 0-1 0 0,-1 0 8 0 0,7 20-6170 0 0,-5-10-561 0 0</inkml:trace>
  <inkml:trace contextRef="#ctx0" brushRef="#br0" timeOffset="4711.781">1064 963 8807 0 0,'0'0'198'0'0,"0"0"23"0"0,0 0 19 0 0,0 0 89 0 0,0-15 3241 0 0,8 8-3373 0 0,0 1 1 0 0,1-1-1 0 0,-1 2 1 0 0,1-1-1 0 0,1 2 1 0 0,-1-1-1 0 0,1 1 1 0 0,0 0 0 0 0,0 1-1 0 0,0 0 1 0 0,5 0-198 0 0,6-3 253 0 0,-16 4-199 0 0,0 0 0 0 0,-1 1-1 0 0,1 0 1 0 0,0 0 0 0 0,0 0-1 0 0,0 1 1 0 0,0 0 0 0 0,1 0 0 0 0,-1 0-1 0 0,0 0 1 0 0,0 1 0 0 0,0 0-1 0 0,0 0 1 0 0,-1 0 0 0 0,1 1 0 0 0,0 0-1 0 0,0 0 1 0 0,-1 0 0 0 0,1 0-1 0 0,-1 1 1 0 0,0-1 0 0 0,1 1-1 0 0,-1 0 1 0 0,0 0 0 0 0,2 4-54 0 0,-4-2 28 0 0,0-1 0 0 0,-1 1 0 0 0,0 0 0 0 0,0 0-1 0 0,0 0 1 0 0,0 0 0 0 0,-1 0 0 0 0,0 0 0 0 0,0 0 0 0 0,0 1 0 0 0,-1-1 0 0 0,1 0 0 0 0,-1 0 0 0 0,0 0-1 0 0,-1 0 1 0 0,1-1 0 0 0,-1 1 0 0 0,0 0 0 0 0,-1-1 0 0 0,1 1 0 0 0,-1-1 0 0 0,1 1 0 0 0,-1-1 0 0 0,-1 0-1 0 0,1-1 1 0 0,0 1 0 0 0,-2 1-28 0 0,-72 69 664 0 0,72-72 153 0 0,26-12-703 0 0,17 13-345 0 0,-28 1 219 0 0,-5-1 29 0 0,-3-2-30 0 0,0-1 0 0 0,0 1 0 0 0,0 0 0 0 0,-1-1 0 0 0,1 1 0 0 0,0 0 1 0 0,-1 0-1 0 0,1 0 0 0 0,-1 1 0 0 0,1-1 0 0 0,-1 0 0 0 0,0 0 0 0 0,1 1 0 0 0,-1-1 1 0 0,0 1-1 0 0,0-1 0 0 0,0 1 0 0 0,0-1 0 0 0,0 1 0 0 0,0 0 0 0 0,-1-1 0 0 0,1 1 1 0 0,-1 0-1 0 0,1 0 0 0 0,-1 0 0 0 0,1-1 0 0 0,-1 1 0 0 0,0 1 13 0 0,-1 5 57 0 0,0 0 0 0 0,0 0 0 0 0,-1 0-1 0 0,0 0 1 0 0,-1-1 0 0 0,0 1 0 0 0,0-1 0 0 0,-1 1-1 0 0,1-1 1 0 0,-2 0 0 0 0,1 0 0 0 0,-1-1 0 0 0,0 1-1 0 0,0-1 1 0 0,-3 2-57 0 0,-63 59 2083 0 0,70-66-1829 0 0,-5 0 646 0 0,0 2-1757 0 0,3-3-3761 0 0,-2-4-2900 0 0</inkml:trace>
  <inkml:trace contextRef="#ctx0" brushRef="#br0" timeOffset="11095.221">1937 991 4607 0 0,'-1'-97'2113'0'0,"-1"-2"7685"0"0,1 91-8867 0 0,1 6-131 0 0,-2-4 3166 0 0,-3 169-3950 0 0,-18 319-16 0 0,21-431-7 0 0,-17 206 154 0 0,19-255-87 0 0,0-2 16 0 0,0 0 16 0 0,0 0 4 0 0,0 0 0 0 0,0 0 3 0 0,0 0 11 0 0,-5-8 129 0 0,-37-94 33 0 0,37 98-279 0 0,0 0 0 0 0,0 0 0 0 0,-1 0-1 0 0,1 1 1 0 0,-1-1 0 0 0,0 2 0 0 0,0-1-1 0 0,0 0 1 0 0,0 1 0 0 0,-1 0 0 0 0,1 1 0 0 0,-1-1-1 0 0,1 1 1 0 0,-1 0 0 0 0,1 1 0 0 0,-1 0 0 0 0,1 0-1 0 0,-1 0 1 0 0,0 1 0 0 0,1 0 0 0 0,0 0 0 0 0,-3 1 7 0 0,3-1-18 0 0,-12-1-12 0 0,0 1 0 0 0,0 1-1 0 0,0 1 1 0 0,1 0 0 0 0,-1 2 0 0 0,1 0-1 0 0,0 1 1 0 0,0 0 0 0 0,1 1 0 0 0,0 1-1 0 0,0 1 1 0 0,0 0 0 0 0,-5 6 30 0 0,19-14-6 0 0,1 1 0 0 0,-1 0 1 0 0,1-1-1 0 0,-1 1 0 0 0,1 0 0 0 0,0 0 1 0 0,0 0-1 0 0,0 0 0 0 0,0 0 0 0 0,0 0 1 0 0,0 0-1 0 0,0 0 0 0 0,0 0 1 0 0,1 0-1 0 0,0 0 0 0 0,-1 1 0 0 0,1-1 1 0 0,0 0-1 0 0,0 0 0 0 0,0 1 0 0 0,0-1 1 0 0,0 0-1 0 0,1 0 0 0 0,-1 1 0 0 0,1-1 1 0 0,-1 0-1 0 0,1 0 0 0 0,0 0 0 0 0,0 0 1 0 0,0 0-1 0 0,0 0 0 0 0,0 0 1 0 0,0 0-1 0 0,0 0 0 0 0,1 0 0 0 0,-1-1 1 0 0,1 1-1 0 0,-1-1 0 0 0,1 1 0 0 0,0-1 1 0 0,0 1-1 0 0,0-1 0 0 0,0 0 6 0 0,11 8 38 0 0,0-1-1 0 0,1 0 0 0 0,0-2 1 0 0,0 1-1 0 0,1-1 1 0 0,0-1-1 0 0,0-1 1 0 0,0 0-1 0 0,0-1 0 0 0,1-1 1 0 0,-1 0-1 0 0,1-1 1 0 0,-1-1-1 0 0,2 0-37 0 0,-2 0 182 0 0,1-1 0 0 0,-1 0 0 0 0,0-1 0 0 0,1-1 0 0 0,-1 0 0 0 0,0-1 1 0 0,-1-1-1 0 0,1 0 0 0 0,-1-1 0 0 0,0 0 0 0 0,3-4-182 0 0,-3-1 544 0 0,-12 3-7679 0 0,-2 2-857 0 0</inkml:trace>
  <inkml:trace contextRef="#ctx0" brushRef="#br0" timeOffset="11828.994">2161 1382 10135 0 0,'-3'-33'1242'0'0,"1"25"5886"0"0,2 17-5899 0 0,2 21-1716 0 0,1-9 489 0 0,-1 1-1 0 0,-2-1 0 0 0,0 1 1 0 0,-1 0-1 0 0,-1-1 1 0 0,-1 1-1 0 0,-1-1 1 0 0,-1 0-1 0 0,-1 0 0 0 0,-1 0 1 0 0,0-1-1 0 0,-2 0 1 0 0,0 0-1 0 0,-1-1 0 0 0,-1-1 1 0 0,-5 6-2 0 0,-3 5 87 0 0,18-27 30 0 0,1-2 67 0 0,0 0 21 0 0,0 0 39 0 0,1-5-71 0 0,0 0-1 0 0,0 1 0 0 0,1-1 1 0 0,0 0-1 0 0,-1 1 0 0 0,2 0 0 0 0,-1-1 1 0 0,0 1-1 0 0,1 0 0 0 0,0 0 1 0 0,0 1-1 0 0,2-3-172 0 0,7-11 174 0 0,166-192 1196 0 0,-172 201-1331 0 0,0-2 24 0 0,1 0 0 0 0,-1 0-1 0 0,1 1 1 0 0,1 0 0 0 0,0 0 0 0 0,0 1 0 0 0,1 0 0 0 0,0 0-1 0 0,0 1 1 0 0,1 1 0 0 0,0-1 0 0 0,0 2 0 0 0,0-1 0 0 0,1 1-1 0 0,4-1-62 0 0,-14 6-12 0 0,1-1-1 0 0,-1 1 0 0 0,0-1 0 0 0,0 1 0 0 0,1 0 0 0 0,-1 0 0 0 0,0 0 0 0 0,1 0 0 0 0,-1 0 0 0 0,0 0 0 0 0,1 0 1 0 0,-1 0-1 0 0,0 1 0 0 0,1-1 0 0 0,-1 0 0 0 0,0 1 0 0 0,0-1 0 0 0,1 1 0 0 0,-1-1 0 0 0,0 1 0 0 0,0 0 1 0 0,0-1-1 0 0,0 1 0 0 0,0 0 0 0 0,0 0 0 0 0,0 0 0 0 0,0 0 0 0 0,0 0 0 0 0,0 0 0 0 0,0 0 0 0 0,0 0 0 0 0,-1 0 1 0 0,1 0-1 0 0,0 0 0 0 0,-1 1 0 0 0,1-1 13 0 0,0 2-192 0 0,8 26-2506 0 0,-7-12-5057 0 0</inkml:trace>
  <inkml:trace contextRef="#ctx0" brushRef="#br0" timeOffset="23274.788">944 46 4607 0 0,'0'0'354'0'0,"2"-1"-233"0"0,29-24 3469 0 0,-23 16-1717 0 0,-7 8-916 0 0,-1 1-12 0 0,0 0-25 0 0,0 0-100 0 0,0 0-41 0 0,0 0-10 0 0,0 0-35 0 0,0 0-148 0 0,-11-9 914 0 0,7 9-1448 0 0,0 0 0 0 0,0 1 0 0 0,0-1 0 0 0,0 1 0 0 0,0 0 0 0 0,0 0 0 0 0,0 0 0 0 0,0 1 0 0 0,0 0 0 0 0,0-1 0 0 0,1 1 0 0 0,-1 0 0 0 0,1 1 0 0 0,-1-1 0 0 0,1 1 0 0 0,0 0 0 0 0,0-1 0 0 0,0 1 0 0 0,0 0 0 0 0,1 1 0 0 0,-1-1 0 0 0,1 0 0 0 0,-2 4-52 0 0,-12 17 0 0 0,2 0 0 0 0,0 1 0 0 0,1 0 0 0 0,2 1 0 0 0,1 1 0 0 0,0 0 0 0 0,2 0 0 0 0,-2 20 0 0 0,5-28 27 0 0,0 0 0 0 0,1 0 0 0 0,1 0 0 0 0,1 1 0 0 0,1 0 0 0 0,1-1 0 0 0,1 1 0 0 0,2 19-27 0 0,-2-37 60 0 0,1 3-62 0 0,-1-3-46 0 0,0-2 90 0 0,6-1-15 0 0,0 0 0 0 0,-1 0 0 0 0,1 0 0 0 0,0-1 0 0 0,-1 0 0 0 0,1-1 0 0 0,-1 1 0 0 0,0-1 0 0 0,0-1 0 0 0,0 1 0 0 0,0-1 0 0 0,-1 0 0 0 0,1 0 0 0 0,-1-1 0 0 0,0 1 0 0 0,0-1 0 0 0,-1 0 0 0 0,1 0 0 0 0,-1-1 0 0 0,0 0 0 0 0,-1 1 0 0 0,1-1 0 0 0,-1-1-27 0 0,3 0 35 0 0,4-7 6 0 0,-2 4 21 0 0,1-1 1 0 0,-2 0 0 0 0,0-1 0 0 0,0 0 0 0 0,-1 0-1 0 0,0 0 1 0 0,2-10-63 0 0,31-105 663 0 0,-26 12-298 0 0,-15 99 316 0 0,1 31-593 0 0,13 158-194 0 0,-13-167 129 0 0,1-1 1 0 0,0 0-1 0 0,0 1 0 0 0,0-1 1 0 0,1 0-1 0 0,-1 1 1 0 0,1-1-1 0 0,1 0 0 0 0,-1 0 1 0 0,1 0-1 0 0,0 0 1 0 0,0 0-1 0 0,0 0 0 0 0,1-1 1 0 0,-1 1-1 0 0,1-1 1 0 0,0 1-1 0 0,1-1 0 0 0,-1 0 1 0 0,3 1-24 0 0,34 18-179 0 0,-20-17-5969 0 0,-7-5-1152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7:12.571"/>
    </inkml:context>
    <inkml:brush xml:id="br0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170 181 1839 0 0,'0'-2'368'0'0,"0"-3"311"0"0,1 0 0 0 0,0 0-1 0 0,0 0 1 0 0,0 0 0 0 0,0 0-1 0 0,1 0 1 0 0,-1 1-1 0 0,1-1 1 0 0,0 1 0 0 0,1-1-1 0 0,-1 1 1 0 0,1 0-1 0 0,0 0 1 0 0,0 0 0 0 0,0 0-1 0 0,1 0-678 0 0,4-4 333 0 0,-1 1 0 0 0,1 1-1 0 0,1-1 1 0 0,-1 2 0 0 0,1-1-1 0 0,0 1 1 0 0,0 0 0 0 0,1 1-1 0 0,-1 0 1 0 0,1 1 0 0 0,9-3-333 0 0,188-30 1573 0 0,-170 36-1360 0 0,-14 7-143 0 0,-7 20-110 0 0,-24 26 570 0 0,0-40-461 0 0,-1 0-1 0 0,0 0 0 0 0,-1-1 0 0 0,0-1 1 0 0,-1 0-1 0 0,-1 0 0 0 0,0-1 1 0 0,0-1-1 0 0,-1 0 0 0 0,0 0 1 0 0,0-1-1 0 0,-1-1 0 0 0,0 0 1 0 0,0-1-1 0 0,-1-1 0 0 0,0 0 0 0 0,-1-1-68 0 0,6 0 10 0 0,-41 19 104 0 0,1 3-1 0 0,2 1 1 0 0,-24 19-114 0 0,-48 20 75 0 0,109-63-32 0 0,2 0-22 0 0,7-3 32 0 0,2 0-22 0 0,0 0-128 0 0,0 0-11 0 0,1 2 26 0 0,16 10 66 0 0,72-3 292 0 0,26 0 416 0 0,24-11-1 0 0,33 1-58 0 0,-170 1-574 0 0,-2 0 7 0 0,0 0 5 0 0,0 0 5 0 0,0 0 13 0 0,0 0-9 0 0,0 0-98 0 0,0 0-366 0 0,9 3-2127 0 0,-7-2-4869 0 0</inkml:trace>
  <inkml:trace contextRef="#ctx0" brushRef="#br0" timeOffset="532.763">696 619 10135 0 0,'0'0'778'0'0,"0"0"-336"0"0,0 0 469 0 0,0 0 253 0 0,0 0 55 0 0,0 0-46 0 0,0 0-240 0 0,0 0-107 0 0,0 0-24 0 0,1-2-50 0 0,10-14-357 0 0,1 0 0 0 0,1 1-1 0 0,0 0 1 0 0,0 1 0 0 0,2 1-1 0 0,0-1-394 0 0,63-54 147 0 0,-30 24-9 0 0,1 3-1 0 0,2 2 1 0 0,31-17-138 0 0,26-4 75 0 0,-106 59-22 0 0,-2 1 14 0 0,0 0 7 0 0,-1 2-2 0 0,-148 172 227 0 0,143-162-299 0 0,1-6 0 0 0,1 1 0 0 0,-1 0 0 0 0,2 0 0 0 0,-1 0 0 0 0,1 0 0 0 0,0 1 0 0 0,1-1 0 0 0,0 1 0 0 0,0 0 0 0 0,0 0 0 0 0,1 0 0 0 0,0-1 0 0 0,1 1 0 0 0,0 4 0 0 0,1-9 0 0 0,-1 1 0 0 0,1-1 0 0 0,1 0 0 0 0,-1 1-1 0 0,0-1 1 0 0,1 0 0 0 0,0 0 0 0 0,-1 0 0 0 0,1-1 0 0 0,0 1-1 0 0,1 0 1 0 0,-1-1 0 0 0,0 1 0 0 0,1-1 0 0 0,0 0 0 0 0,-1 0-1 0 0,1 0 1 0 0,0 0 0 0 0,0 0 0 0 0,0 0 0 0 0,0-1 0 0 0,0 0-1 0 0,0 1 1 0 0,1-1 0 0 0,1 0 0 0 0,86 12 20 0 0,-60-14 89 0 0,-1-2 0 0 0,1-1 0 0 0,-1-2 0 0 0,14-5-109 0 0,-20-4-109 0 0,-18 5-6424 0 0,-4 2-565 0 0</inkml:trace>
  <inkml:trace contextRef="#ctx0" brushRef="#br0" timeOffset="828.204">886 132 10767 0 0,'0'0'496'0'0,"0"0"-13"0"0,0 0-172 0 0,0 0 433 0 0,0 0 226 0 0,0 0 44 0 0,0 0-42 0 0,2 0-211 0 0,13-4-244 0 0,0 1 1 0 0,0 0-1 0 0,1 1 0 0 0,-1 1 1 0 0,1 1-1 0 0,10 0-517 0 0,19 0 588 0 0,240-19 2641 0 0,-219 9-3093 0 0,-53 7-136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5:19.711"/>
    </inkml:context>
    <inkml:brush xml:id="br0">
      <inkml:brushProperty name="width" value="0.05" units="cm"/>
      <inkml:brushProperty name="height" value="0.05" units="cm"/>
    </inkml:brush>
    <inkml:brush xml:id="br1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632 98 6447 0 0,'1'-1'499'0'0,"5"-7"449"0"0,1 0 0 0 0,0 0 0 0 0,0 1-1 0 0,1 0 1 0 0,-1 1 0 0 0,2 0 0 0 0,-1 0 0 0 0,1 0-1 0 0,0 1 1 0 0,0 0 0 0 0,0 1 0 0 0,7-2-948 0 0,18-5 166 0 0,-31 10-120 0 0,0 0-1 0 0,1 1 1 0 0,0-1 0 0 0,-1 1 0 0 0,1 0 0 0 0,-1 0-1 0 0,1 0 1 0 0,-1 0 0 0 0,1 0 0 0 0,-1 1 0 0 0,1-1-1 0 0,-1 1 1 0 0,1 0 0 0 0,-1 1 0 0 0,1-1 0 0 0,-1 0-1 0 0,0 1 1 0 0,0 0 0 0 0,0-1 0 0 0,0 1 0 0 0,0 1-1 0 0,0-1 1 0 0,0 0 0 0 0,-1 1 0 0 0,1-1 0 0 0,-1 1-1 0 0,0 0 1 0 0,0 0 0 0 0,0 0 0 0 0,0 0 0 0 0,0 0-1 0 0,-1 0 1 0 0,1 0 0 0 0,-1 1 0 0 0,0-1 0 0 0,0 0-1 0 0,0 1 1 0 0,0-1 0 0 0,-1 1 0 0 0,1-1 0 0 0,-1 1-1 0 0,0 0 1 0 0,0 0-46 0 0,-2 9 88 0 0,-1 1-1 0 0,-1-1 1 0 0,0 0 0 0 0,0 0-1 0 0,-1 0 1 0 0,-1-1-1 0 0,0 1 1 0 0,-1-1 0 0 0,0-1-1 0 0,-1 1 1 0 0,0-1-1 0 0,-1-1 1 0 0,0 1 0 0 0,-1-2-1 0 0,0 1 1 0 0,0-1 0 0 0,-4 1-88 0 0,-16 5 961 0 0,15-20-156 0 0,11 2-695 0 0,0 1 0 0 0,0-1 0 0 0,0 0 1 0 0,0 0-1 0 0,1 0 0 0 0,-1 0 0 0 0,1-1 0 0 0,0 0 0 0 0,0 1 0 0 0,0-1 0 0 0,0 0 0 0 0,1-1 0 0 0,-1 1 1 0 0,1 0-1 0 0,0-1 0 0 0,1 1 0 0 0,-1-1 0 0 0,1 1 0 0 0,-1-3-110 0 0,0-2 61 0 0,0 0-1 0 0,0 0 1 0 0,0-1-1 0 0,1 1 1 0 0,1 0-1 0 0,0-1 1 0 0,0 1 0 0 0,0 0-1 0 0,1-1 1 0 0,1 1-1 0 0,0 0 1 0 0,2-7-61 0 0,15-36-7472 0 0,-7 25-715 0 0</inkml:trace>
  <inkml:trace contextRef="#ctx0" brushRef="#br1" timeOffset="111708.73">1 462 2303 0 0,'0'0'102'0'0,"0"0"232"0"0,0 0 897 0 0,0 0 390 0 0,0 0 78 0 0,0 0-198 0 0,0 0-903 0 0,0 0-396 0 0,0 0-76 0 0,0 0-17 0 0,0 0 8 0 0,1 2 3 0 0,4 4 0 0 0,-4-5 11 0 0,19 17 868 0 0,95 36 2679 0 0,-111-52-3614 0 0,5 4-37 0 0,51 21 90 0 0,78 14 841 0 0,26-17-452 0 0,-35-17-311 0 0,17-7 490 0 0,-92-3-685 0 0,-12 3 0 0 0,-1-1 54 0 0,-1 1 10 0 0,170-10-54 0 0,-70-2 265 0 0,-53-7 56 0 0,-76 16-309 0 0,64-16 388 0 0,-66 16-330 0 0,22-7 178 0 0,49-37 609 0 0,13 7-814 0 0,10-2 11 0 0,-91 39-64 0 0,-1 0 11 0 0,0-1 42 0 0,-2 1 15 0 0,-7 3 19 0 0,28-14 2369 0 0,-30 14-3411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5:49.688"/>
    </inkml:context>
    <inkml:brush xml:id="br0">
      <inkml:brushProperty name="width" value="0.05" units="cm"/>
      <inkml:brushProperty name="height" value="0.05" units="cm"/>
    </inkml:brush>
    <inkml:brush xml:id="br1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173 112 5983 0 0,'0'0'464'0'0,"0"0"-164"0"0,0 0 448 0 0,0 0 226 0 0,0 0 46 0 0,1-13 2818 0 0,17-21-163 0 0,-10 28-3417 0 0,0 0 0 0 0,1 1 0 0 0,-1 0 0 0 0,1 0 0 0 0,1 0 0 0 0,-1 1 0 0 0,1 1 0 0 0,-1 0 0 0 0,10-2-258 0 0,8-3 186 0 0,-21 6-147 0 0,0 0 0 0 0,0 0 0 0 0,0 1 0 0 0,0 0-1 0 0,0 1 1 0 0,1-1 0 0 0,-1 1 0 0 0,0 0 0 0 0,0 0 0 0 0,1 1 0 0 0,3 1-39 0 0,41 29 424 0 0,-48-29-402 0 0,-1 1 0 0 0,0 0 1 0 0,1 0-1 0 0,-2 0 0 0 0,1 0 0 0 0,0 0 1 0 0,0 0-1 0 0,-1 0 0 0 0,0 0 1 0 0,0 1-1 0 0,0-1 0 0 0,0 0 0 0 0,0 1 1 0 0,-1-1-1 0 0,1 1 0 0 0,-1-1 0 0 0,0 1 1 0 0,0-1-1 0 0,0 1 0 0 0,-1-1 1 0 0,1 1-1 0 0,-1-1 0 0 0,0 1 0 0 0,0-1 1 0 0,0 0-1 0 0,0 1 0 0 0,-1-1 0 0 0,0 2-22 0 0,-2 3 51 0 0,-1 0 0 0 0,1-1 0 0 0,-1 0 0 0 0,-1 0 0 0 0,1 0 0 0 0,-1-1 0 0 0,0 1 0 0 0,-1-1 0 0 0,0-1 0 0 0,-6 5-51 0 0,5-5 90 0 0,0 0 1 0 0,0-1-1 0 0,0 0 0 0 0,0 0 1 0 0,0-1-1 0 0,-1 0 0 0 0,0-1 0 0 0,1 0 1 0 0,-1 0-1 0 0,0-1 0 0 0,0 0 1 0 0,0 0-1 0 0,0-1 0 0 0,-1 0-90 0 0,6-1 85 0 0,1 1-1 0 0,-1-1 1 0 0,1 0-1 0 0,0 0 1 0 0,-1 0 0 0 0,1 0-1 0 0,0-1 1 0 0,0 1-1 0 0,0-1 1 0 0,0 0-1 0 0,0 0 1 0 0,0 0 0 0 0,0 0-1 0 0,1-1 1 0 0,-1 1-1 0 0,1-1 1 0 0,-1 1-1 0 0,1-1 1 0 0,0 0 0 0 0,0 0-1 0 0,1 0 1 0 0,-1 0-1 0 0,0 0 1 0 0,1 0-1 0 0,0-1 1 0 0,0 1 0 0 0,0 0-1 0 0,0-1 1 0 0,0 1-1 0 0,1-1 1 0 0,-1 1-1 0 0,1-1 1 0 0,0 1 0 0 0,0-1-1 0 0,1 1 1 0 0,-1-1-1 0 0,1 1 1 0 0,-1-1-1 0 0,1 1 1 0 0,0 0 0 0 0,0-1-1 0 0,2-2-84 0 0,0 0-179 0 0,-1 0 0 0 0,1 0 0 0 0,1 0 0 0 0,-1 1 0 0 0,1-1 1 0 0,0 1-1 0 0,0 0 0 0 0,1 0 0 0 0,0 0 0 0 0,5-4 179 0 0,6-3-1011 0 0</inkml:trace>
  <inkml:trace contextRef="#ctx0" brushRef="#br1" timeOffset="116104.305">0 406 1375 0 0,'0'0'66'0'0,"0"0"188"0"0,0 0 774 0 0,0 0 336 0 0,0 0 68 0 0,1-2-88 0 0,10-42 5664 0 0,-11 42-6485 0 0,0 2-91 0 0,0 0-44 0 0,0 0-11 0 0,0 0-27 0 0,0 0-113 0 0,0 0-49 0 0,0 0-11 0 0,0 0-41 0 0,2 0-149 0 0,8-2 2 0 0,2 5 11 0 0,13 3 11 0 0,83 17 501 0 0,-55-3-443 0 0,16-6 355 0 0,-9 3-184 0 0,-18-14-170 0 0,67-3 370 0 0,-46 2-355 0 0,-26 5 28 0 0,2-5-90 0 0,39-4 212 0 0,18-2-3 0 0,-10 0 218 0 0,-5 2-246 0 0,10-16-80 0 0,-15-9 20 0 0,20-10 430 0 0,-32 11-257 0 0,-11-3-96 0 0,64-11 51 0 0,29 3-261 0 0,19-28 170 0 0,-56 7 690 0 0,-84 37-654 0 0,-17 14-205 0 0,-1-1 49 0 0,2 2 17 0 0,26-24 123 0 0,-20 19 593 0 0,-25 16-1924 0 0,-9 1-608 0 0,3 2-20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7:47.754"/>
    </inkml:context>
    <inkml:brush xml:id="br0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278 302 2759 0 0,'6'-6'995'0'0,"-3"4"2042"0"0,9-11 1328 0 0,-6 3 2816 0 0,-25 5-6803 0 0,10 6-329 0 0,1 0 0 0 0,0 0-1 0 0,0 1 1 0 0,0 0-1 0 0,0 0 1 0 0,0 1 0 0 0,0 0-1 0 0,1 0 1 0 0,-1 1 0 0 0,1-1-1 0 0,0 2 1 0 0,0-1 0 0 0,1 1-1 0 0,-1 0 1 0 0,1 1 0 0 0,0-1-1 0 0,0 1 1 0 0,1 1-1 0 0,-3 2-48 0 0,-7 6 0 0 0,-6 6 0 0 0,0 0 0 0 0,2 1 0 0 0,0 2 0 0 0,-10 17 0 0 0,12 9 0 0 0,25-10 0 0 0,8-21 0 0 0,4-3-60 0 0,-14-13 67 0 0,1 0 0 0 0,-1 0 0 0 0,1-1-1 0 0,-1 1 1 0 0,1-2 0 0 0,0 1 0 0 0,0-1-1 0 0,0 0 1 0 0,0 0 0 0 0,0 0 0 0 0,4-1-7 0 0,-5 0 22 0 0,0-1 1 0 0,-1 1 0 0 0,1-1-1 0 0,0 0 1 0 0,0 0-1 0 0,-1-1 1 0 0,1 0-1 0 0,0 0 1 0 0,-1 0-1 0 0,0-1 1 0 0,0 1 0 0 0,1-1-1 0 0,-1 0 1 0 0,-1-1-1 0 0,1 1 1 0 0,-1-1-1 0 0,1 0 1 0 0,-1 0-1 0 0,0-1 1 0 0,0 1 0 0 0,-1-1-1 0 0,1 0 1 0 0,0-2-23 0 0,3-4 73 0 0,-1 0 1 0 0,-1 0-1 0 0,0 0 0 0 0,0-1 1 0 0,-1 0-1 0 0,0 0 1 0 0,-1 0-1 0 0,-1 0 1 0 0,0-1-1 0 0,0-8-73 0 0,2-48 1164 0 0,-6 41-629 0 0,1 26-407 0 0,1 2-7 0 0,-1-9 59 0 0,-5 78-405 0 0,23 37 214 0 0,2-68 11 0 0,-18-36 7 0 0,0 0 1 0 0,0 1-1 0 0,1-1 0 0 0,-1 0 0 0 0,1 0 0 0 0,-1-1 1 0 0,1 1-1 0 0,0 0 0 0 0,0 0 0 0 0,0-1 0 0 0,0 1 0 0 0,0-1 1 0 0,0 1-1 0 0,0-1 0 0 0,0 0 0 0 0,0 0 0 0 0,1 0 1 0 0,-1 0-1 0 0,2 0-7 0 0,0 0 15 0 0,5 0-46 0 0,-1 0 0 0 0,0-1 0 0 0,1 0 0 0 0,-1-1 0 0 0,1 1 0 0 0,-1-2 0 0 0,0 1 0 0 0,1-1 0 0 0,5-2 31 0 0,1 0-758 0 0,2 0 11 0 0</inkml:trace>
  <inkml:trace contextRef="#ctx0" brushRef="#br0" timeOffset="469.409">648 110 7855 0 0,'0'0'363'0'0,"0"0"-12"0"0,0 0-115 0 0,8-8 2652 0 0,-5 4-3397 0 0,1-5 5251 0 0,-6 7 375 0 0,-4 7-4961 0 0,-131 139 180 0 0,50 9-2465 0 0,78-136 834 0 0</inkml:trace>
  <inkml:trace contextRef="#ctx0" brushRef="#br0" timeOffset="949.762">391 0 2303 0 0,'0'0'391'0'0,"0"0"801"0"0,0 0 353 0 0,0 0 73 0 0,0 0-112 0 0,0 0-519 0 0,0 0-230 0 0,0 0-42 0 0,0 0-4 0 0,0 0 21 0 0,0 0 10 0 0,0 0 2 0 0,0 0-33 0 0,0 0-139 0 0,0 0-57 0 0,0 0-17 0 0,0 0-42 0 0,0 0-169 0 0,0 0-79 0 0,-2 1-15 0 0,-89 100 309 0 0,80-83-428 0 0,5 5-146 0 0,6-14 84 0 0,1-7 63 0 0,0 0-1 0 0,0 0 1 0 0,0 0-1 0 0,0 0 1 0 0,0 0-1 0 0,0 0 1 0 0,1 0-1 0 0,-1-1 1 0 0,1 1 0 0 0,-1 0-1 0 0,1-1 1 0 0,0 1-1 0 0,0-1 1 0 0,0 0-1 0 0,0 1 1 0 0,0-1-1 0 0,0 0 1 0 0,0 0-1 0 0,0 0 1 0 0,0-1-1 0 0,0 1 1 0 0,0 0-1 0 0,1-1 1 0 0,-1 0 0 0 0,0 1-1 0 0,0-1 1 0 0,1 0-1 0 0,-1 0 1 0 0,0 0-1 0 0,2 0-74 0 0,125-26 1078 0 0,-127 26-2604 0 0,-2 0-5538 0 0</inkml:trace>
  <inkml:trace contextRef="#ctx0" brushRef="#br0" timeOffset="1621.478">879 283 4607 0 0,'1'-2'354'0'0,"22"-19"422"0"0,-6 7 2518 0 0,-16 13-2330 0 0,-1 1-32 0 0,0 0-4 0 0,0 0-29 0 0,0 0-124 0 0,0 0-58 0 0,0 0-12 0 0,0 0-41 0 0,0 0-168 0 0,0 0-74 0 0,0 0-20 0 0,-41 25 318 0 0,-153 161-258 0 0,107-104-253 0 0,2 4 0 0 0,-20 34-209 0 0,49-52 1040 0 0,3 2 0 0 0,-12 28-1040 0 0,63-96-424 0 0,-7 11 2522 0 0,10-22-19 0 0,19-36-5581 0 0,-11 28-4117 0 0</inkml:trace>
  <inkml:trace contextRef="#ctx0" brushRef="#br0" timeOffset="2164.546">1199 631 6591 0 0,'55'-13'838'0'0,"-53"13"-189"0"0,6-2 3293 0 0,-16 6 2172 0 0,-2-1-3422 0 0,2 1-4360 0 0,-15 12 1697 0 0,2 1 1 0 0,0 1-1 0 0,1 1 1 0 0,0 1-1 0 0,2 0 1 0 0,0 2-1 0 0,2 0 0 0 0,-1 1-29 0 0,-16 21 180 0 0,-111 192 1310 0 0,111-181-1342 0 0,32-53-190 0 0,1-2-428 0 0,0 0-219 0 0,0 0-51 0 0,0 0-184 0 0,0 0-731 0 0,0 0-317 0 0</inkml:trace>
  <inkml:trace contextRef="#ctx0" brushRef="#br0" timeOffset="2553.824">962 672 5983 0 0,'0'0'464'0'0,"0"-2"-305"0"0,2-4 30 0 0,-1 5 702 0 0,-1 1 301 0 0,1-8 771 0 0,-3 6 5106 0 0,-7 8-7042 0 0,1-1 1 0 0,-1 1-1 0 0,1 1 0 0 0,0 0 1 0 0,1 0-1 0 0,0 0 0 0 0,0 1 1 0 0,-5 7-28 0 0,-9 9 25 0 0,1-5 19 0 0,-1-1-1 0 0,0 0 1 0 0,-2-2 0 0 0,0-1 0 0 0,-7 3-44 0 0,-71 51 277 0 0,83-49-80 0 0,17-19-95 0 0,1-1 22 0 0,0 0 10 0 0,0 0 2 0 0,0 0 16 0 0,0 0 68 0 0,0 0 32 0 0,0 0 4 0 0,0 0 3 0 0,3 0 12 0 0,139-31 1375 0 0,-99 28-1062 0 0,19-6-149 0 0,1-7-1707 0 0,-47 9-259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6:09.871"/>
    </inkml:context>
    <inkml:brush xml:id="br0">
      <inkml:brushProperty name="width" value="0.05" units="cm"/>
      <inkml:brushProperty name="height" value="0.05" units="cm"/>
    </inkml:brush>
    <inkml:brush xml:id="br1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493 277 3679 0 0,'0'0'284'0'0,"8"-6"1550"0"0,43-51 4527 0 0,-20 18-4224 0 0,-30 38-1793 0 0,-1 1-10 0 0,0 0-46 0 0,0-1-200 0 0,0-1 0 0 0,0 1 0 0 0,0-1 1 0 0,-1 0-1 0 0,1 1 0 0 0,-1-1 1 0 0,1 1-1 0 0,-1-1 0 0 0,1 1 0 0 0,-1-1 1 0 0,0 1-1 0 0,0 0 0 0 0,0-1 0 0 0,0 1 1 0 0,0 0-1 0 0,0 0 0 0 0,0-1 1 0 0,0 1-1 0 0,0 0 0 0 0,0 0 0 0 0,-1 0 1 0 0,1 0-1 0 0,0 1 0 0 0,-1-1 0 0 0,1 0 1 0 0,-1 0-1 0 0,1 1 0 0 0,-1-1 1 0 0,0 1-89 0 0,-12-6 98 0 0,0 1 0 0 0,0 1 0 0 0,0 0 0 0 0,0 1 0 0 0,-1 1 0 0 0,1 0 0 0 0,-1 1 1 0 0,1 1-1 0 0,-1 0 0 0 0,-6 1-98 0 0,-80 30 545 0 0,96-28-508 0 0,0 0 0 0 0,1 1 0 0 0,0 0 0 0 0,0 0 0 0 0,0 0 0 0 0,0 0-1 0 0,0 0 1 0 0,1 1 0 0 0,-1 0 0 0 0,1-1 0 0 0,1 1 0 0 0,-1 1 0 0 0,1-1 0 0 0,0 0 0 0 0,0 1-37 0 0,-10 27 98 0 0,3 0 1 0 0,0 1 0 0 0,3 0-1 0 0,-3 30-98 0 0,1 17 568 0 0,4 1 0 0 0,4-1 0 0 0,4 13-568 0 0,26 192 1136 0 0,7-24-712 0 0,-20-106-307 0 0,4 70-42 0 0,44 9 136 0 0,-61-202-230 0 0,-1 0 0 0 0,-2 1 1 0 0,-1-1-1 0 0,-2 12 19 0 0,0-29 6 0 0,-1-1 0 0 0,-1 1 0 0 0,0-1 0 0 0,0 1 0 0 0,-2-1 0 0 0,0-1 0 0 0,-1 1 0 0 0,0-1-1 0 0,-5 6-5 0 0,-33 59 75 0 0,32-62-75 0 0,-25 12 1 0 0,26-25 9 0 0,5 0 1 0 0,0 0 1 0 0,-1 0 0 0 0,1-1-1 0 0,-1-1 1 0 0,0 1 0 0 0,0-1-1 0 0,0 0 1 0 0,0-1 0 0 0,0 0-1 0 0,-1 0 1 0 0,-2-1-12 0 0,-20-12 132 0 0,26 9-105 0 0,0 0 1 0 0,1-1-1 0 0,-1 0 1 0 0,1 0-1 0 0,-1 0 1 0 0,1 0 0 0 0,0 0-1 0 0,0-1 1 0 0,1 0-1 0 0,0 0 1 0 0,0 0-1 0 0,0 0 1 0 0,0-1-1 0 0,1 1 1 0 0,0-1-1 0 0,0 1 1 0 0,0-1 0 0 0,1 0-1 0 0,0 0 1 0 0,0 0-1 0 0,0 0 1 0 0,1 0-1 0 0,0 0 1 0 0,0 1-1 0 0,0-1 1 0 0,1 0-1 0 0,0 0 1 0 0,0 0-1 0 0,1-2-27 0 0,6-19-1442 0 0,-1 12 551 0 0</inkml:trace>
  <inkml:trace contextRef="#ctx0" brushRef="#br0" timeOffset="1306.792">724 2481 2759 0 0,'0'0'434'0'0,"0"0"778"0"0,0 0 342 0 0,0 0 70 0 0,0 0-90 0 0,0 0-416 0 0,9-8 1581 0 0,37-24 2308 0 0,7 15-3373 0 0,-51 18-1608 0 0,1-1-1 0 0,-1 0 0 0 0,1 1 1 0 0,0-1-1 0 0,-1 1 0 0 0,1 0 1 0 0,-1 0-1 0 0,0 0 0 0 0,1 0 1 0 0,-1 0-1 0 0,0 0 0 0 0,1 1 1 0 0,-1-1-1 0 0,0 1 0 0 0,0-1 1 0 0,0 1-1 0 0,0 0 0 0 0,-1 0 1 0 0,1 0-1 0 0,0 0 0 0 0,-1 0 1 0 0,0 0-1 0 0,1 1 0 0 0,-1 0-25 0 0,2 3 52 0 0,-1 1 0 0 0,0-1 0 0 0,0 1 0 0 0,0 0 0 0 0,-1-1 0 0 0,0 1 0 0 0,-1 0 0 0 0,0 0 0 0 0,0 0 0 0 0,0 0 0 0 0,-1-1 0 0 0,1 1 0 0 0,-2 0 0 0 0,1 0 0 0 0,-1-1 0 0 0,0 1 0 0 0,0-1 0 0 0,-1 1 0 0 0,0-1 0 0 0,0 0 0 0 0,-1 0 0 0 0,1 0 0 0 0,-1-1 0 0 0,-1 1 0 0 0,1-1 0 0 0,-2 2-52 0 0,4-4 87 0 0,0-1 0 0 0,1 1 1 0 0,-1-1-1 0 0,0 1 0 0 0,-1-1 0 0 0,1 0 0 0 0,0 0 0 0 0,-1 0 1 0 0,1 0-1 0 0,-1 0 0 0 0,1 0 0 0 0,-1-1 0 0 0,0 1 0 0 0,0-1 1 0 0,0 0-1 0 0,0 0 0 0 0,0 0 0 0 0,0 0 0 0 0,0-1 0 0 0,0 1 0 0 0,0-1 1 0 0,0 1-1 0 0,0-1 0 0 0,-1 0 0 0 0,1 0 0 0 0,0-1 0 0 0,0 1 1 0 0,0-1-1 0 0,0 0 0 0 0,0 1 0 0 0,0-1 0 0 0,0 0 0 0 0,0-1 1 0 0,0 1-1 0 0,0-1 0 0 0,1 1 0 0 0,-1-1 0 0 0,-2-1-87 0 0,0 0 74 0 0,0-1 0 0 0,1 1 0 0 0,-1-1 0 0 0,1 1 0 0 0,0-1 0 0 0,0-1 0 0 0,0 1 0 0 0,0 0 0 0 0,1-1 0 0 0,-1 0 0 0 0,1 0 0 0 0,0 0 0 0 0,1 0 0 0 0,-1 0 0 0 0,1-1 0 0 0,0 1 0 0 0,1-1 0 0 0,-1 1 0 0 0,1-1 0 0 0,0 0 0 0 0,1 0 0 0 0,-1 1 0 0 0,1-1 0 0 0,0 0 0 0 0,1 0 0 0 0,-1 0 0 0 0,1 1 0 0 0,0-1 0 0 0,0 0 0 0 0,1 1 0 0 0,0-1-1 0 0,0 1 1 0 0,0-1 0 0 0,1 1 0 0 0,0-1-74 0 0,29-25-1540 0 0,-10 14 587 0 0</inkml:trace>
  <inkml:trace contextRef="#ctx0" brushRef="#br0" timeOffset="3070.519">823 776 5063 0 0,'0'0'232'0'0,"0"0"207"0"0,0 0 742 0 0,9 1 1890 0 0,65 3 1712 0 0,37-18-2586 0 0,-24 2-1312 0 0,361-18 2447 0 0,-410 30-2996 0 0,-37 0-300 0 0,-1 0-208 0 0,0 0-53 0 0,-6 4-5800 0 0,-3 1-485 0 0</inkml:trace>
  <inkml:trace contextRef="#ctx0" brushRef="#br0" timeOffset="3599.154">1001 1094 11719 0 0,'0'0'532'0'0,"0"0"-4"0"0,0-1-337 0 0,0-5 32 0 0,1 0-1 0 0,0 0 1 0 0,0 0-1 0 0,0 0 1 0 0,1 0 0 0 0,0 0-1 0 0,0 0 1 0 0,0 1-1 0 0,1-1 1 0 0,0 1 0 0 0,0 0-1 0 0,0 0 1 0 0,1 0-1 0 0,0 0 1 0 0,0 0 0 0 0,0 1-1 0 0,0 0 1 0 0,1 0-1 0 0,-1 0 1 0 0,1 0 0 0 0,0 1-1 0 0,4-3-222 0 0,7-1 195 0 0,1 1 0 0 0,-1 0 1 0 0,2 1-1 0 0,-1 1 0 0 0,0 0 0 0 0,11 0-195 0 0,142-12 1137 0 0,-169 16-1109 0 0,0 0 0 0 0,0 0-1 0 0,0 0 1 0 0,0 0 0 0 0,0 0-1 0 0,0 0 1 0 0,0 0 0 0 0,0 1-1 0 0,0-1 1 0 0,-1 0 0 0 0,1 0-1 0 0,0 1 1 0 0,0-1 0 0 0,0 1-1 0 0,-1-1 1 0 0,1 1 0 0 0,0-1-1 0 0,0 1 1 0 0,-1 0 0 0 0,1-1-1 0 0,0 1 1 0 0,-1 0 0 0 0,1-1-1 0 0,-1 1 1 0 0,1 0 0 0 0,-1 0-1 0 0,1-1 1 0 0,-1 1 0 0 0,0 0-1 0 0,1 0 1 0 0,-1 0 0 0 0,0 0-1 0 0,1 0 1 0 0,-1-1 0 0 0,0 1-1 0 0,0 0 1 0 0,0 0 0 0 0,0 0-1 0 0,0 0 1 0 0,0 0 0 0 0,0 0-1 0 0,0 0 1 0 0,-1 0 0 0 0,1 0-28 0 0,-15 38 166 0 0,4-26-101 0 0,0 0-1 0 0,-1-1 1 0 0,-1-1 0 0 0,0 0-1 0 0,0-1 1 0 0,-1 0 0 0 0,-1-1-1 0 0,0-1 1 0 0,-4 2-65 0 0,-18 12 56 0 0,22-14-27 0 0,1 1 0 0 0,0 1 0 0 0,0 0 1 0 0,1 0-1 0 0,0 2 0 0 0,1 0 1 0 0,0 0-1 0 0,-3 6-29 0 0,14-17 11 0 0,0-1 0 0 0,1 1 0 0 0,-1 0-1 0 0,1 0 1 0 0,-1 0 0 0 0,1 0 0 0 0,-1 0 0 0 0,1 0-1 0 0,0 0 1 0 0,-1 1 0 0 0,1-1 0 0 0,0 0 0 0 0,0 0 0 0 0,0 0-1 0 0,0 0 1 0 0,0 0 0 0 0,0 0 0 0 0,0 0 0 0 0,0 0-1 0 0,0 0 1 0 0,1 1 0 0 0,-1-1 0 0 0,0 0 0 0 0,1 0 0 0 0,-1 0-1 0 0,1 0 1 0 0,-1 0 0 0 0,1 0 0 0 0,0-1 0 0 0,-1 1-1 0 0,1 0 1 0 0,0 0 0 0 0,-1 0 0 0 0,1 0 0 0 0,0-1-1 0 0,0 1 1 0 0,0 0 0 0 0,0-1 0 0 0,0 1 0 0 0,0-1 0 0 0,0 1-1 0 0,0-1 1 0 0,0 1 0 0 0,0-1 0 0 0,0 0 0 0 0,0 1-1 0 0,0-1 1 0 0,0 0 0 0 0,0 0 0 0 0,0 0 0 0 0,0 0-1 0 0,0 0 1 0 0,1 0 0 0 0,-1 0-11 0 0,12 2 99 0 0,-1 0-1 0 0,1 0 0 0 0,0-1 1 0 0,-1-1-1 0 0,1 0 1 0 0,0-1-1 0 0,-1 0 1 0 0,1-1-1 0 0,-1 0 1 0 0,3-2-99 0 0,7 0 87 0 0,111-40-1206 0 0,-131 43 318 0 0</inkml:trace>
  <inkml:trace contextRef="#ctx0" brushRef="#br0" timeOffset="2321.052">865 511 9095 0 0,'0'0'415'0'0,"0"0"-7"0"0,0 0-129 0 0,0 0 427 0 0,0 0 218 0 0,0 0 42 0 0,0 0-13 0 0,0 0-88 0 0,0 0-38 0 0,0 0-10 0 0,0 0-61 0 0,9-12 519 0 0,77-111 1492 0 0,36-59-1991 0 0,-70 94-34 0 0,-52 87-683 0 0,-5 10-63 0 0,0-1 0 0 0,0 1 0 0 0,1 0 0 0 0,0 0 0 0 0,0 0 0 0 0,1 0 0 0 0,1 1 0 0 0,-1 0 0 0 0,2-1 0 0 0,-1 1 0 0 0,1 0 1 0 0,1 0-1 0 0,-1 0 0 0 0,2 0 0 0 0,0-1 0 0 0,0 1 0 0 0,0 0 0 0 0,1 0 0 0 0,1-1 0 0 0,0 1 0 0 0,0-1 0 0 0,1 2 4 0 0,-1-4 0 0 0,-1-1 0 0 0,1 0 0 0 0,0 1 0 0 0,0-2 0 0 0,1 1 0 0 0,0 0 0 0 0,0-1 0 0 0,0 1 0 0 0,1-1 0 0 0,-1 0 0 0 0,1-1 0 0 0,0 1 0 0 0,1-1 0 0 0,-1 0 0 0 0,1 0 0 0 0,0-1 0 0 0,0 0 0 0 0,0 0 0 0 0,1 0 0 0 0,4 1 21 0 0,0 0 0 0 0,0-1 0 0 0,1 0 0 0 0,0-1 0 0 0,-1 0-1 0 0,1-1 1 0 0,0 0 0 0 0,0-1 0 0 0,4-1-21 0 0,-3 1-76 0 0,-3 0-40 0 0,0-1 1 0 0,0 0-1 0 0,-1 0 1 0 0,1-1-1 0 0,0 0 0 0 0,-1 0 1 0 0,1-1-1 0 0,-1-1 1 0 0,0 0-1 0 0,3-1 116 0 0,-4-1-1524 0 0,-2-2-76 0 0</inkml:trace>
  <inkml:trace contextRef="#ctx0" brushRef="#br0" timeOffset="2633.975">895 44 4607 0 0,'0'0'354'0'0,"9"-2"1132"0"0,93-19 6302 0 0,54 5-4704 0 0,-133 15-2766 0 0,42-2 234 0 0,-1 2 1 0 0,57 8-553 0 0,-105-5-4520 0 0,-2-2-1591 0 0</inkml:trace>
  <inkml:trace contextRef="#ctx0" brushRef="#br0" timeOffset="5861.008">1859 1712 1375 0 0,'9'-9'517'0'0,"20"-19"2053"0"0,-2 0 0 0 0,-1-2-1 0 0,-1-1 1 0 0,-1 0 0 0 0,4-12-2570 0 0,-23 32 2025 0 0,-4 10-1544 0 0,-1 1-1 0 0,1-5 237 0 0,-1 5 2041 0 0,-13 28-2672 0 0,-2-2-1 0 0,-1 0 1 0 0,0 0 0 0 0,-14 14-86 0 0,16-21 75 0 0,-61 77 128 0 0,-64 100 97 0 0,103-128-288 0 0,33-62-140 0 0,3-5-534 0 0,0-1-224 0 0,0 0-772 0 0,-1-1-3089 0 0,-1-4-1316 0 0</inkml:trace>
  <inkml:trace contextRef="#ctx0" brushRef="#br0" timeOffset="6297.52">1725 1483 4607 0 0,'4'-8'475'0'0,"9"-23"3110"0"0,-12 30-2933 0 0,-1 1-4 0 0,4-10 1243 0 0,-5 8 2900 0 0,-68 65-3909 0 0,42-32-619 0 0,1 2 0 0 0,2 0 0 0 0,1 1 0 0 0,-6 15-263 0 0,2 23 462 0 0,27-70-435 0 0,-1 0 0 0 0,1 0 1 0 0,0-1-1 0 0,1 1 0 0 0,-1 0 1 0 0,0 0-1 0 0,0 0 0 0 0,1-1 1 0 0,-1 1-1 0 0,1 0 0 0 0,0-1 1 0 0,-1 1-1 0 0,1 0 0 0 0,0-1 1 0 0,0 1-1 0 0,0-1 0 0 0,0 1 1 0 0,0-1-1 0 0,1 1 0 0 0,-1-1 1 0 0,0 0-1 0 0,0 0 0 0 0,1 0 1 0 0,-1 1-1 0 0,1-1 0 0 0,-1-1 1 0 0,1 1-1 0 0,0 0 0 0 0,-1 0 1 0 0,1-1-1 0 0,0 1 0 0 0,-1 0 1 0 0,1-1-1 0 0,0 0 0 0 0,0 1 1 0 0,0-1-1 0 0,-1 0 0 0 0,1 0 1 0 0,0 0-1 0 0,1 0-27 0 0,129-23 2252 0 0,-99 19-2596 0 0,65-9 1575 0 0,-34 9-7871 0 0,-56 4-518 0 0</inkml:trace>
  <inkml:trace contextRef="#ctx0" brushRef="#br0" timeOffset="13632.41">7624 526 1375 0 0,'0'-1'66'0'0,"11"-12"2533"0"0,-8 10 87 0 0,-2 2 223 0 0,5-4 2509 0 0,6 4-610 0 0,-8 6-4725 0 0,0 1 1 0 0,0 0 0 0 0,-1 0 0 0 0,1 0 0 0 0,-1 1 0 0 0,-1-1 0 0 0,1 1 0 0 0,-1-1 0 0 0,0 1 0 0 0,0 3-84 0 0,1 0 74 0 0,11 53 94 0 0,-2 1 0 0 0,-3 0 0 0 0,-3 0 0 0 0,-3 1 0 0 0,-4 43-168 0 0,-39 372 81 0 0,22-378 246 0 0,18-100-250 0 0,0-2 50 0 0,-19-5 454 0 0,-21-60-210 0 0,28 36-294 0 0,11 24-77 0 0,-1-1-1 0 0,0 1 1 0 0,0 0-1 0 0,0 0 1 0 0,-1 0-1 0 0,0 0 1 0 0,0 0-1 0 0,0 1 1 0 0,0-1-1 0 0,-1 1 0 0 0,0 0 1 0 0,0 0-1 0 0,0 0 1 0 0,0 0-1 0 0,0 1 1 0 0,-1 0-1 0 0,0 0 1 0 0,0 0-1 0 0,1 0 1 0 0,-2 1-1 0 0,1 0 1 0 0,0 0-1 0 0,0 0 1 0 0,-1 1-1 0 0,1-1 1 0 0,-1 1-1 0 0,1 1 1 0 0,-1-1-1 0 0,1 1 1 0 0,-1 0-1 0 0,-3 0 1 0 0,-2 5-23 0 0,0 1 0 0 0,-1 0 0 0 0,2 0-1 0 0,-1 1 1 0 0,1 0 0 0 0,0 1 0 0 0,1 0 0 0 0,-1 1 0 0 0,2 0-1 0 0,-1 0 1 0 0,1 1 0 0 0,1 0 0 0 0,-7 10 23 0 0,11-15 3 0 0,-4 4 3 0 0,0-1-1 0 0,1 1 1 0 0,0 1-1 0 0,1-1 1 0 0,0 1-1 0 0,0 0 1 0 0,1 1 0 0 0,0-1-1 0 0,-1 10-5 0 0,3 14 344 0 0,14-26-171 0 0,2-2-35 0 0,0 0 0 0 0,0-1-1 0 0,0 0 1 0 0,1-1-1 0 0,0-1 1 0 0,0 0-1 0 0,0-1 1 0 0,0 0-1 0 0,0-2 1 0 0,0 1 0 0 0,1-2-1 0 0,8-1-137 0 0,-22 2 0 0 0,144-21 181 0 0,-56-20-3323 0 0,-69 28 1967 0 0</inkml:trace>
  <inkml:trace contextRef="#ctx0" brushRef="#br0" timeOffset="14704.962">8317 1097 8231 0 0,'55'-115'3119'0'0,"-42"88"2442"0"0,-12 26-4603 0 0,-1 1-213 0 0,0 0-89 0 0,0 0-16 0 0,0 0-81 0 0,-1 2-315 0 0,-119 279 192 0 0,18-75-343 0 0,91-182-69 0 0,4-10-21 0 0,0 0 0 0 0,1 0 0 0 0,0 1 0 0 0,1-1 0 0 0,1 1 0 0 0,0 0 0 0 0,1 1 0 0 0,1-1 0 0 0,0 1 1 0 0,1-1-1 0 0,0 1 0 0 0,2-1 0 0 0,1 9-3 0 0,1-19 4 0 0,0-1-1 0 0,0 0 1 0 0,0 0 0 0 0,1 0 0 0 0,0-1 0 0 0,0 1-1 0 0,0-1 1 0 0,0 0 0 0 0,0 0 0 0 0,1 0-1 0 0,0-1 1 0 0,-1 0 0 0 0,1 1 0 0 0,0-2 0 0 0,0 1-1 0 0,0 0 1 0 0,0-1 0 0 0,0 0 0 0 0,0 0 0 0 0,1-1-1 0 0,-1 0 1 0 0,0 0 0 0 0,0 0 0 0 0,0 0-1 0 0,1-1 1 0 0,-1 1 0 0 0,0-1 0 0 0,0-1 0 0 0,0 1-1 0 0,0-1 1 0 0,1 0-4 0 0,13-5 7 0 0,0-1 0 0 0,0 0-1 0 0,-1-2 1 0 0,0 0 0 0 0,-1-1 0 0 0,0 0-1 0 0,-1-2 1 0 0,0 0 0 0 0,-1 0 0 0 0,-1-2-1 0 0,5-4-6 0 0,25-34 48 0 0,-1-2-1 0 0,21-40-47 0 0,-41 60 34 0 0,18-25 216 0 0,-3-1-1 0 0,-3-3 1 0 0,-2 0-1 0 0,13-43-249 0 0,-13 6 480 0 0,-21 12 433 0 0,-12 87-891 0 0,0-1-1 0 0,-1 1 1 0 0,1-1 0 0 0,-1 1 0 0 0,1-1 0 0 0,-1 1 0 0 0,0 0 0 0 0,0 0 0 0 0,0-1 0 0 0,0 1 0 0 0,0 0-1 0 0,0 0 1 0 0,-1 0 0 0 0,1 0 0 0 0,-1 0 0 0 0,0 0 0 0 0,1 0 0 0 0,-1 1 0 0 0,0-1 0 0 0,0 1 0 0 0,0-1-1 0 0,0 1 1 0 0,0 0 0 0 0,0 0 0 0 0,-1 0 0 0 0,1 0 0 0 0,0 0 0 0 0,0 0 0 0 0,-1 0 0 0 0,1 1 0 0 0,-1-1-1 0 0,1 1 1 0 0,-1 0 0 0 0,1 0 0 0 0,-1 0-22 0 0,-9-1-28 0 0,0 1 1 0 0,-1 1-1 0 0,1 0 1 0 0,-1 0-1 0 0,1 1 0 0 0,0 1 1 0 0,0 0-1 0 0,0 1 1 0 0,0 0-1 0 0,1 1 0 0 0,-1 0 1 0 0,1 1-1 0 0,0 0 0 0 0,1 0 1 0 0,0 1-1 0 0,-5 5 28 0 0,-18 16-1541 0 0,1 2-1 0 0,1 2 0 0 0,2 1 1 0 0,0 2 1541 0 0,-8 8-4146 0 0,3-3-1932 0 0</inkml:trace>
  <inkml:trace contextRef="#ctx0" brushRef="#br0" timeOffset="14956.046">8093 1326 11719 0 0,'0'0'532'0'0,"0"0"-4"0"0,1 1-337 0 0,5 3 200 0 0,0-1-1 0 0,1 0 1 0 0,-1 0 0 0 0,1 0-1 0 0,0-1 1 0 0,-1 0 0 0 0,1 0-1 0 0,0-1 1 0 0,1 0 0 0 0,-1 0-1 0 0,0 0 1 0 0,0-1 0 0 0,0 0-1 0 0,0-1 1 0 0,0 0 0 0 0,0 0-1 0 0,5-1-390 0 0,237-19 2900 0 0,-213 18-2900 0 0</inkml:trace>
  <inkml:trace contextRef="#ctx0" brushRef="#br0" timeOffset="12134.404">6528 1240 7367 0 0,'9'-12'642'0'0,"31"-38"-397"0"0,-11 24 4927 0 0,-27 25-3999 0 0,-2 1-79 0 0,0 0-20 0 0,0 0-55 0 0,8 50 1758 0 0,-39 74-1648 0 0,14-75-910 0 0,11-28-138 0 0,-8 20-9 0 0,2 0 0 0 0,2 1 0 0 0,2 1-1 0 0,1-1 1 0 0,2 1 0 0 0,2 26-72 0 0,7-39 0 0 0,10-9 73 0 0,-8-19-46 0 0,0 0 0 0 0,0-1 0 0 0,0 0 0 0 0,0-1 0 0 0,0 1 0 0 0,1-1 0 0 0,-1 0 0 0 0,0 0 0 0 0,0-1 0 0 0,0 0 0 0 0,0 0 0 0 0,0 0 0 0 0,0-1 0 0 0,0 0 0 0 0,0 0 0 0 0,-1-1 0 0 0,1 1-1 0 0,-1-1 1 0 0,1 0 0 0 0,-1-1 0 0 0,0 1 0 0 0,0-1 0 0 0,-1 0 0 0 0,2-1-27 0 0,19-18 193 0 0,-2-1-1 0 0,0-1 0 0 0,-1-1 1 0 0,-2-1-1 0 0,0-1 1 0 0,-2 0-1 0 0,-1-2 1 0 0,-2 0-1 0 0,-1-1 1 0 0,-1 0-1 0 0,-1-1 0 0 0,5-24-192 0 0,-4 17 49 0 0,-2 0 0 0 0,-1-1 0 0 0,3-33-49 0 0,-12 71-32 0 0,0 0-1 0 0,-1 0 0 0 0,1 0 1 0 0,0 0-1 0 0,-1 0 1 0 0,0-1-1 0 0,0 1 1 0 0,1 0-1 0 0,-1 0 1 0 0,0 0-1 0 0,-1 0 1 0 0,1-1-1 0 0,0 1 1 0 0,-1 0-1 0 0,1 0 0 0 0,-1 0 1 0 0,0 0-1 0 0,1 0 1 0 0,-1 0-1 0 0,0 0 1 0 0,0 0-1 0 0,-1 0 1 0 0,1 0-1 0 0,0 1 1 0 0,0-1-1 0 0,-1 0 1 0 0,1 1-1 0 0,-1-1 0 0 0,0 1 1 0 0,1-1-1 0 0,-1 1 1 0 0,0 0-1 0 0,0 0 1 0 0,0 0-1 0 0,0 0 1 0 0,0 0-1 0 0,-1 0 33 0 0,-11 1-779 0 0,1 2 0 0 0,0-1 0 0 0,0 2 0 0 0,0 0-1 0 0,1 0 1 0 0,-1 1 0 0 0,1 1 0 0 0,0 0 0 0 0,0 1 0 0 0,0 0 0 0 0,-7 6 779 0 0,-18 11-6098 0 0</inkml:trace>
  <inkml:trace contextRef="#ctx0" brushRef="#br0" timeOffset="12385.433">6412 1560 7367 0 0,'0'0'568'0'0,"0"0"-73"0"0,0 0 1082 0 0,3-1 514 0 0,46-29 4050 0 0,26-21-3173 0 0,-52 37-2891 0 0,0 2-1 0 0,1 1 1 0 0,0 0-1 0 0,1 2 1 0 0,0 1-1 0 0,0 1 1 0 0,1 1-1 0 0,0 1 1 0 0,0 1-1 0 0,12 1-76 0 0,13-2-1149 0 0</inkml:trace>
  <inkml:trace contextRef="#ctx0" brushRef="#br0" timeOffset="10969.872">4938 1489 2303 0 0,'65'-23'1214'0'0,"-11"5"3791"0"0,49-23-342 0 0,-84 31-4136 0 0,-3 1 356 0 0,0 0-1 0 0,0 0 1 0 0,-1-2-1 0 0,-1 0 1 0 0,1 0-1 0 0,2-5-882 0 0,-16 15 55 0 0,0 0 0 0 0,0 0-1 0 0,0 0 1 0 0,0-1 0 0 0,0 1-1 0 0,-1 0 1 0 0,1 0 0 0 0,0-1-1 0 0,-1 1 1 0 0,1-1 0 0 0,-1 1-1 0 0,1 0 1 0 0,-1-1 0 0 0,1 1-1 0 0,-1-1 1 0 0,0 1 0 0 0,0-1-1 0 0,0 1 1 0 0,0-1 0 0 0,0 1-1 0 0,0-1 1 0 0,-1 1 0 0 0,1-1-1 0 0,0 1 1 0 0,-1-1 0 0 0,1 1-1 0 0,-1-1 1 0 0,1 1 0 0 0,-1 0-1 0 0,0-1 1 0 0,0 1 0 0 0,1 0-1 0 0,-1 0 1 0 0,0 0 0 0 0,0-1-1 0 0,0 1 1 0 0,0 0 0 0 0,0 0-1 0 0,-1 0 1 0 0,1 1 0 0 0,0-1-1 0 0,0 0 1 0 0,-1 0 0 0 0,1 1-1 0 0,0-1 1 0 0,-1 0 0 0 0,1 1-1 0 0,-1 0 1 0 0,1-1 0 0 0,-1 1-1 0 0,1 0 1 0 0,-1 0 0 0 0,1-1-1 0 0,-1 1 1 0 0,1 0 0 0 0,-1 1-1 0 0,1-1 1 0 0,-1 0 0 0 0,1 0-1 0 0,-1 1-54 0 0,-18 0 21 0 0,0 1 0 0 0,0 1 0 0 0,0 0 0 0 0,0 2 0 0 0,1 0 0 0 0,-1 2 0 0 0,1 0 0 0 0,-6 4-21 0 0,0-1 16 0 0,-112 52-16 0 0,98-37 0 0 0,35-20-12 0 0,16 27-48 0 0,92 37 60 0 0,-60-36-1 0 0,-29-24 0 0 0,-1 1 0 0 0,0 0 0 0 0,0 2 0 0 0,-1-1 0 0 0,-1 1 0 0 0,0 1 0 0 0,-1 0 0 0 0,0 1-1 0 0,6 11 2 0 0,-16-22 2 0 0,0 1 0 0 0,0-1-1 0 0,0 1 1 0 0,0-1-1 0 0,0 1 1 0 0,-1-1-1 0 0,0 1 1 0 0,1-1-1 0 0,-1 1 1 0 0,-1 0 0 0 0,1-1-1 0 0,0 1 1 0 0,-1-1-1 0 0,0 1 1 0 0,0-1-1 0 0,0 1 1 0 0,0-1-1 0 0,-1 1 1 0 0,1-1 0 0 0,-1 0-1 0 0,0 0 1 0 0,0 0-1 0 0,0 0 1 0 0,0 0-1 0 0,0 0 1 0 0,-1-1-1 0 0,1 1 1 0 0,-1 0-2 0 0,-6 5 55 0 0,0 0-1 0 0,0 0 1 0 0,0-1 0 0 0,-1 0 0 0 0,0 0-1 0 0,-1-1 1 0 0,-10 4-55 0 0,-122 32 623 0 0,142-42-653 0 0,-1-1 1 0 0,1 1 0 0 0,-1 0-1 0 0,1-1 1 0 0,-1 1 0 0 0,1-1-1 0 0,0 0 1 0 0,-1 1 0 0 0,1-1-1 0 0,0 0 1 0 0,-1 0-1 0 0,1 0 1 0 0,0 1 0 0 0,0-2-1 0 0,0 1 1 0 0,0 0 0 0 0,0 0-1 0 0,0 0 1 0 0,0 0 0 0 0,0-1-1 0 0,0 1 1 0 0,1 0 0 0 0,-1-1-1 0 0,0 1 1 0 0,1 0-1 0 0,-1-1 1 0 0,1 1 0 0 0,0-1-1 0 0,-1 1 1 0 0,1-1 0 0 0,0 1-1 0 0,0-1 1 0 0,0 1 0 0 0,0-1-1 0 0,0 1 1 0 0,0-1-1 0 0,0 1 1 0 0,1-1 0 0 0,-1 1-1 0 0,0-1 1 0 0,1 1 0 0 0,0-1-1 0 0,-1 1 1 0 0,1 0 0 0 0,0-1-1 0 0,-1 1 1 0 0,2-1 29 0 0,19-36-6859 0 0,-5 18 299 0 0</inkml:trace>
  <inkml:trace contextRef="#ctx0" brushRef="#br0" timeOffset="11217.78">5500 1395 6447 0 0,'0'0'298'0'0,"2"1"-10"0"0,40 34 671 0 0,-34 2 3059 0 0,-10-16-2874 0 0,-1-1 0 0 0,-1 0 0 0 0,-1-1 0 0 0,-1 1 0 0 0,-1-1 0 0 0,0 0 0 0 0,-3 3-1144 0 0,-13 35 1811 0 0,1 30-6 0 0,20-77-1765 0 0,2-8-20 0 0,0-2-130 0 0,0 0-60 0 0,0 0-13 0 0,0 0-202 0 0,0 0-846 0 0,0 0-370 0 0,0 0-79 0 0,0 0-15 0 0</inkml:trace>
  <inkml:trace contextRef="#ctx0" brushRef="#br0" timeOffset="11466.827">5562 1163 11975 0 0,'0'0'547'0'0,"0"0"-11"0"0,0 0-201 0 0,0 0 422 0 0,0 0 218 0 0,0 0 45 0 0,0 0-26 0 0,0 0-150 0 0,0 0-68 0 0,12-3 927 0 0,9 1-2387 0 0,-6 1-4143 0 0,1 1-1589 0 0</inkml:trace>
  <inkml:trace contextRef="#ctx0" brushRef="#br0" timeOffset="11762.636">5856 1372 11719 0 0,'8'54'1157'0'0,"-3"-1"0"0"0,-3 1 0 0 0,-1 0 0 0 0,-3 0 0 0 0,-3-1 0 0 0,-5 25-1157 0 0,-7-25 746 0 0,16-52-498 0 0,-7 3 1576 0 0,8-11-1769 0 0,0 1-1 0 0,0-1 1 0 0,1 0 0 0 0,0 1-1 0 0,0-1 1 0 0,1 0 0 0 0,0 1-1 0 0,0 0 1 0 0,0-1 0 0 0,1 1-1 0 0,0 0 1 0 0,0 0 0 0 0,3-3-55 0 0,3-10 25 0 0,117-253 39 0 0,-122 264-72 0 0,0 0 1 0 0,1 1-1 0 0,0 0 0 0 0,0 0 1 0 0,0 0-1 0 0,1 1 1 0 0,0 0-1 0 0,0 0 0 0 0,1 0 1 0 0,-1 1-1 0 0,1 0 0 0 0,6-4 8 0 0,-5 6-61 0 0,-4 3-18 0 0,16 16-1 0 0,-16-7 127 0 0,0 1 0 0 0,-1-1 0 0 0,0 1 0 0 0,0-1 0 0 0,-1 1 1 0 0,0 0-1 0 0,-1 0 0 0 0,0 0 0 0 0,-1 0 0 0 0,0 0 0 0 0,0 0 0 0 0,-1 0 0 0 0,-1 0 0 0 0,1-1 0 0 0,-1 1 0 0 0,-1 0 0 0 0,0 0-47 0 0,-4 18 90 0 0,-1-1 1 0 0,-1-1-1 0 0,-1 0 0 0 0,-1 0 1 0 0,-1-1-1 0 0,-2 0 0 0 0,-4 4-90 0 0,-23 45-2213 0 0,40-71-3020 0 0,1-3-1641 0 0</inkml:trace>
  <inkml:trace contextRef="#ctx0" brushRef="#br0" timeOffset="8400.937">2693 1653 6647 0 0,'0'0'300'0'0,"0"0"0"0"0,2 0-192 0 0,7-3 373 0 0,1 0 0 0 0,-1-1 0 0 0,1 0 0 0 0,-1 0 0 0 0,0-1 0 0 0,-1 0 0 0 0,1-1 0 0 0,-1 0 0 0 0,0 0 0 0 0,-1 0 0 0 0,1-1 0 0 0,-1 0 0 0 0,-1-1 0 0 0,1 0 0 0 0,-1 0 0 0 0,3-5-481 0 0,-6 7 227 0 0,0 1 1 0 0,0-1-1 0 0,0 1 0 0 0,0-1 0 0 0,-1 0 0 0 0,0 0 0 0 0,0 0 0 0 0,-1 0 0 0 0,0 0 1 0 0,0 0-1 0 0,0 0 0 0 0,-1-1 0 0 0,1 1 0 0 0,-2 0 0 0 0,1 0-227 0 0,0 3 82 0 0,-1 0 0 0 0,1 0 0 0 0,-1 0 0 0 0,0 0 1 0 0,1 0-1 0 0,-1 1 0 0 0,0-1 0 0 0,-1 0 0 0 0,1 1 0 0 0,-1-1 0 0 0,1 1 0 0 0,-1-1 0 0 0,0 1 0 0 0,1 0 0 0 0,-1 0 0 0 0,0-1 1 0 0,-1 1-1 0 0,1 1 0 0 0,0-1 0 0 0,0 0 0 0 0,-2 0-82 0 0,1 0 27 0 0,0 1 0 0 0,0 0-1 0 0,-1 0 1 0 0,1 0 0 0 0,-1 0 0 0 0,1 0 0 0 0,-1 1 0 0 0,1-1-1 0 0,-1 1 1 0 0,1 0 0 0 0,-1 0 0 0 0,1 0 0 0 0,-1 1 0 0 0,1-1 0 0 0,-2 1-28 0 0,-80 36-23 0 0,71-30 7 0 0,-174 91 17 0 0,136-70 12 0 0,51-27 47 0 0,1-1 8 0 0,0 0 2 0 0,1 0-14 0 0,3 2-55 0 0,-3-1-32 0 0,-1-1 53 0 0,0 0-42 0 0,-7 13 137 0 0,-69 70 506 0 0,65-70-616 0 0,1 1 0 0 0,1 0 0 0 0,0 1-1 0 0,1 0 1 0 0,0 0 0 0 0,1 1 0 0 0,1 0 0 0 0,1 0 0 0 0,0 0-1 0 0,1 1 1 0 0,-1 10-6 0 0,5-23 23 0 0,0-1 0 0 0,-1 1-1 0 0,2 0 1 0 0,-1 0 0 0 0,0-1-1 0 0,1 1 1 0 0,-1 0 0 0 0,1-1 0 0 0,0 1-1 0 0,1 0 1 0 0,-1-1 0 0 0,1 0-1 0 0,-1 1 1 0 0,1-1 0 0 0,0 0 0 0 0,0 0-1 0 0,0 0 1 0 0,1 0 0 0 0,-1 0-1 0 0,1 0 1 0 0,-1-1 0 0 0,1 1 0 0 0,0-1-1 0 0,0 0 1 0 0,0 1 0 0 0,0-1-1 0 0,1-1 1 0 0,-1 1 0 0 0,0-1-1 0 0,1 1 1 0 0,3 0-23 0 0,15 5 268 0 0,120 25 797 0 0,-128-32-1029 0 0,-1-1-1 0 0,1-1 0 0 0,-1 0 1 0 0,0-1-1 0 0,1-1 0 0 0,-1 0 1 0 0,-1 0-1 0 0,8-4-35 0 0,57-48-3628 0 0,-61 38-3784 0 0</inkml:trace>
  <inkml:trace contextRef="#ctx0" brushRef="#br0" timeOffset="8930.474">2978 1700 8287 0 0,'0'0'639'0'0,"2"-2"-239"0"0,0-2-18 0 0,1 1 0 0 0,0-1 0 0 0,0 1 0 0 0,0 0 0 0 0,0 0 0 0 0,1 0 0 0 0,-1 0 0 0 0,1 0 0 0 0,0 1-1 0 0,0 0 1 0 0,0 0 0 0 0,0 0 0 0 0,0 0 0 0 0,0 1 0 0 0,2-1-382 0 0,115-10 2343 0 0,-87 11-1704 0 0,-29 0-595 0 0,1 1 1 0 0,-1-1-1 0 0,0 1 1 0 0,1 1-1 0 0,-1-1 1 0 0,0 1-1 0 0,0 0 1 0 0,1 0-1 0 0,-1 0 1 0 0,0 1-1 0 0,0-1 1 0 0,0 1-1 0 0,0 1 1 0 0,0-1 0 0 0,-1 1-1 0 0,1 0 1 0 0,-1 0-1 0 0,0 0 1 0 0,0 0-1 0 0,0 1 1 0 0,0 0-1 0 0,0 0 1 0 0,-1 0-1 0 0,1 0 1 0 0,-1 0-1 0 0,0 1 1 0 0,-1-1-1 0 0,1 1 1 0 0,-1 0 0 0 0,0 0-1 0 0,0 0 1 0 0,0 0-1 0 0,-1 0 1 0 0,0 0-1 0 0,1 6-44 0 0,-2-3 72 0 0,-1 0 0 0 0,1 0 0 0 0,-2 1 0 0 0,1-1 0 0 0,-1 0-1 0 0,0 0 1 0 0,-1-1 0 0 0,0 1 0 0 0,0 0 0 0 0,0-1 0 0 0,-1 0 0 0 0,-1 0 0 0 0,1 0-1 0 0,-1 0 1 0 0,0 0 0 0 0,0-1 0 0 0,-1 0 0 0 0,0 0 0 0 0,0-1 0 0 0,0 0-1 0 0,-1 0 1 0 0,0 0 0 0 0,0-1 0 0 0,0 0 0 0 0,0 0 0 0 0,-1-1 0 0 0,1 0 0 0 0,-1 0-1 0 0,0 0 1 0 0,0-1 0 0 0,-8 1-72 0 0,-1 2 198 0 0,0 0 0 0 0,-1-1 0 0 0,1-1-1 0 0,-1 0 1 0 0,0-2 0 0 0,1 0 0 0 0,-1 0 0 0 0,0-2-1 0 0,0 0 1 0 0,0-1 0 0 0,-12-4-198 0 0,27 5 41 0 0,-1-1 0 0 0,0 1-1 0 0,0-1 1 0 0,0 0 0 0 0,1-1 0 0 0,-1 1-1 0 0,1 0 1 0 0,0-1 0 0 0,-1 0 0 0 0,1 0 0 0 0,1 0-1 0 0,-1 0 1 0 0,0 0 0 0 0,1-1 0 0 0,-1 1-1 0 0,1-1 1 0 0,0 1 0 0 0,0-1 0 0 0,1 0-1 0 0,-1 0 1 0 0,1 0 0 0 0,0 0 0 0 0,0 0 0 0 0,0 0-1 0 0,0 0 1 0 0,1 0 0 0 0,0-1 0 0 0,-1 1-1 0 0,2 0 1 0 0,-1-3-41 0 0,1-3-5 0 0,0 0-1 0 0,1 0 0 0 0,0 1 1 0 0,0-1-1 0 0,1 0 1 0 0,1 1-1 0 0,-1 0 0 0 0,2-1 1 0 0,-1 2-1 0 0,1-1 1 0 0,0 0-1 0 0,4-3 6 0 0,8-6-689 0 0,0 0 0 0 0,1 1 1 0 0,1 1-1 0 0,1 1 0 0 0,0 1 0 0 0,1 1 0 0 0,0 0 1 0 0,4 0 688 0 0,20-12-1990 0 0</inkml:trace>
  <inkml:trace contextRef="#ctx0" brushRef="#br0" timeOffset="9290.097">3518 1377 12263 0 0,'0'0'563'0'0,"0"0"-14"0"0,0 0-274 0 0,-2 1 157 0 0,-20 25 954 0 0,0 1-1 0 0,2 0 1 0 0,1 2-1 0 0,1 0 1 0 0,-5 15-1386 0 0,4 8 1390 0 0,18-50-1216 0 0,1-2-13 0 0,1 3-17 0 0,0-1-133 0 0,0 1 1 0 0,1-1-1 0 0,-1 1 0 0 0,1-1 0 0 0,-1 0 1 0 0,1 1-1 0 0,0-1 0 0 0,0 0 1 0 0,0 0-1 0 0,0 0 0 0 0,0-1 0 0 0,1 1 1 0 0,-1 0-1 0 0,0-1 0 0 0,1 0 0 0 0,-1 1 1 0 0,1-1-1 0 0,-1 0 0 0 0,1 0 0 0 0,0 0 1 0 0,0-1-1 0 0,-1 1 0 0 0,1-1 0 0 0,0 1 1 0 0,0-1-1 0 0,0 0 0 0 0,-1 0 1 0 0,1 0-1 0 0,0-1-11 0 0,128-1 353 0 0,-109 5-356 0 0,-1 2-1 0 0,0 1 1 0 0,0 0-1 0 0,0 1 1 0 0,-1 2 0 0 0,0 0-1 0 0,2 2 4 0 0,-11-3 0 0 0,-3 2-13 0 0,-4 3-41 0 0,-5-7 73 0 0,-1 0-1 0 0,0 0 1 0 0,-1 0-1 0 0,1 0 1 0 0,-1-1-1 0 0,0 1 0 0 0,0-1 1 0 0,-1 1-1 0 0,0-1 1 0 0,0 0-1 0 0,0-1 0 0 0,0 1 1 0 0,-1-1-1 0 0,1 1 1 0 0,-1-2-1 0 0,-1 1 0 0 0,1 0 1 0 0,0-1-1 0 0,-1 0 1 0 0,1 0-1 0 0,-3 0-18 0 0,-143 86 1032 0 0,149-88-960 0 0,2-1-39 0 0,0 0-161 0 0,0 0-68 0 0,0 0-17 0 0,0 0-228 0 0,15-22-4624 0 0,-3 8 3163 0 0</inkml:trace>
  <inkml:trace contextRef="#ctx0" brushRef="#br0" timeOffset="9680.589">4149 1356 10135 0 0,'0'0'778'0'0,"2"-1"-306"0"0,6 4 8276 0 0,-8 11-6847 0 0,-8 20-2193 0 0,7-33 541 0 0,-16 46 148 0 0,-3 0-1 0 0,-1-2 1 0 0,-3 0-1 0 0,-1-2 0 0 0,-8 7-396 0 0,-65 120 522 0 0,77-107-519 0 0,23-49-57 0 0,-1-12 51 0 0,1 0-1 0 0,-1 0 0 0 0,0 0 0 0 0,1 0 0 0 0,-1-1 0 0 0,1 1 0 0 0,-1 0 0 0 0,1-1 1 0 0,0 1-1 0 0,0-1 0 0 0,0 0 0 0 0,-1 0 0 0 0,1 1 0 0 0,1-1 0 0 0,-1 0 0 0 0,0-1 0 0 0,0 1 1 0 0,0 0-1 0 0,0-1 0 0 0,1 1 0 0 0,-1-1 0 0 0,0 0 0 0 0,0 1 0 0 0,1-1 0 0 0,-1 0 0 0 0,0 0 1 0 0,1-1-1 0 0,-1 1 0 0 0,1-1 4 0 0,66-18-93 0 0,70-63 93 0 0,-43 3 0 0 0,-71 60 20 0 0,0-1 0 0 0,-1-1 0 0 0,-1-1 0 0 0,-1 0 0 0 0,-2-2 0 0 0,0-1 0 0 0,-1 0 0 0 0,-2-2 0 0 0,0 0 0 0 0,-2 0 0 0 0,-1-2 0 0 0,-1 0 0 0 0,-2 0 0 0 0,8-30-20 0 0,-18 57 17 0 0,0 0-1 0 0,-1 0 1 0 0,1 0-1 0 0,0 0 1 0 0,-1-1-1 0 0,1 1 1 0 0,-1 0-1 0 0,1 0 1 0 0,-1-1 0 0 0,0 1-1 0 0,0 0 1 0 0,0-1-1 0 0,0 1 1 0 0,-1 0-1 0 0,1-1 1 0 0,-1 1-1 0 0,1 0 1 0 0,-1 0 0 0 0,0 0-1 0 0,0-1 1 0 0,0 1-1 0 0,0 0 1 0 0,0 0-1 0 0,0 0 1 0 0,-1 1-1 0 0,1-1 1 0 0,0 0-1 0 0,-1 0 1 0 0,0 1 0 0 0,1-1-1 0 0,-1 1 1 0 0,0-1-1 0 0,0 1 1 0 0,0 0-1 0 0,0 0 1 0 0,0-1-1 0 0,0 2 1 0 0,0-1-1 0 0,-1 0-16 0 0,-14-1-89 0 0,1 1 0 0 0,-1 1-1 0 0,1 1 1 0 0,0 0-1 0 0,-1 1 1 0 0,1 1-1 0 0,0 0 1 0 0,0 1-1 0 0,0 1 1 0 0,-9 4 89 0 0,10-4-773 0 0,0 0 1 0 0,1 2 0 0 0,-1-1 0 0 0,2 2-1 0 0,-1 0 1 0 0,1 0 0 0 0,0 1-1 0 0,-2 3 773 0 0,-10 11-6796 0 0</inkml:trace>
  <inkml:trace contextRef="#ctx0" brushRef="#br0" timeOffset="9928.994">3993 1673 6447 0 0,'0'0'499'0'0,"0"0"22"0"0,1-1 1317 0 0,35-11 5533 0 0,10-4-4554 0 0,112-26-471 0 0,-67 25-3783 0 0,-42 10-5830 0 0</inkml:trace>
  <inkml:trace contextRef="#ctx0" brushRef="#br1" timeOffset="107687.273">1587 2650 1375 0 0,'0'0'66'0'0,"0"0"268"0"0,0 0 1110 0 0,0 0 483 0 0,0 0 97 0 0,0-2-203 0 0,37-36 1181 0 0,-35 37-2705 0 0,24-6 1275 0 0,30 23-632 0 0,-29-4-875 0 0,20 5 558 0 0,0-1 0 0 0,1-3-1 0 0,25 3-622 0 0,58 11 592 0 0,101 6 94 0 0,-194-28-641 0 0,1-1 0 0 0,-1-2 0 0 0,1-1 0 0 0,2-3-45 0 0,45 2 270 0 0,130-7 286 0 0,150 16 260 0 0,-155-3-644 0 0,124 7-97 0 0,-99-15 96 0 0,-53 12 17 0 0,-38 1-110 0 0,176-4-78 0 0,-135-4 64 0 0,77-3 0 0 0,73-10-64 0 0,-205 13 17 0 0,122-5 30 0 0,80-9-48 0 0,-89 7 13 0 0,-62-12 41 0 0,178 5-53 0 0,-338 11 0 0 0,0-1 0 0 0,0-1 0 0 0,0-1 0 0 0,0-1 0 0 0,0-1 0 0 0,17-6 0 0 0,95-32 64 0 0,-63 17-39 0 0,1 4 0 0 0,1 3 0 0 0,21-1-25 0 0,149-25 53 0 0,165-23-53 0 0,-229 29 2553 0 0,-177 39-2261 0 0,22-2 953 0 0,-2-1-2129 0 0,3 3-5206 0 0,-25 0-1674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7:58.773"/>
    </inkml:context>
    <inkml:brush xml:id="br0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309 136 8863 0 0,'0'0'407'0'0,"0"0"-6"0"0,0 0-225 0 0,0 0 3 0 0,0 0 28 0 0,0 0 7 0 0,0 0 33 0 0,0 0 129 0 0,2 0 59 0 0,9 0-38 0 0,-1 0-1 0 0,1-1 1 0 0,0 0 0 0 0,-1-1 0 0 0,1-1 0 0 0,-1 1 0 0 0,0-1-1 0 0,0-1 1 0 0,0 0 0 0 0,0-1 0 0 0,0 1 0 0 0,-1-2 0 0 0,0 1 0 0 0,3-4-397 0 0,11-15 1322 0 0,-22 23-1090 0 0,-2-21 1008 0 0,-1 19-1207 0 0,0 0 0 0 0,-1 0 0 0 0,1 0 0 0 0,-1 1-1 0 0,1-1 1 0 0,-1 1 0 0 0,0-1 0 0 0,0 1 0 0 0,0 0-1 0 0,0 0 1 0 0,0 0 0 0 0,-1 1 0 0 0,1-1 0 0 0,0 1 0 0 0,-1 0-1 0 0,1 0 1 0 0,-1 0 0 0 0,0 0 0 0 0,1 0 0 0 0,-1 1 0 0 0,0 0-1 0 0,1 0 1 0 0,-1 0 0 0 0,0 0 0 0 0,1 0 0 0 0,-1 1 0 0 0,0 0-1 0 0,1-1 1 0 0,-3 2-33 0 0,-13-1-5 0 0,0 2 0 0 0,1-1 0 0 0,-1 2 0 0 0,1 1 1 0 0,0 0-1 0 0,0 1 0 0 0,0 1 0 0 0,1 1 0 0 0,0 0 0 0 0,0 1 0 0 0,1 1 0 0 0,0 1 0 0 0,-9 8 5 0 0,18-10 0 0 0,3-4-4 0 0,1 0 0 0 0,0 1 0 0 0,0-1 0 0 0,1 1 0 0 0,0 0 0 0 0,0 0 0 0 0,0 0 0 0 0,0 0-1 0 0,1 0 1 0 0,0 0 0 0 0,1 0 0 0 0,-1 1 0 0 0,1-1 0 0 0,0 0 0 0 0,0 0 0 0 0,1 1 0 0 0,1 1 4 0 0,-1 5-3 0 0,7 61 16 0 0,4-1 0 0 0,3 0 0 0 0,2-1-1 0 0,5-1 1 0 0,23 54-13 0 0,-35-100 13 0 0,-1 0 0 0 0,-2 1 0 0 0,0 0-1 0 0,-2 0 1 0 0,-1 1 0 0 0,-1-1 0 0 0,-1 1 0 0 0,-2 0-1 0 0,0 0 1 0 0,-2 1-13 0 0,2-20 14 0 0,-1 0-1 0 0,0 1 0 0 0,0-1 1 0 0,-1 0-1 0 0,0 0 0 0 0,0 0 1 0 0,-1 0-1 0 0,0 0 0 0 0,0 0 1 0 0,-1-1-1 0 0,0 0 0 0 0,-1 1 1 0 0,1-2-1 0 0,-1 1 0 0 0,-1 0 1 0 0,1-1-1 0 0,-1 0 0 0 0,0 0 1 0 0,-1-1-1 0 0,1 1-13 0 0,-59 25 269 0 0,54-24-249 0 0,-35 6 94 0 0,13-23 824 0 0,31 9-653 0 0,1 0 58 0 0,-3-5-171 0 0,0-1 0 0 0,0 1 0 0 0,0 0-1 0 0,1-1 1 0 0,0 0 0 0 0,0 0 0 0 0,1 0-1 0 0,0 0 1 0 0,0 0 0 0 0,1 0 0 0 0,0-1 0 0 0,0 1-1 0 0,0-1-171 0 0,2-28-488 0 0,5 12-2629 0 0,-2 9-4803 0 0</inkml:trace>
  <inkml:trace contextRef="#ctx0" brushRef="#br0" timeOffset="6685.79">553 627 7487 0 0,'0'0'340'0'0,"0"0"-5"0"0,0 0-108 0 0,0 0 339 0 0,0 0 177 0 0,0 0 32 0 0,2-2-14 0 0,21-32 2932 0 0,-22 32-3133 0 0,8-10 976 0 0,-4 4-1254 0 0,0 1 1 0 0,1-1-1 0 0,0 1 0 0 0,0 0 0 0 0,1 1 1 0 0,0 0-1 0 0,0 0 0 0 0,1 0 0 0 0,0 1 0 0 0,0 0 1 0 0,0 0-1 0 0,8-3-282 0 0,11-5 301 0 0,-25 13-209 0 0,0 0-28 0 0,6 0-41 0 0,-6 0 30 0 0,0 1 1 0 0,6 3-33 0 0,8 16 107 0 0,-12 5-64 0 0,-10 4 64 0 0,-16 36-64 0 0,-10-24-11 0 0,-31 58 75 0 0,-4-18-64 0 0,48-57-64 0 0,-12 1 64 0 0,25-18-52 0 0,4-6 54 0 0,2-1 27 0 0,0 0-17 0 0,0 0-11 0 0,0 0 4 0 0,0 0 22 0 0,0 0 5 0 0,0 0 0 0 0,0 0-5 0 0,0 0-17 0 0,0 0 12 0 0,0 0-16 0 0,0 0 0 0 0,0 0-5 0 0,0 0-22 0 0,0 0-87 0 0,0 0-27 0 0,0 0-1 0 0,0 0 0 0 0,-1 1 12 0 0,-4 6 48 0 0,0 0 12 0 0,0 0 0 0 0,0-1-13 0 0,4-5-51 0 0,0 0 8 0 0,-3 4 34 0 0,2-3-20 0 0,-2 2 18 0 0,3-3-40 0 0,1-1-3 0 0,0 0 3 0 0,2 0 11 0 0,23-1 42 0 0,15 1-61 0 0,-11 1 72 0 0,-3-1 0 0 0,13-5 0 0 0,11-10 0 0 0,-15 6 86 0 0,-33 8-23 0 0,-2 1 9 0 0,0 0 14 0 0,0 0-13 0 0,0 0 19 0 0,0 0 32 0 0,0 0-9 0 0,0 0-10 0 0,0 0 12 0 0,0 0 55 0 0,0 0 20 0 0,0 0 7 0 0,0 0-11 0 0,0 0-52 0 0,0 0-28 0 0,0 0-4 0 0,0 0-3 0 0,0 0-11 0 0,0 0-9 0 0,0 0-1 0 0,0 0-3 0 0,0 0-43 0 0,0 0-136 0 0,0 0-27 0 0,1 2-1054 0 0,2 5-4427 0 0,-3-5-189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1:28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96 1839 0 0,'0'0'400'0'0,"0"0"1007"0"0,-9-3 5833 0 0,9 3 1441 0 0,120-13-7681 0 0,120-1 240 0 0,8-12-597 0 0,-174 17-295 0 0,-97 3-99 0 0,-157-16-425 0 0,174 20 164 0 0,4 2-47 0 0,7 0 29 0 0,0-1 0 0 0,0 1 0 0 0,0 1 0 0 0,-1-1 0 0 0,1 1 0 0 0,0-1 0 0 0,-1 1 0 0 0,1 1 0 0 0,0-1 0 0 0,-1 1 0 0 0,1-1-1 0 0,-1 1 1 0 0,0 1 0 0 0,0-1 0 0 0,0 0 0 0 0,2 2 30 0 0,57 77 120 0 0,-56-55 24 0 0,-5-8-1144 0 0,-2-8-160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8:12.317"/>
    </inkml:context>
    <inkml:brush xml:id="br0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276 439 2303 0 0,'0'0'431'0'0,"0"0"968"0"0,0 0 422 0 0,3-9 3971 0 0,59-57 331 0 0,-60 64-6027 0 0,0 0 1 0 0,0 0-1 0 0,0 0 1 0 0,0-1-1 0 0,0 1 1 0 0,0 0-1 0 0,-1-1 1 0 0,1 1-1 0 0,-1-1 1 0 0,0 1-1 0 0,0-1 1 0 0,0 0-1 0 0,0 0 1 0 0,0 1 0 0 0,0-1-1 0 0,-1 0 1 0 0,1 0-1 0 0,-1 0 1 0 0,0 0-1 0 0,0-2-96 0 0,0 4 208 0 0,0 1 0 0 0,-1-3-158 0 0,0 1 0 0 0,0 0 0 0 0,-1 0 0 0 0,1 0 0 0 0,0 0 0 0 0,-1 0 0 0 0,0 0 0 0 0,1 0 0 0 0,-1 1 0 0 0,0-1 0 0 0,0 0 0 0 0,0 1 0 0 0,0 0 0 0 0,0-1 0 0 0,-1 1 0 0 0,1 0 0 0 0,0 0 0 0 0,-1 0 0 0 0,1 0 0 0 0,0 1 0 0 0,-1-1 0 0 0,1 1 0 0 0,-1-1 0 0 0,1 1 0 0 0,-1 0 0 0 0,1 0 0 0 0,-1 0 0 0 0,-1 0-50 0 0,-11 3 2 0 0,1 0-1 0 0,0 1 1 0 0,0 1 0 0 0,0 0-1 0 0,0 1 1 0 0,1 0 0 0 0,0 1-1 0 0,0 1 1 0 0,-7 4-2 0 0,-15 9 1 0 0,-68 39-1 0 0,84-46-10 0 0,17-11-33 0 0,0 6 22 0 0,3 4-22 0 0,2-9 42 0 0,0 0 1 0 0,0 0-1 0 0,0-1 0 0 0,1 1 1 0 0,-1-1-1 0 0,1 0 1 0 0,0 0-1 0 0,0 0 0 0 0,0 0 1 0 0,0-1-1 0 0,1 1 0 0 0,-1-1 1 0 0,1 0-1 0 0,-1-1 1 0 0,1 1-1 0 0,4 0 1 0 0,9 6-1 0 0,77 34 1 0 0,-11 0 0 0 0,-76-34 0 0 0,3 13 0 0 0,-8-9 0 0 0,-7 41 64 0 0,1-45-18 0 0,-1-1-1 0 0,0 1 1 0 0,0-1-1 0 0,-1 0 1 0 0,0 0-1 0 0,0-1 1 0 0,-1 1-1 0 0,0-1 1 0 0,0 0-1 0 0,0-1 1 0 0,-5 4-46 0 0,0 1 147 0 0,6-6-14 0 0,0 0 0 0 0,0 0 0 0 0,0-1 0 0 0,0 0-1 0 0,-1 0 1 0 0,1 0 0 0 0,-1-1 0 0 0,0 1 0 0 0,1-1 0 0 0,-1-1-1 0 0,-4 2-132 0 0,-5-5 158 0 0,13 2-156 0 0,0-1 0 0 0,0 1 0 0 0,0-1 0 0 0,0 0 0 0 0,1 0 0 0 0,-1 0 0 0 0,0 0 0 0 0,0 0 0 0 0,0 0 0 0 0,1 0 0 0 0,-1-1 0 0 0,1 1 0 0 0,-1-1 0 0 0,1 1 0 0 0,-1-1 0 0 0,1 1 0 0 0,0-1 0 0 0,0 0 0 0 0,0 0 0 0 0,-1 0-2 0 0,-1-4-107 0 0,2-36-3826 0 0,4 30-3342 0 0</inkml:trace>
  <inkml:trace contextRef="#ctx0" brushRef="#br0" timeOffset="389.543">617 422 6447 0 0,'0'0'298'0'0,"0"0"-10"0"0,0 0 38 0 0,0 0 861 0 0,0 0 394 0 0,0 0 78 0 0,0 0-95 0 0,0 0-473 0 0,0 0-209 0 0,0 0-39 0 0,0 0-88 0 0,0 0-333 0 0,0 2-144 0 0,-16 94 2116 0 0,28 47-576 0 0,-12-90-1649 0 0,0-52-116 0 0,0-1 11 0 0,0 0 5 0 0,0 0 17 0 0,0 0-54 0 0,0 0-164 0 0,0 0-76 0 0,0-2-948 0 0,4-8-3923 0 0,-1-1-1685 0 0</inkml:trace>
  <inkml:trace contextRef="#ctx0" brushRef="#br0" timeOffset="668.186">718 203 5983 0 0,'0'0'464'0'0,"-1"-1"-305"0"0,-3-3 156 0 0,-6-4 6399 0 0,5 4 2005 0 0,5 14-10458 0 0</inkml:trace>
  <inkml:trace contextRef="#ctx0" brushRef="#br0" timeOffset="1160.968">799 353 6911 0 0,'0'0'528'0'0,"0"0"-137"0"0,0 0 688 0 0,0 0 339 0 0,-1 2 72 0 0,-23 54 3046 0 0,20 46-2732 0 0,4-73-1470 0 0,-10 91 140 0 0,3-98-197 0 0,6-21-136 0 0,1-1 3 0 0,0 0 12 0 0,0 0 50 0 0,0 0 18 0 0,0 0 6 0 0,0 0 28 0 0,0 0 104 0 0,1-2 44 0 0,65-160 912 0 0,-53 134-1318 0 0,1 1 0 0 0,1 0 0 0 0,2 0 0 0 0,1 2 0 0 0,2-2 0 0 0,18-10-13 0 0,-37 36-51 0 0,1 1 55 0 0,-1 0 0 0 0,0 0 0 0 0,0 0 0 0 0,0 1-1 0 0,0-1 1 0 0,0 0 0 0 0,1 1 0 0 0,-1-1 0 0 0,0 1 0 0 0,0 0 0 0 0,0-1 0 0 0,0 1 0 0 0,0 0 0 0 0,0-1 0 0 0,0 1 0 0 0,-1 0 0 0 0,1 0 0 0 0,0 0-1 0 0,0 0 1 0 0,-1 0 0 0 0,1 0 0 0 0,0 0 0 0 0,-1 0 0 0 0,1 0 0 0 0,-1 0 0 0 0,1 0 0 0 0,-1 0 0 0 0,0 0 0 0 0,1 0 0 0 0,-1 1 0 0 0,0-1 0 0 0,0 0-1 0 0,0 0 1 0 0,0 0 0 0 0,0 1 0 0 0,0-1 9 0 0,1 52-73 0 0,-1-50 70 0 0,-13 177 779 0 0,11-168-2013 0 0,2-12 410 0 0</inkml:trace>
  <inkml:trace contextRef="#ctx0" brushRef="#br0" timeOffset="2205.118">1200 410 7343 0 0,'0'0'332'0'0,"0"0"-4"0"0,0 0-73 0 0,0 0 462 0 0,0 0 225 0 0,0 0 46 0 0,0 0 5 0 0,1-1-21 0 0,-1-2-699 0 0,1 0 0 0 0,0 0 0 0 0,0 0 0 0 0,1 0 0 0 0,-1 0 0 0 0,1 0 0 0 0,-1 1 0 0 0,1-1 0 0 0,0 1 0 0 0,0-1 0 0 0,0 1 0 0 0,0 0 0 0 0,0-1 0 0 0,1 1 0 0 0,-1 0 0 0 0,1 1 0 0 0,1-2-273 0 0,77-48 1432 0 0,-61 38-1267 0 0,-5 2 59 0 0,1 2 1 0 0,0-1-1 0 0,0 2 1 0 0,1 0 0 0 0,0 1-1 0 0,7-1-224 0 0,-22 7 34 0 0,1 0 0 0 0,0 1 0 0 0,0-1-1 0 0,-1 1 1 0 0,1 0 0 0 0,0 0 0 0 0,0 0 0 0 0,0 0 0 0 0,0 0-1 0 0,0 0 1 0 0,-1 1 0 0 0,1-1 0 0 0,0 1 0 0 0,0 0 0 0 0,-1 0-1 0 0,1 0 1 0 0,0 0 0 0 0,-1 1 0 0 0,3 0-34 0 0,2 30 64 0 0,-8-22-35 0 0,-1 1-1 0 0,-1-1 1 0 0,1 0 0 0 0,-1 0 0 0 0,-1 0-1 0 0,0 0 1 0 0,0-1 0 0 0,-1 1 0 0 0,-1-1-1 0 0,1 0 1 0 0,-1 0 0 0 0,-1-1 0 0 0,-1 1-29 0 0,-16 27 42 0 0,-66 70 75 0 0,-10-40 19 0 0,36-31 56 0 0,63-34-125 0 0,1-1 10 0 0,0 0 3 0 0,0 0 0 0 0,0 0 0 0 0,0 0 0 0 0,0 0 0 0 0,0 0 0 0 0,0 0 8 0 0,0 0 32 0 0,0 0 9 0 0,0 0 6 0 0,2 0-10 0 0,60-10 129 0 0,-8 1-201 0 0,-29 7-53 0 0,91-6 808 0 0,-114 7-704 0 0,0 1 0 0 0,6 0-7 0 0,-4 1-37 0 0,4 0-106 0 0,-6-1-252 0 0,3-6-2024 0 0,-4 4-5641 0 0</inkml:trace>
  <inkml:trace contextRef="#ctx0" brushRef="#br0" timeOffset="5038.663">1726 412 1839 0 0,'2'-1'252'0'0,"76"-67"7154"0"0,-28 18-2912 0 0,-40 41-2999 0 0,-14 8 3474 0 0,-15 11-4944 0 0,0 1 0 0 0,2 1 1 0 0,-1 1-1 0 0,1 0 0 0 0,1 1 0 0 0,1 1 0 0 0,-4 5-25 0 0,3-3 0 0 0,2 1 0 0 0,0 0 0 0 0,1 1 0 0 0,1 1 0 0 0,1 0 0 0 0,1 1 0 0 0,-3 8 0 0 0,9-22-4 0 0,1 1 1 0 0,0-1-1 0 0,0 1 0 0 0,1-1 0 0 0,0 1 0 0 0,0 0 1 0 0,1 0-1 0 0,0 0 0 0 0,1 0 0 0 0,-1 0 0 0 0,2 0 0 0 0,-1 0 1 0 0,1 0-1 0 0,0 1 4 0 0,18 22-11 0 0,-15-28 17 0 0,0-1 0 0 0,0 1 0 0 0,0-1 0 0 0,1 0 0 0 0,-1 0 0 0 0,1 0 0 0 0,0-1 0 0 0,-1 0 0 0 0,1 1 0 0 0,0-2 0 0 0,0 1-1 0 0,0-1 1 0 0,-1 1 0 0 0,1-1 0 0 0,0-1 0 0 0,0 1 0 0 0,0-1 0 0 0,0 1 0 0 0,0-2 0 0 0,-1 1 0 0 0,1 0 0 0 0,0-1 0 0 0,-1 0 0 0 0,4-2-6 0 0,2 2 7 0 0,25-10 50 0 0,-1 0 0 0 0,0-2 1 0 0,0-2-1 0 0,29-19-57 0 0,-45 24 22 0 0,0-1 0 0 0,-1-1 0 0 0,0-1 1 0 0,-1 0-1 0 0,-1-1 0 0 0,0 0 0 0 0,-1-2 0 0 0,2-4-22 0 0,-8 8 100 0 0,-2 0-1 0 0,1 0 0 0 0,-1 0 1 0 0,-1-1-1 0 0,-1 0 1 0 0,0 0-1 0 0,0-1 1 0 0,-2 1-1 0 0,0-1 0 0 0,0 1 1 0 0,-1-1-1 0 0,-1 0 1 0 0,-1 1-1 0 0,0-1 0 0 0,0 0 1 0 0,-5-13-100 0 0,6 26 20 0 0,0 0 1 0 0,0 0 0 0 0,-1-1-1 0 0,1 1 1 0 0,-1 0 0 0 0,0 0-1 0 0,1 0 1 0 0,-1 0 0 0 0,0 0-1 0 0,0 0 1 0 0,0 0-1 0 0,-1 0 1 0 0,1 0 0 0 0,0 0-1 0 0,-1 0 1 0 0,1 1 0 0 0,-1-1-1 0 0,0 1 1 0 0,1-1 0 0 0,-1 1-1 0 0,0 0 1 0 0,0-1-1 0 0,0 1 1 0 0,0 0 0 0 0,0 0-1 0 0,0 1 1 0 0,0-1 0 0 0,-1 0-1 0 0,1 1 1 0 0,0-1-1 0 0,0 1 1 0 0,0-1 0 0 0,-1 1-1 0 0,1 0 1 0 0,0 0 0 0 0,0 0-1 0 0,-1 1 1 0 0,1-1 0 0 0,0 0-1 0 0,0 1 1 0 0,-1-1-1 0 0,0 2-20 0 0,-7 2-15 0 0,0 1 0 0 0,0 0 0 0 0,0 0 0 0 0,1 1-1 0 0,0 1 1 0 0,0 0 0 0 0,1 0 0 0 0,0 0 0 0 0,0 1-1 0 0,0 1 16 0 0,-18 16-1137 0 0,0-1 0 0 0,-1-1-1 0 0,-1-1 1 0 0,-1-2-1 0 0,-29 16 1138 0 0,-39 27-7627 0 0,57-32 3298 0 0,39-30 4131 0 0,0 1 557 0 0,-7 14 3126 0 0,8-14-2685 0 0,0-2 16 0 0,0 0 70 0 0,0 0 36 0 0,0 0 6 0 0,0 0 2 0 0,11 10 1892 0 0,-4-9-2489 0 0,1 1-1 0 0,0-1 1 0 0,0 0-1 0 0,-1-1 1 0 0,1 0 0 0 0,0 0-1 0 0,0-1 1 0 0,0 0-1 0 0,-1 0 1 0 0,1-1-1 0 0,0 0 1 0 0,4-2-333 0 0,7 0 247 0 0,200-32-810 0 0,-198 31-648 0 0</inkml:trace>
  <inkml:trace contextRef="#ctx0" brushRef="#br0" timeOffset="5798.891">2524 126 1375 0 0,'21'-74'2428'0'0,"1"29"7640"0"0,-21 44-9008 0 0,-1 1-117 0 0,0 0-51 0 0,0 0-11 0 0,0 0-818 0 0,0 0-1 0 0,0-1 0 0 0,0 1 1 0 0,1 0-1 0 0,-1-1 0 0 0,0 1 1 0 0,0 0-1 0 0,0 0 0 0 0,0-1 1 0 0,1 1-1 0 0,-1 0 1 0 0,0 0-1 0 0,0-1 0 0 0,1 1 1 0 0,-1 0-1 0 0,0 0 0 0 0,0 0 1 0 0,1 0-1 0 0,-1-1 0 0 0,0 1 1 0 0,1 0-1 0 0,-1 0 1 0 0,0 0-1 0 0,1 0 0 0 0,-1 0 1 0 0,0 0-1 0 0,0 0 0 0 0,1 0 1 0 0,-1 0-1 0 0,0 0 0 0 0,1 0 1 0 0,-1 0-1 0 0,0 0 1 0 0,1 0-1 0 0,-1 0 0 0 0,0 0 1 0 0,1 0-1 0 0,-1 0 0 0 0,0 1 1 0 0,1-1-1 0 0,-1 0 0 0 0,0 0 1 0 0,0 0-1 0 0,1 0 0 0 0,-1 1 1 0 0,0-1-1 0 0,0 0 1 0 0,1 0-1 0 0,-1 1 0 0 0,0-1 1 0 0,0 0-1 0 0,0 0 0 0 0,0 1 1 0 0,1-1-1 0 0,-1 0 0 0 0,0 0 1 0 0,0 1-1 0 0,0-1 1 0 0,0 0-1 0 0,0 1 0 0 0,0-1 1 0 0,0 0-1 0 0,0 1 0 0 0,0-1 1 0 0,0 0-1 0 0,0 1 0 0 0,0-1 1 0 0,0 0-1 0 0,0 1 1 0 0,0-1-64 0 0,3 7 2 0 0,-1 0 0 0 0,0 0 0 0 0,0 0 0 0 0,0 1 0 0 0,-1-1-1 0 0,-1 1 1 0 0,1-1 0 0 0,-1 0 0 0 0,0 1 0 0 0,-1-1 0 0 0,1 1-1 0 0,-3 5 0 0 0,1 16 1 0 0,-33 223 148 0 0,19-160-106 0 0,8 46 790 0 0,-29-209-498 0 0,34 67-338 0 0,0-1 0 0 0,0 0 0 0 0,0 1 0 0 0,-1 0 0 0 0,1-1 0 0 0,-1 1 0 0 0,0 1 1 0 0,0-1-1 0 0,-1 0 0 0 0,1 1 0 0 0,-1 0 0 0 0,1 0 0 0 0,-1 1 0 0 0,0-1 0 0 0,0 1 0 0 0,-1 0 0 0 0,1 0 0 0 0,0 1 0 0 0,-1-1 0 0 0,1 1 0 0 0,0 1 0 0 0,-1-1 0 0 0,1 1 0 0 0,-1 0 0 0 0,0 0 0 0 0,1 0 0 0 0,-1 1 0 0 0,-1 0 3 0 0,3-1-3 0 0,-2 1-9 0 0,0-1-1 0 0,-1 1 0 0 0,1 0 0 0 0,0 1 1 0 0,0-1-1 0 0,0 1 0 0 0,0 0 0 0 0,0 1 1 0 0,0-1-1 0 0,1 1 0 0 0,-1 1 0 0 0,1-1 1 0 0,0 1-1 0 0,0-1 0 0 0,0 2 0 0 0,0-1 1 0 0,1 0-1 0 0,-1 1 0 0 0,0 2 13 0 0,-6 13-53 0 0,4-6 35 0 0,4 0-29 0 0,4 4 37 0 0,1 6 10 0 0,14 23 75 0 0,-11-37-22 0 0,1-3 12 0 0,38-2 102 0 0,58-37-1316 0 0,-71 22-192 0 0,2-2-89 0 0</inkml:trace>
  <inkml:trace contextRef="#ctx0" brushRef="#br0" timeOffset="6330.503">2920 275 12151 0 0,'1'-1'555'0'0,"53"-57"1016"0"0,-37 40 1203 0 0,-16 17-1924 0 0,-1 1-33 0 0,0 0-8 0 0,0 0-39 0 0,0 0-165 0 0,0 0-77 0 0,0 0-15 0 0,0 0-54 0 0,-2 2-225 0 0,-32 31-118 0 0,1 1-1 0 0,1 2 0 0 0,3 1 1 0 0,0 2-1 0 0,3 1 0 0 0,1 0 1 0 0,2 2-1 0 0,-14 37-115 0 0,34-73 0 0 0,1 0 0 0 0,0 0 0 0 0,0 0 0 0 0,0 0 0 0 0,1 1 0 0 0,0-1 0 0 0,0 0 0 0 0,0 1 0 0 0,1-1 0 0 0,0 1 0 0 0,1-1 0 0 0,-1 1 0 0 0,1-1 0 0 0,1 6 0 0 0,4-2 0 0 0,-4-8 0 0 0,0 0 0 0 0,0 0 0 0 0,0-1 0 0 0,0 1 0 0 0,0-1 0 0 0,1 0 0 0 0,-1 0 0 0 0,0 1 0 0 0,1-1 0 0 0,-1-1 0 0 0,1 1 0 0 0,-1 0 0 0 0,1-1 0 0 0,-1 1 0 0 0,1-1 0 0 0,0 0 1 0 0,-1 0-1 0 0,1 0 0 0 0,-1 0 0 0 0,1 0 0 0 0,0-1 0 0 0,-1 1 0 0 0,1-1 0 0 0,-1 1 0 0 0,1-1 0 0 0,-1 0 0 0 0,0 0 0 0 0,1 0 0 0 0,0-1 0 0 0,68-44 98 0 0,-58 36-48 0 0,118-68 46 0 0,-100 63-69 0 0,-2-1 0 0 0,0-2-1 0 0,-1-1 1 0 0,12-10-27 0 0,-20 10 16 0 0,-1-1 0 0 0,0-1 0 0 0,-2 0 0 0 0,0-1 0 0 0,-2-1 0 0 0,0-1 0 0 0,-2 0 0 0 0,0 0 0 0 0,-2-2 0 0 0,-1 1 0 0 0,-1-1 0 0 0,-1-1 0 0 0,2-15-16 0 0,-3-31 83 0 0,-7 72-80 0 0,0-1 0 0 0,-1 0 0 0 0,1 0 0 0 0,0 1-1 0 0,-1-1 1 0 0,1 0 0 0 0,-1 1 0 0 0,1-1 0 0 0,-1 0 0 0 0,0 1 0 0 0,1-1 0 0 0,-1 1 0 0 0,0-1 0 0 0,0 1 0 0 0,0-1 0 0 0,0 1 0 0 0,-1 0 0 0 0,1 0 0 0 0,0-1 0 0 0,-1 1 0 0 0,1 0-1 0 0,0 0 1 0 0,-1 0 0 0 0,1 0 0 0 0,-1 1 0 0 0,0-1 0 0 0,1 0 0 0 0,-1 1 0 0 0,0-1 0 0 0,1 1 0 0 0,-1-1 0 0 0,0 1 0 0 0,1 0 0 0 0,-1 0 0 0 0,0 0 0 0 0,0 0 0 0 0,1 0-1 0 0,-1 0 1 0 0,0 0-3 0 0,-12 3-65 0 0,0 0-1 0 0,0 1 1 0 0,0 1 0 0 0,1 0-1 0 0,0 1 1 0 0,0 0-1 0 0,0 1 1 0 0,1 1-1 0 0,-3 1 66 0 0,-9 6-267 0 0,-121 85-2436 0 0,16 19-3971 0 0,60-49 2722 0 0,68-68 3638 0 0,1-2 175 0 0,0 0 702 0 0,0 0 305 0 0,0 0 57 0 0,32 7 3019 0 0,107-18 1891 0 0,-80 2-4957 0 0,12 0-579 0 0,40-4 598 0 0,-37 7-7401 0 0,-46 5-960 0 0</inkml:trace>
  <inkml:trace contextRef="#ctx0" brushRef="#br0" timeOffset="23533.867">3745 546 1839 0 0,'0'0'219'0'0,"0"0"246"0"0,0 0 110 0 0,0 0 22 0 0,0 0-42 0 0,0 0-190 0 0,0 0-79 0 0,0 0-20 0 0,0 0 73 0 0,0 0 313 0 0,0 0 137 0 0,0 0 31 0 0,0 0-50 0 0,0 0-230 0 0,0 0-100 0 0,0 0-22 0 0,0 0-12 0 0,0 0-48 0 0,0 0-26 0 0,0 0-4 0 0,0 0 10 0 0,0 0 39 0 0,0 0 20 0 0,0 0 3 0 0,0 0 7 0 0,0 0 28 0 0,0 0 11 0 0,0 0 2 0 0,0 0 6 0 0,0 0 23 0 0,0 0 16 0 0,0 0 3 0 0,0 0-8 0 0,0 0-32 0 0,1-2-9 0 0,-1 0-202 0 0,2-1-186 0 0,9-4 2842 0 0,32 0-2681 0 0,163-22 1044 0 0,-67 23 535 0 0,-142-3-3635 0 0,-3 2 17 0 0</inkml:trace>
  <inkml:trace contextRef="#ctx0" brushRef="#br0" timeOffset="23909.851">3573 325 12031 0 0,'0'0'554'0'0,"0"0"-17"0"0,0 0-224 0 0,0 0 334 0 0,0 0 178 0 0,0 0 37 0 0,0 0-20 0 0,0 0-115 0 0,0 0-50 0 0,3 0-6 0 0,310-35 3482 0 0,-279 29-3734 0 0,1 2 1 0 0,-1 0-1 0 0,1 3 0 0 0,0 0 0 0 0,27 5-419 0 0,-51-1 56 0 0,-19 1-4410 0 0,6-3 2994 0 0,-13 5-6926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8:41.160"/>
    </inkml:context>
    <inkml:brush xml:id="br0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0 541 6271 0 0,'0'0'290'0'0,"0"0"-9"0"0,0 0-57 0 0,0 0 436 0 0,0 0 209 0 0,0 0 41 0 0,0 0 4 0 0,0 0-15 0 0,0 0-10 0 0,0 0-1 0 0,0 0-46 0 0,0 0-198 0 0,0 0-90 0 0,0 0-11 0 0,0 0-46 0 0,0 0-167 0 0,0 0-70 0 0,0 0-18 0 0,3-1-2 0 0,210-10 3152 0 0,37-4-1873 0 0,-237 15-1426 0 0,-11 0 2 0 0,-2 0-3 0 0,0 0-11 0 0,0 0 10 0 0,0 0 45 0 0,0 0 21 0 0,0 0 3 0 0,0 0 0 0 0,0 0 0 0 0,0 0 0 0 0,0 0 0 0 0,0 0 0 0 0,0 0 1 0 0,0 0 6 0 0,0 0 1 0 0,0 0-12 0 0,0 0-49 0 0,0 0-19 0 0,0 0-7 0 0,0 0-28 0 0,0 0-1197 0 0,0 0-4606 0 0,0 0-1961 0 0</inkml:trace>
  <inkml:trace contextRef="#ctx0" brushRef="#br0" timeOffset="840.738">1042 233 5063 0 0,'1'-1'390'0'0,"31"-25"1294"0"0,-3-6 3461 0 0,-28 31-4329 0 0,7-19 6755 0 0,-9 19-7513 0 0,1 0 0 0 0,0 0 0 0 0,0 0 0 0 0,-1 0 0 0 0,1 0 0 0 0,-1 1 0 0 0,1-1 1 0 0,-1 0-1 0 0,1 0 0 0 0,-1 0 0 0 0,1 1 0 0 0,-1-1 0 0 0,0 0 0 0 0,1 0 0 0 0,-1 1 1 0 0,0-1-1 0 0,0 1 0 0 0,1-1 0 0 0,-1 1 0 0 0,0-1 0 0 0,0 1 0 0 0,0-1 1 0 0,0 1-1 0 0,0 0 0 0 0,0-1 0 0 0,1 1 0 0 0,-1 0 0 0 0,0 0 0 0 0,0 0 0 0 0,0 0 1 0 0,0 0-1 0 0,0 0 0 0 0,0 0 0 0 0,0 0 0 0 0,0 0 0 0 0,0 0 0 0 0,0 0-58 0 0,-46 6-45 0 0,39-4 155 0 0,-14 1-67 0 0,0 0 0 0 0,0 2-1 0 0,1 1 1 0 0,0 0 0 0 0,0 2-1 0 0,0 0 1 0 0,1 1 0 0 0,1 2-1 0 0,-1 0 1 0 0,2 0 0 0 0,-1 2-1 0 0,2 0 1 0 0,-5 6-43 0 0,14-12 24 0 0,1 1-1 0 0,0 0 1 0 0,1 0-1 0 0,-1 0 1 0 0,2 1-1 0 0,-1 0 1 0 0,1 0-1 0 0,0 1 1 0 0,1-1-1 0 0,0 1 1 0 0,1 0-1 0 0,0 0 1 0 0,1 0-1 0 0,0 0 1 0 0,0 1-1 0 0,1 3-23 0 0,5 63 0 0 0,0-66 0 0 0,1 0 0 0 0,-1-4 18 0 0,0 0-1 0 0,1 0 1 0 0,-1 0-1 0 0,2 0 1 0 0,-1-1 0 0 0,0 1-1 0 0,1-1 1 0 0,0-1-1 0 0,1 1 1 0 0,-1-1-1 0 0,4 2-17 0 0,36 7 292 0 0,-22-9-111 0 0,1-1-1 0 0,-1-1 0 0 0,1-1 1 0 0,-1-1-1 0 0,1-1 0 0 0,-1-1 1 0 0,1-1-1 0 0,1-2-180 0 0,-24 4 75 0 0,1-1-17 0 0,6-1-36 0 0,-5 1 32 0 0,40-36-1702 0 0,-33 30-257 0 0</inkml:trace>
  <inkml:trace contextRef="#ctx0" brushRef="#br0" timeOffset="1321.803">1261 419 10135 0 0,'-2'-48'1296'0'0,"2"45"-886"0"0,1 0 0 0 0,0 0-1 0 0,-1 0 1 0 0,1 0 0 0 0,1 0-1 0 0,-1 0 1 0 0,0 0-1 0 0,1 1 1 0 0,-1-1 0 0 0,1 0-1 0 0,0 1 1 0 0,0-1 0 0 0,0 1-1 0 0,0 0 1 0 0,0-1 0 0 0,1 1-410 0 0,47-20 2345 0 0,-40 20-2273 0 0,0 1-1 0 0,0 0 1 0 0,0 1 0 0 0,0 0 0 0 0,0 1 0 0 0,0 0 0 0 0,0 0 0 0 0,0 1 0 0 0,-1 1 0 0 0,2 0-72 0 0,-1 0 34 0 0,-1 0-1 0 0,0 1 1 0 0,0 0 0 0 0,-1 0 0 0 0,1 1 0 0 0,-1 0-1 0 0,0 1 1 0 0,-1 0 0 0 0,1 0 0 0 0,-1 1-1 0 0,0-1 1 0 0,-1 2 0 0 0,1-1 0 0 0,-2 1 0 0 0,2 1-34 0 0,10 39 239 0 0,-16-40-188 0 0,-1-4-24 0 0,0 0-1 0 0,0 1 1 0 0,-1-1-1 0 0,1 0 1 0 0,-1 0-1 0 0,0 0 1 0 0,0 0-1 0 0,0 0 1 0 0,0-1-1 0 0,-1 1 1 0 0,1 0-1 0 0,-1 0 1 0 0,0-1-1 0 0,0 1 1 0 0,-1-1-1 0 0,1 0 1 0 0,-1 0-1 0 0,1 0 1 0 0,-1 0-1 0 0,0 0 1 0 0,0 0-1 0 0,-3 1-26 0 0,-79 43 459 0 0,77-43-421 0 0,2 0 40 0 0,-1-1 0 0 0,0 1 0 0 0,0-1 0 0 0,0 0 0 0 0,0-1 0 0 0,-1 0 0 0 0,1 0 0 0 0,-1 0 0 0 0,0-1 0 0 0,1 0 0 0 0,-1-1 0 0 0,0 0 0 0 0,1 0 0 0 0,-1-1 0 0 0,0 1 0 0 0,1-2 0 0 0,-1 1 0 0 0,1-1 0 0 0,-1 0 0 0 0,1-1 0 0 0,0 0 0 0 0,0 0 0 0 0,0 0 0 0 0,0-1 0 0 0,1 0 0 0 0,-1 0 0 0 0,1-1 0 0 0,0 0 0 0 0,0 0 0 0 0,1 0 0 0 0,-1-1 0 0 0,-1-3-78 0 0,2-1 67 0 0,1-1 0 0 0,0 1 0 0 0,1-1 1 0 0,0-1-1 0 0,1 1 0 0 0,1 0 0 0 0,-1 0 0 0 0,2-1 0 0 0,-1 1 0 0 0,2-1 0 0 0,-1 1 0 0 0,2 0 1 0 0,-1-1-1 0 0,2 1 0 0 0,-1 0 0 0 0,2 0 0 0 0,-1 0 0 0 0,1 1-67 0 0,0 2-457 0 0,-1 1-1 0 0,1 0 1 0 0,0 0-1 0 0,0 0 1 0 0,1 1-1 0 0,0 0 1 0 0,0 0-1 0 0,0 0 1 0 0,1 0-1 0 0,4-2 458 0 0,4-5-2257 0 0</inkml:trace>
  <inkml:trace contextRef="#ctx0" brushRef="#br0" timeOffset="1741.959">1909 138 7831 0 0,'0'0'603'0'0,"-8"-6"3997"0"0,-51 17 2064 0 0,47-3-6405 0 0,1 0 0 0 0,0 0 1 0 0,0 2-1 0 0,1-1 0 0 0,1 1 0 0 0,-1 0 1 0 0,1 1-1 0 0,1 0 0 0 0,-6 11-259 0 0,11-18 86 0 0,-1 1-17 0 0,1 0 0 0 0,0 0 1 0 0,0 0-1 0 0,0 0 0 0 0,1 0 1 0 0,-1 1-1 0 0,1-1 0 0 0,0 1 0 0 0,1-1 1 0 0,-1 1-1 0 0,1 6-69 0 0,1-11 18 0 0,-1 1-1 0 0,1-1 0 0 0,1 1 1 0 0,-1-1-1 0 0,0 1 0 0 0,0-1 1 0 0,1 1-1 0 0,-1-1 0 0 0,0 1 1 0 0,1-1-1 0 0,0 0 1 0 0,-1 1-1 0 0,1-1 0 0 0,0 1 1 0 0,0-1-1 0 0,-1 0 0 0 0,1 0 1 0 0,0 0-1 0 0,0 1 0 0 0,0-1 1 0 0,1 0-1 0 0,-1 0 1 0 0,0 0-1 0 0,0-1 0 0 0,1 1 1 0 0,-1 0-1 0 0,0 0 0 0 0,1-1 1 0 0,-1 1-1 0 0,1-1 0 0 0,-1 1 1 0 0,0-1-1 0 0,1 1 1 0 0,0-1-1 0 0,-1 0 0 0 0,1 0-17 0 0,3 2 42 0 0,48 30 43 0 0,-21-4-74 0 0,-28-23 22 0 0,0 0 0 0 0,0 0 0 0 0,-1 0 1 0 0,1 1-1 0 0,-1-1 0 0 0,0 1 0 0 0,-1 0 1 0 0,0 0-1 0 0,0 0 0 0 0,0 0 0 0 0,0 0 1 0 0,-1 0-1 0 0,0 3-33 0 0,-1-4 24 0 0,-1 0 0 0 0,0 0 0 0 0,0 0 0 0 0,-1 0 0 0 0,1 0 1 0 0,-1-1-1 0 0,0 1 0 0 0,-1 0 0 0 0,1-1 0 0 0,-1 1 0 0 0,0-1 0 0 0,0 0 1 0 0,0 0-1 0 0,0 0 0 0 0,-1-1 0 0 0,1 1 0 0 0,-1-1 0 0 0,0 1 0 0 0,0-1 0 0 0,-1 0-24 0 0,-2 1 41 0 0,0 0 0 0 0,0 0 0 0 0,-1 0 0 0 0,1-1 0 0 0,-1 0 0 0 0,0-1 0 0 0,0 0 0 0 0,0 0 0 0 0,0 0 0 0 0,-1-1 0 0 0,1-1 0 0 0,0 1 0 0 0,0-1 0 0 0,-1-1 0 0 0,-2 0-41 0 0,2-5-1748 0 0,6-3-60 0 0</inkml:trace>
  <inkml:trace contextRef="#ctx0" brushRef="#br0" timeOffset="2443.812">2106 246 4143 0 0,'0'0'191'0'0,"-1"0"-11"0"0,-13-11 1389 0 0,13-10 8095 0 0,7 13-9532 0 0,-5 7-629 0 0,8-7 804 0 0,1 0 0 0 0,-1 1 0 0 0,1 1 0 0 0,1-1 0 0 0,-1 2 0 0 0,1-1 0 0 0,0 2 0 0 0,0-1-1 0 0,0 2 1 0 0,1-1 0 0 0,-1 1 0 0 0,1 1 0 0 0,0 0 0 0 0,3 1-307 0 0,99-5 2368 0 0,-111 7-2337 0 0,0 1 0 0 0,0-1 0 0 0,0 1 0 0 0,0 0-1 0 0,-1 0 1 0 0,1 0 0 0 0,-1 1 0 0 0,0-1 0 0 0,0 0 0 0 0,1 1-1 0 0,-2 0 1 0 0,1-1 0 0 0,0 1 0 0 0,0 0 0 0 0,-1 0 0 0 0,0 0 0 0 0,1 0-1 0 0,-1 0 1 0 0,0 0 0 0 0,-1 1 0 0 0,1-1 0 0 0,0 0 0 0 0,-1 0-1 0 0,0 1 1 0 0,0-1 0 0 0,0 0 0 0 0,0 0 0 0 0,0 1 0 0 0,-1-1 0 0 0,0 2-32 0 0,0 6 28 0 0,-1 1-1 0 0,-1-1 1 0 0,0 0-1 0 0,-1 0 0 0 0,0 0 1 0 0,0 0-1 0 0,-1-1 1 0 0,-1 0-1 0 0,0 0 0 0 0,0 0 1 0 0,-1-1-1 0 0,0 1 1 0 0,0-2-1 0 0,-1 1 0 0 0,-7 5-26 0 0,-11 6 61 0 0,-1-2-1 0 0,0 0 0 0 0,-2-1 0 0 0,0-2 1 0 0,-24 9-61 0 0,-16 8 49 0 0,52-20 26 0 0,16-11-21 0 0,1-1 18 0 0,12 5 231 0 0,113 8 1161 0 0,-97-8-1289 0 0,-1-2-1 0 0,1-2 1 0 0,0 0-1 0 0,0-2 0 0 0,0-1 1 0 0,0-1-1 0 0,6-2-174 0 0,-24 3 11 0 0,14-8-2467 0 0,-17 5 1088 0 0</inkml:trace>
  <inkml:trace contextRef="#ctx0" brushRef="#br0" timeOffset="2925.551">2842 185 5983 0 0,'-5'-17'964'0'0,"4"16"826"0"0,1 1 598 0 0,0 0 120 0 0,0 0-188 0 0,0 0-867 0 0,0 0-380 0 0,0 0-75 0 0,0 0-96 0 0,0 0-320 0 0,0 0-138 0 0,-35 34 460 0 0,33-30-833 0 0,-66 103 156 0 0,50-83-193 0 0,0 0 0 0 0,2 1 0 0 0,1 0 0 0 0,1 1 0 0 0,1 1 0 0 0,1 0-1 0 0,1 3-33 0 0,8-4 11 0 0,7-13-11 0 0,-1-10 16 0 0,0 1 0 0 0,0-1 0 0 0,1 0 1 0 0,0 0-1 0 0,-1 0 0 0 0,1-1 0 0 0,0 1 0 0 0,0-1 0 0 0,0 0 0 0 0,1 0 0 0 0,-1 0 0 0 0,0-1 0 0 0,1 0 0 0 0,0 1 0 0 0,-1-2 1 0 0,1 1-1 0 0,-1 0 0 0 0,1-1 0 0 0,0 0 0 0 0,-1 0 0 0 0,1 0 0 0 0,0-1 0 0 0,-1 0 0 0 0,1 0 0 0 0,-1 0 0 0 0,1 0 1 0 0,-1-1-1 0 0,3 0-16 0 0,7 0 25 0 0,15-3 26 0 0,1-1-1 0 0,-1-2 0 0 0,0 0 1 0 0,-1-2-1 0 0,0-1 1 0 0,9-6-51 0 0,-14 1 65 0 0,0 0-1 0 0,-2-1 1 0 0,0-2 0 0 0,-1 0 0 0 0,0-1-1 0 0,-2-1 1 0 0,0-1 0 0 0,-2 0-1 0 0,5-10-64 0 0,-7 14 103 0 0,-1 0 0 0 0,-1-1 0 0 0,0 0 0 0 0,-2-1 0 0 0,0 0-1 0 0,-1-1 1 0 0,-1 0 0 0 0,-1-1 0 0 0,2-10-103 0 0,-8 29 19 0 0,0-1 0 0 0,-1 1 1 0 0,1-1-1 0 0,-1 1 0 0 0,1-1 0 0 0,-1 1 1 0 0,0-1-1 0 0,0 1 0 0 0,-1-1 1 0 0,1 1-1 0 0,-1-1 0 0 0,1 1 0 0 0,-1 0 1 0 0,0-1-1 0 0,0 1 0 0 0,-1 0 0 0 0,1-1 1 0 0,-1 1-1 0 0,0 0 0 0 0,0 0 1 0 0,0 0-1 0 0,0 1 0 0 0,0-1 0 0 0,0 0 1 0 0,-1 1-1 0 0,1 0 0 0 0,-1-1 0 0 0,0 1 1 0 0,0 0-1 0 0,0 0 0 0 0,0 0 1 0 0,0 1-1 0 0,0-1 0 0 0,0 1 0 0 0,0 0 1 0 0,-1 0-1 0 0,1 0 0 0 0,-1 0 1 0 0,1 0-1 0 0,-1 1 0 0 0,1 0 0 0 0,-1-1 1 0 0,1 1-1 0 0,-1 1 0 0 0,1-1 0 0 0,-2 1-19 0 0,-8 3-893 0 0,1 1 0 0 0,-1 0 0 0 0,1 1 0 0 0,1 0 1 0 0,-1 1-1 0 0,1 0 0 0 0,0 1 0 0 0,-8 8 893 0 0,1-2-2030 0 0</inkml:trace>
  <inkml:trace contextRef="#ctx0" brushRef="#br0" timeOffset="3124.752">2709 297 1375 0 0,'-2'1'107'0'0,"-5"2"196"0"0,5-2 1155 0 0,-1 0 1864 0 0,-6 9-2151 0 0,7-8 3011 0 0,3 0 4259 0 0,5 0-8256 0 0,1 0 1 0 0,0-1-1 0 0,-1 1 0 0 0,1-1 0 0 0,0 0 1 0 0,-1-1-1 0 0,1 0 0 0 0,0 0 0 0 0,0 0 0 0 0,-1-1 1 0 0,1 0-1 0 0,0-1 0 0 0,-1 1 0 0 0,1-1 1 0 0,2-1-186 0 0,19-4 252 0 0,160-20-2323 0 0,-159 24 863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9:56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176 3679 0 0,'0'0'167'0'0,"0"0"190"0"0,0 0 697 0 0,0 0 303 0 0,2 0 62 0 0,109-8 3747 0 0,61 5-1407 0 0,-43 1-2176 0 0,-103 0-813 0 0,-24 2-666 0 0,-2 0-6 0 0,2-1-28 0 0,5-1 0 0 0,-6 2 15 0 0,1-1-26 0 0,10-10 171 0 0,-9 9-5998 0 0,-3 2-364 0 0</inkml:trace>
  <inkml:trace contextRef="#ctx0" brushRef="#br0" timeOffset="386.691">1 998 9239 0 0,'0'0'423'0'0,"0"0"-8"0"0,2 0-269 0 0,117-10 3470 0 0,-45 0-1848 0 0,0 3-1 0 0,0 3 1 0 0,47 5-1768 0 0,-28 10 1196 0 0,-91-11-1072 0 0,-2 0-11 0 0,0 0-1 0 0,0 0-1 0 0,0 0-6 0 0,0 0-1 0 0,0 0 0 0 0,0 0-6 0 0,0 0-24 0 0,2 0-959 0 0,7 2-4056 0 0,-7-1-1701 0 0</inkml:trace>
  <inkml:trace contextRef="#ctx0" brushRef="#br0" timeOffset="12535.097">782 1168 3679 0 0,'0'0'284'0'0,"0"0"-62"0"0,0 0 431 0 0,2 1 208 0 0,27 10 5301 0 0,-27-11-5352 0 0,12-3 785 0 0,-7 0-1261 0 0,1 0-1 0 0,-1 0 1 0 0,0-1 0 0 0,0-1-1 0 0,-1 1 1 0 0,1-1 0 0 0,-1 0-1 0 0,0 0 1 0 0,0-1 0 0 0,-1 0 0 0 0,1 0-1 0 0,-1 0 1 0 0,0-1-334 0 0,5-5 418 0 0,74-73 1155 0 0,-54 58-1191 0 0,-1-3 0 0 0,-1 0 1 0 0,15-25-383 0 0,41-107 501 0 0,-45 76-315 0 0,-28 63-111 0 0,-11 21-4 0 0,0 2 1 0 0,0 0 0 0 0,0 0-1 0 0,-7 14-6 0 0,-9 23-65 0 0,2 1 0 0 0,1 0 0 0 0,2 1 0 0 0,2 0 0 0 0,2 1 0 0 0,-1 18 0 0 0,6-46 1 0 0,1 1 0 0 0,1-1 0 0 0,0 1 0 0 0,0-1 0 0 0,1 1-1 0 0,1-1 1 0 0,0 0 0 0 0,1 0 0 0 0,0 1 0 0 0,1-1 0 0 0,0-1 0 0 0,4 8-1 0 0,-2-9 42 0 0,2-2-15 0 0,-1-6 5 0 0,0 0-1 0 0,0 0 0 0 0,0 0 1 0 0,0-1-1 0 0,0 0 0 0 0,1 0 1 0 0,-1-1-1 0 0,0 0 0 0 0,0 0 1 0 0,1-1-1 0 0,-1 0 0 0 0,0 0 1 0 0,0-1-1 0 0,0 0 1 0 0,0 0-1 0 0,0 0 0 0 0,-1-1 1 0 0,1 0-1 0 0,-1-1 0 0 0,1 1 1 0 0,-1-1-1 0 0,0 0 0 0 0,-1-1 1 0 0,1 1-1 0 0,1-2-31 0 0,-2 1-102 0 0,0 1 0 0 0,0-1-1 0 0,0 0 1 0 0,-1 0 0 0 0,1 0 0 0 0,-1 0 0 0 0,0-1-1 0 0,-1 0 1 0 0,0 0 0 0 0,1 0 0 0 0,-2 0 0 0 0,1 0-1 0 0,-1-1 1 0 0,0 1 0 0 0,0-1 0 0 0,-1 0-1 0 0,0 1 1 0 0,0-1 0 0 0,0 0 0 0 0,-1 0 0 0 0,0 0-1 0 0,-1 1 1 0 0,1-1 0 0 0,-2-1 102 0 0,-21-50-6277 0 0,11 35 3959 0 0</inkml:trace>
  <inkml:trace contextRef="#ctx0" brushRef="#br0" timeOffset="12798.964">976 641 7799 0 0,'0'0'356'0'0,"0"0"-6"0"0,0 0-84 0 0,0 0 469 0 0,0 0 234 0 0,0 0 45 0 0,0 0 6 0 0,0 0-10 0 0,0 0-2 0 0,0 0 0 0 0,0 0-68 0 0,2 0-286 0 0,150-20 2662 0 0,38-5-1874 0 0,-88 22-4771 0 0,-89 4-3454 0 0</inkml:trace>
  <inkml:trace contextRef="#ctx0" brushRef="#br0" timeOffset="13422.017">1943 660 6911 0 0,'0'0'528'0'0,"1"-1"-212"0"0,2-3-567 0 0,2-9 6882 0 0,-5 12-5695 0 0,0 1-169 0 0,-56 0 1793 0 0,17 19-2419 0 0,0 1 1 0 0,2 2 0 0 0,1 1-1 0 0,0 2 1 0 0,2 2-1 0 0,0 2-141 0 0,24-20 4 0 0,1-1 0 0 0,0 1 0 0 0,1 0 0 0 0,0 1 0 0 0,0 0 0 0 0,1 0 0 0 0,0 1 0 0 0,1 0 0 0 0,0 0 0 0 0,1 1 0 0 0,0-1 0 0 0,1 1 0 0 0,0 0 0 0 0,1 0 0 0 0,0 1 0 0 0,0 7-4 0 0,3-15 3 0 0,0-1-1 0 0,0 0 1 0 0,0 1-1 0 0,0-1 0 0 0,1 0 1 0 0,0 0-1 0 0,0 1 1 0 0,0-1-1 0 0,1 0 1 0 0,-1 0-1 0 0,1 0 0 0 0,0 0 1 0 0,0 0-1 0 0,0-1 1 0 0,1 1-1 0 0,0-1 1 0 0,-1 1-1 0 0,1-1 0 0 0,0 0 1 0 0,0 0-1 0 0,1 0 1 0 0,-1 0-1 0 0,1-1 1 0 0,-1 0-1 0 0,1 1 0 0 0,0-1 1 0 0,0 0-1 0 0,0-1 1 0 0,0 1-1 0 0,0-1 1 0 0,0 0-1 0 0,0 0 0 0 0,0 0 1 0 0,4 0-3 0 0,5 0 28 0 0,0 0 0 0 0,0-1-1 0 0,0 0 1 0 0,0-1 0 0 0,0-1 0 0 0,0 0 0 0 0,0-1-1 0 0,0 0 1 0 0,-1-1 0 0 0,1 0 0 0 0,-1-1 0 0 0,0-1-1 0 0,0 0 1 0 0,-1 0 0 0 0,0-1 0 0 0,0-1 0 0 0,-1 1 0 0 0,1-2-1 0 0,-2 0 1 0 0,1 0 0 0 0,-1 0 0 0 0,-1-1 0 0 0,0-1-1 0 0,0 0 1 0 0,-1 0 0 0 0,0 0 0 0 0,-1 0 0 0 0,-1-1 0 0 0,1-2-28 0 0,9-15 210 0 0,-2-1 1 0 0,-1-1 0 0 0,-1 0 0 0 0,-2-1 0 0 0,-1 0 0 0 0,-1-1-1 0 0,-2 1 1 0 0,1-29-211 0 0,-6 60 184 0 0,-5-8 691 0 0,0 11-868 0 0,0 0 1 0 0,1 0 0 0 0,-1 1-1 0 0,1 0 1 0 0,-1 0 0 0 0,1 0-1 0 0,0 0 1 0 0,0 0 0 0 0,0 1-1 0 0,1 0 1 0 0,-1 0-1 0 0,1 0 1 0 0,0 0 0 0 0,0 0-1 0 0,0 1 1 0 0,1 0 0 0 0,0-1-1 0 0,0 1 1 0 0,0 0-1 0 0,-1 5-7 0 0,-17 105 85 0 0,19-107-79 0 0,1-1 1 0 0,0 0-1 0 0,0 0 0 0 0,1 0 1 0 0,0 0-1 0 0,0 0 0 0 0,0 0 1 0 0,1 0-1 0 0,0 0 0 0 0,1 0 1 0 0,-1 0-1 0 0,1-1 0 0 0,1 0 1 0 0,-1 1-1 0 0,1-1 0 0 0,0 0 0 0 0,1-1 1 0 0,-1 1-1 0 0,1-1 0 0 0,0 0 1 0 0,0 0-1 0 0,1 0 0 0 0,0-1 1 0 0,-1 0-1 0 0,1 0 0 0 0,1 0 1 0 0,-1-1-1 0 0,0 0 0 0 0,1 0 1 0 0,0-1-1 0 0,0 1 0 0 0,0-1 1 0 0,0-1-1 0 0,6 1-6 0 0,50-3-472 0 0,-21-4-5783 0 0,-13 0-905 0 0</inkml:trace>
  <inkml:trace contextRef="#ctx0" brushRef="#br0" timeOffset="13875.713">2607 50 7631 0 0,'15'-21'939'0'0,"-23"36"7268"0"0,-15 35-6697 0 0,-6 11-1574 0 0,8-17 261 0 0,-11 23 20 0 0,-3-1 0 0 0,-2-1 0 0 0,-12 10-217 0 0,41-64-137 0 0,4-4-4 0 0,-1 0 0 0 0,1-1 1 0 0,-1 1-1 0 0,0-1 0 0 0,0-1 1 0 0,-1 1-1 0 0,0-1 0 0 0,0 0 0 0 0,0 0 1 0 0,0 0-1 0 0,-1-1 0 0 0,0 0 1 0 0,0-1-1 0 0,0 1 0 0 0,-5 0 141 0 0,-4 0-1272 0 0</inkml:trace>
  <inkml:trace contextRef="#ctx0" brushRef="#br0" timeOffset="14166.949">2362 2 5063 0 0,'0'0'232'0'0,"-2"-1"-13"0"0,-9 1 89 0 0,-1 0-1 0 0,1 1 1 0 0,0 0-1 0 0,-1 0 1 0 0,1 1-1 0 0,0 1 1 0 0,0 0-1 0 0,0 0 1 0 0,0 1 0 0 0,1 1-1 0 0,-1 0 1 0 0,1 0-1 0 0,1 1 1 0 0,-1 0-1 0 0,-5 5-307 0 0,-2 1 436 0 0,0 2 0 0 0,1 0-1 0 0,1 0 1 0 0,0 2-1 0 0,1 0 1 0 0,0 1 0 0 0,2 0-1 0 0,0 1 1 0 0,1 0 0 0 0,0 1-1 0 0,2 0-435 0 0,-21 53 2214 0 0,30-21 283 0 0,1-49-2120 0 0,8 8 385 0 0,-1-5-610 0 0,0-1 0 0 0,0-1 0 0 0,0 1 0 0 0,0-1 0 0 0,1-1 1 0 0,-1 0-1 0 0,1 0 0 0 0,0 0 0 0 0,0-1 0 0 0,-1-1 1 0 0,1 1-1 0 0,0-1 0 0 0,0-1 0 0 0,0 0 0 0 0,0 0 1 0 0,-1 0-1 0 0,2-2-152 0 0,0 2 10 0 0,51-6 51 0 0,11-2-466 0 0,-23 6-5836 0 0,-24 3-973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1:16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23 3223 0 0,'-8'-31'-227'0'0,"2"8"1842"0"0,1 9 5897 0 0,5 13-4690 0 0,0 1-1168 0 0,0 0-512 0 0,0 0-101 0 0,0 0-86 0 0,0 0-299 0 0,0 0-131 0 0,-1 2-21 0 0,-4 27-183 0 0,1 1 1 0 0,2 1 0 0 0,1-1-1 0 0,2 14-321 0 0,-1-18 155 0 0,1 60-3 0 0,5 1 0 0 0,3-2 0 0 0,3 1 0 0 0,8 11-152 0 0,-4-36 143 0 0,-16-60-51 0 0,0-1-16 0 0,0 0-11 0 0,0 0 7 0 0,0 0 33 0 0,0 0 14 0 0,-15-6 133 0 0,-32-31-114 0 0,44 33-146 0 0,0 1-1 0 0,0 0 0 0 0,0 0 0 0 0,0-1 1 0 0,0 2-1 0 0,-1-1 0 0 0,0 0 1 0 0,1 1-1 0 0,-1 0 0 0 0,0 0 0 0 0,0 0 1 0 0,0 0-1 0 0,0 0 0 0 0,-1 1 1 0 0,1 0-1 0 0,-2 0 9 0 0,-4 2-30 0 0,0 0 0 0 0,-1 1 0 0 0,1 0 0 0 0,0 1 0 0 0,0 0 0 0 0,1 1 0 0 0,-1 0 0 0 0,1 0 0 0 0,0 1 0 0 0,0 1 0 0 0,0-1 0 0 0,-2 4 30 0 0,-6 1-40 0 0,6-4 12 0 0,-76 58 54 0 0,84-61 22 0 0,1 0 0 0 0,-1 0-1 0 0,1 0 1 0 0,-1 0-1 0 0,1 0 1 0 0,0 1 0 0 0,1-1-1 0 0,-1 1 1 0 0,0 0 0 0 0,1-1-1 0 0,0 1 1 0 0,0 0 0 0 0,0 0-1 0 0,0 0 1 0 0,1 0-1 0 0,-1-1 1 0 0,1 1 0 0 0,0 0-1 0 0,0 0 1 0 0,1 0 0 0 0,-1 0-1 0 0,1 0 1 0 0,0 0 0 0 0,0 0-1 0 0,1 2-47 0 0,-1 0 36 0 0,1-1-1 0 0,0 0 1 0 0,0 0-1 0 0,1 0 1 0 0,0 0-1 0 0,-1 0 1 0 0,2 0-1 0 0,-1-1 1 0 0,0 1-1 0 0,1-1 1 0 0,0 0-1 0 0,0 0 1 0 0,0 0-1 0 0,1-1 1 0 0,-1 0-1 0 0,1 1 1 0 0,-1-2-1 0 0,1 1 1 0 0,0 0-1 0 0,1-1 1 0 0,-1 0-1 0 0,0 0 1 0 0,0-1-1 0 0,1 1 1 0 0,-1-1-1 0 0,1 0 1 0 0,-1-1-1 0 0,1 1 1 0 0,0-1-1 0 0,4 0-35 0 0,95-30-2017 0 0,-77 18 825 0 0</inkml:trace>
  <inkml:trace contextRef="#ctx0" brushRef="#br0" timeOffset="2147.339">518 165 7855 0 0,'0'0'363'0'0,"0"0"-12"0"0,0 0-90 0 0,0 0 443 0 0,0 0 215 0 0,0 0 45 0 0,0 0-46 0 0,2 0-232 0 0,89-5 1939 0 0,393-19 1352 0 0,-454 21-3627 0 0,-28 3-284 0 0,-2 0-2 0 0,0 0 4 0 0,0 0 16 0 0,0 0 4 0 0,0 0 0 0 0,-1-3-54 0 0,0-1-1 0 0,0 1 1 0 0,0-1 0 0 0,0 1-1 0 0,-1-1 1 0 0,1 1-1 0 0,-1 0 1 0 0,0 0 0 0 0,0 0-1 0 0,0 0 1 0 0,0 0-1 0 0,-1 0 1 0 0,1 0-1 0 0,-1 1 1 0 0,0-1 0 0 0,-1 0-34 0 0,-22-28-10 0 0,20 17 10 0 0,6 13-4 0 0,0 0 0 0 0,0 1 0 0 0,0-1-1 0 0,0 0 1 0 0,0 0 0 0 0,0 0 0 0 0,0 0 0 0 0,0 0 0 0 0,0 0-1 0 0,1 0 1 0 0,-1 0 0 0 0,0 0 0 0 0,0 0 0 0 0,1 1-1 0 0,-1-1 1 0 0,1 0 0 0 0,-1 0 0 0 0,1 0 0 0 0,-1 0 0 0 0,1 1-1 0 0,-1-1 1 0 0,1 0 0 0 0,0 1 0 0 0,-1-1 0 0 0,1 0 0 0 0,0 1-1 0 0,0-1 1 0 0,-1 1 0 0 0,1-1 0 0 0,0 1 0 0 0,0 0-1 0 0,0-1 1 0 0,0 1 0 0 0,0 0 0 0 0,0-1 0 0 0,-1 1 0 0 0,1 0-1 0 0,0 0 1 0 0,0 0 0 0 0,0 0 0 0 0,0 0 4 0 0,0 0-5 0 0,22-4-59 0 0,-1 1 0 0 0,1 2 0 0 0,0 0 0 0 0,0 1 0 0 0,-1 2 0 0 0,14 2 64 0 0,-32-4 26 0 0,-1-1 1 0 0,0 2-1 0 0,1-1 0 0 0,-1 0 1 0 0,0 1-1 0 0,1-1 0 0 0,-1 1 0 0 0,0 0 1 0 0,0 0-1 0 0,0 0 0 0 0,0 1 0 0 0,0-1 1 0 0,0 1-1 0 0,0-1 0 0 0,0 1 0 0 0,0 0 1 0 0,-1 0-1 0 0,1 1 0 0 0,-1-1 1 0 0,0 0-1 0 0,1 1 0 0 0,-1-1 0 0 0,0 1 1 0 0,-1 0-1 0 0,1 0 0 0 0,0 0 0 0 0,-1 0 1 0 0,1 0-1 0 0,-1 0 0 0 0,0 0 0 0 0,0 0 1 0 0,0 0-1 0 0,-1 1 0 0 0,1-1 1 0 0,-1 0-1 0 0,0 1 0 0 0,0-1 0 0 0,0 0 1 0 0,0 1-1 0 0,0 0-26 0 0,-5 5 138 0 0,0 0 1 0 0,-1 0-1 0 0,1 0 1 0 0,-2-1-1 0 0,1 0 0 0 0,-1 0 1 0 0,0 0-1 0 0,-1-1 1 0 0,0 0-1 0 0,0-1 0 0 0,0 0 1 0 0,-1 0-1 0 0,0 0 1 0 0,0-1-1 0 0,-6 2-138 0 0,3-1 136 0 0,-106 53-1119 0 0,104-56-7097 0 0</inkml:trace>
  <inkml:trace contextRef="#ctx0" brushRef="#br0" timeOffset="3266.393">196 1015 5671 0 0,'73'-63'5063'0'0,"-64"54"-4616"0"0,4-3 602 0 0,-1 0-1 0 0,-1-1 0 0 0,0 0 1 0 0,-1 0-1 0 0,0-1 0 0 0,4-9-1048 0 0,-4-14 2059 0 0,-3 6-3376 0 0,-5 25-5217 0 0</inkml:trace>
  <inkml:trace contextRef="#ctx0" brushRef="#br0" timeOffset="161763.742">930 542 3679 0 0,'0'0'284'0'0,"2"-1"72"0"0,52-51 10584 0 0,-23-9-4944 0 0,-31 59-5700 0 0,0 2 0 0 0,-9-20 1072 0 0,3 20-1309 0 0,0 0-1 0 0,0 0 1 0 0,0 0-1 0 0,-1 1 1 0 0,1 0 0 0 0,0 0-1 0 0,0 1 1 0 0,0-1-1 0 0,0 1 1 0 0,1 1-1 0 0,-1-1 1 0 0,0 1 0 0 0,1 0-1 0 0,0 0 1 0 0,-4 3-59 0 0,-2 0 33 0 0,-210 144 42 0 0,179-116-22 0 0,37-28-53 0 0,5 2 0 0 0,3-5 4 0 0,-1 0 0 0 0,1-1 0 0 0,0 1 0 0 0,1 0 0 0 0,-1-1 0 0 0,0 0 0 0 0,1 0 0 0 0,-1 0-1 0 0,1 0 1 0 0,0-1 0 0 0,0 0 0 0 0,-1 1 0 0 0,1-1 0 0 0,0 0 0 0 0,0-1 0 0 0,0 1 0 0 0,0-1 0 0 0,3 0-4 0 0,-4 1 20 0 0,96 5 137 0 0,-78-6-116 0 0,1 1 1 0 0,0 1 0 0 0,-1 0-1 0 0,1 2 1 0 0,11 4-42 0 0,15 20 72 0 0,-42-22-72 0 0,-5-4 18 0 0,0-1 1 0 0,0 1-1 0 0,0 0 1 0 0,0 0-1 0 0,-1-1 0 0 0,1 1 1 0 0,0 0-1 0 0,-1 0 0 0 0,1 0 1 0 0,-1 0-1 0 0,0 0 0 0 0,0 0 1 0 0,0 0-1 0 0,0 0 0 0 0,0 0 1 0 0,0 0-1 0 0,0 0 0 0 0,0 0 1 0 0,-1-1-1 0 0,1 1 0 0 0,-1 0 1 0 0,0 0-1 0 0,1 0 0 0 0,-1 0 1 0 0,0-1-1 0 0,0 1 0 0 0,0 0 1 0 0,0-1-1 0 0,-1 1 1 0 0,1 0-19 0 0,1-2 10 0 0,-9 10 97 0 0,0-1-1 0 0,0 0 1 0 0,-1-1-1 0 0,0 1 1 0 0,-1-2-1 0 0,0 0 0 0 0,0 0 1 0 0,0-1-1 0 0,-1 0 1 0 0,0-1-1 0 0,-8 2-106 0 0,7-1 36 0 0,-18 6 74 0 0,-1-1 1 0 0,0-1-1 0 0,-1-2 0 0 0,-18 2-110 0 0,-54 0 452 0 0,68-18-292 0 0,36 7-248 0 0,0 1 0 0 0,1-1 0 0 0,-1 1 0 0 0,0-1 0 0 0,0 1 0 0 0,1-1 0 0 0,-1 1-1 0 0,0-1 1 0 0,1 0 0 0 0,-1 1 0 0 0,1-1 0 0 0,-1 0 0 0 0,1 0 0 0 0,-1 0 0 0 0,1 1 0 0 0,-1-1-1 0 0,1 0 1 0 0,0 0 0 0 0,-1 0 0 0 0,1 0 0 0 0,0 0 0 0 0,0 0 0 0 0,0 1 0 0 0,0-1-1 0 0,0 0 1 0 0,0 0 0 0 0,0 0 0 0 0,0 0 0 0 0,0 0 0 0 0,0 0 0 0 0,0 0 0 0 0,0 0 0 0 0,1 0-1 0 0,-1 1 1 0 0,1-2 88 0 0,-1 0-706 0 0,4-9-7965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48:03.133"/>
    </inkml:context>
    <inkml:brush xml:id="br0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59 231 2303 0 0,'-12'-30'-529'0'0,"-5"2"4059"0"0,-13-37 8611 0 0,31 63-11990 0 0,-1 0 0 0 0,1 0 0 0 0,0 0 0 0 0,0 0 1 0 0,0 0-1 0 0,0 0 0 0 0,0 0 0 0 0,0 0 1 0 0,1 1-1 0 0,-1-1 0 0 0,1 0 0 0 0,-1 1 1 0 0,1-1-1 0 0,-1 1 0 0 0,1 0 0 0 0,0-1 1 0 0,0 1-1 0 0,0 0 0 0 0,0 0 0 0 0,-1 0 0 0 0,1 0 1 0 0,1 0-1 0 0,-1 1 0 0 0,0-1-151 0 0,-1 1 76 0 0,159-47 1604 0 0,-134 40-1622 0 0,-1 2 0 0 0,1 0 0 0 0,1 2 0 0 0,-1 1 0 0 0,0 1 0 0 0,1 1 0 0 0,14 2-58 0 0,22 12 603 0 0,-61-13-491 0 0,-1 0-3 0 0,5 3-10 0 0,-4-3-3 0 0,-2-1 0 0 0,0 2 5 0 0,0 4-58 0 0,0 0-1 0 0,-1-1 0 0 0,0 1 1 0 0,0 0-1 0 0,-1-1 1 0 0,0 1-1 0 0,1-1 0 0 0,-2 0 1 0 0,1 0-1 0 0,-1 0 0 0 0,0 0 1 0 0,0 0-1 0 0,0 0 0 0 0,0-1 1 0 0,-1 1-1 0 0,0-1 0 0 0,0 0 1 0 0,0 0-1 0 0,-4 2-42 0 0,-4 8 62 0 0,-29 28 10 0 0,-2-2 0 0 0,-2-2 0 0 0,-1-2 0 0 0,-2-2 0 0 0,-7 2-72 0 0,-58 43 64 0 0,107-71-64 0 0,8-5 4 0 0,-1 0-1 0 0,1-1 1 0 0,0 1-1 0 0,0 0 1 0 0,0-1 0 0 0,0 0-1 0 0,0 1 1 0 0,1-1-1 0 0,-1 0 1 0 0,1 0 0 0 0,-1 0-1 0 0,1-1 1 0 0,0 1-1 0 0,0-1 1 0 0,0 1 0 0 0,0-1-1 0 0,0 0 1 0 0,0 0-1 0 0,0 0 1 0 0,0 0-1 0 0,0-1 1 0 0,0 1 0 0 0,1-1-1 0 0,-1 0 1 0 0,0 0-1 0 0,1 0-3 0 0,266 21 955 0 0,-108-17-723 0 0,-68-2 363 0 0,-91-2-453 0 0,-3 0 9 0 0,0 0 1 0 0,0 0-5 0 0,0 0-23 0 0,0 0-11 0 0,0 0-1 0 0,0 0-3 0 0,0 0-11 0 0,0 0-9 0 0,0 0-1 0 0,0 0-105 0 0,0 0-443 0 0,0 0-196 0 0,0 0-43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8:44.925"/>
    </inkml:context>
    <inkml:brush xml:id="br0">
      <inkml:brushProperty name="width" value="0.025" units="cm"/>
      <inkml:brushProperty name="height" value="0.025" units="cm"/>
      <inkml:brushProperty name="color" value="#3B4DFB"/>
    </inkml:brush>
  </inkml:definitions>
  <inkml:trace contextRef="#ctx0" brushRef="#br0">75 943 9871 0 0,'17'-109'1029'0'0,"5"-23"404"0"0,-3 45 2517 0 0,5-32 3085 0 0,-23 117-6763 0 0,-1 2-16 0 0,0 0-27 0 0,0 0-84 0 0,0 0-31 0 0,0 0-9 0 0,0 0-4 0 0,0 0-11 0 0,-5 100-105 0 0,-36 302 343 0 0,-35 93 595 0 0,41-304 218 0 0,34-186-3933 0 0,4-12-1600 0 0,1-5-4136 0 0</inkml:trace>
  <inkml:trace contextRef="#ctx0" brushRef="#br0" timeOffset="526.613">327 1849 12263 0 0,'0'0'563'0'0,"0"0"-14"0"0,2-1-354 0 0,44-28 5352 0 0,-39 27-5392 0 0,0 1 1 0 0,-1-1 0 0 0,1 1-1 0 0,0 0 1 0 0,0 1 0 0 0,-1 0 0 0 0,1 0-1 0 0,0 0 1 0 0,0 1 0 0 0,-1 0 0 0 0,1 0-1 0 0,0 1 1 0 0,-1-1 0 0 0,1 2 0 0 0,-1-1-1 0 0,0 1 1 0 0,1 0 0 0 0,-1 0-1 0 0,-1 0 1 0 0,2 2-156 0 0,-5-4 17 0 0,0 1-1 0 0,0-1 0 0 0,0 1 1 0 0,0 0-1 0 0,-1 0 1 0 0,1-1-1 0 0,-1 1 1 0 0,1 0-1 0 0,-1 0 0 0 0,0 0 1 0 0,0 0-1 0 0,0 1 1 0 0,0-1-1 0 0,0 0 0 0 0,0 0 1 0 0,0 1-1 0 0,-1-1 1 0 0,1 0-1 0 0,-1 3-16 0 0,1 0 56 0 0,-1 0-6 0 0,0 0-1 0 0,-1 0 0 0 0,0 0 1 0 0,1 0-1 0 0,-2 0 1 0 0,1 0-1 0 0,0 0 1 0 0,-1 0-1 0 0,0-1 0 0 0,0 1 1 0 0,0-1-1 0 0,-1 1 1 0 0,0-1-1 0 0,0 0 1 0 0,0 0-1 0 0,0 0 0 0 0,0-1 1 0 0,-1 1-1 0 0,0-1 1 0 0,1 1-1 0 0,-1-1 1 0 0,-1-1-1 0 0,1 1 0 0 0,0 0 1 0 0,-1-1-1 0 0,1 0 1 0 0,-1 0-1 0 0,-1 0-49 0 0,-9 3 129 0 0,1 0 0 0 0,-1-1 0 0 0,-1-1 0 0 0,1-1 0 0 0,0 0 0 0 0,-1-1 0 0 0,1 0 0 0 0,-1-2-1 0 0,1 1 1 0 0,-1-2 0 0 0,1 0 0 0 0,0-1 0 0 0,-2-1-129 0 0,13 3 61 0 0,1 0 0 0 0,-1-1-1 0 0,1 1 1 0 0,-1-1 0 0 0,1 0 0 0 0,-1 0-1 0 0,1 0 1 0 0,0 0 0 0 0,0-1-1 0 0,0 1 1 0 0,0-1 0 0 0,1 1 0 0 0,-1-1-1 0 0,1 0 1 0 0,0 0 0 0 0,-1-1 0 0 0,1 1-1 0 0,0 0 1 0 0,1-1 0 0 0,-1 1-1 0 0,1-1 1 0 0,0 1 0 0 0,-1-1 0 0 0,2 0-1 0 0,-1 0 1 0 0,0 1 0 0 0,1-1 0 0 0,-1 0-1 0 0,1 0 1 0 0,0 0 0 0 0,1 0 0 0 0,-1 1-1 0 0,1-1 1 0 0,-1 0 0 0 0,1 0-1 0 0,0 1 1 0 0,1-1 0 0 0,-1 0 0 0 0,0 1-1 0 0,2-3-60 0 0,4-7-284 0 0,1 0 0 0 0,-1 0 0 0 0,2 0 0 0 0,0 1 0 0 0,0 1 0 0 0,12-11 284 0 0,-19 19-268 0 0,19-20-1825 0 0</inkml:trace>
  <inkml:trace contextRef="#ctx0" brushRef="#br0" timeOffset="1183.067">386 534 1839 0 0,'0'0'83'0'0,"0"0"366"0"0,2 0 1498 0 0,64-26 7614 0 0,-2-5-4769 0 0,-40 17-4022 0 0,-2 0-1 0 0,1-2 1 0 0,-2 0 0 0 0,0-2 0 0 0,-1 0 0 0 0,18-21-770 0 0,85-114 973 0 0,-52 32-845 0 0,-70 120-64 0 0,-2-3-216 0 0,-19 51 10 0 0,2 0 0 0 0,2 1-1 0 0,-7 42 143 0 0,18-73-11 0 0,1 0-1 0 0,1 0 0 0 0,0 0 0 0 0,1 0 0 0 0,1 0 0 0 0,1 1 1 0 0,0-1-1 0 0,1 1 0 0 0,2 6 12 0 0,1-12-11 0 0,10 6 11 0 0,-4-10 11 0 0,2-3 46 0 0,-3-3-27 0 0,0 0 0 0 0,1-1 0 0 0,-1-1 0 0 0,1 1 0 0 0,-1-2 0 0 0,0 1 0 0 0,1-1 0 0 0,8-2-30 0 0,19-2-72 0 0,38-4-2501 0 0,-52 0 1582 0 0</inkml:trace>
  <inkml:trace contextRef="#ctx0" brushRef="#br0" timeOffset="1522.449">514 14 9215 0 0,'0'0'422'0'0,"0"0"-13"0"0,0 0-46 0 0,0 0 778 0 0,0 0 366 0 0,2 0 77 0 0,113-13 4140 0 0,64 14-2940 0 0,-144 0-2262 0 0,209 15 790 0 0,-232-13-1312 0 0,-2-2-16 0 0,-8-1-307 0 0,-2 0-1034 0 0,0 0-444 0 0,0 0-86 0 0</inkml:trace>
  <inkml:trace contextRef="#ctx0" brushRef="#br0" timeOffset="1990.168">327 731 5527 0 0,'0'0'250'0'0,"0"0"-2"0"0,0 0 90 0 0,0 0 954 0 0,0 0 438 0 0,2 1 87 0 0,26 10 1908 0 0,23-5-2276 0 0,-29-4-767 0 0,173 5 2043 0 0,-45-4-1205 0 0,32 14 479 0 0,-115-12-1361 0 0,1-3 0 0 0,49-6-638 0 0,-106 4 16 0 0,-9 0-136 0 0,-2 0-26 0 0,0 0-251 0 0,0 0-1090 0 0,-14-7-2528 0 0,-2 3 1937 0 0</inkml:trace>
  <inkml:trace contextRef="#ctx0" brushRef="#br0" timeOffset="2703.633">652 1051 2759 0 0,'0'0'126'0'0,"0"0"371"0"0,0 0 1479 0 0,0 0 647 0 0,0 0 127 0 0,0 0-204 0 0,2-10 1214 0 0,0 6-3553 0 0,1 0 0 0 0,-1 0 0 0 0,0 0 0 0 0,1 1 0 0 0,0-1 0 0 0,0 1 0 0 0,0 0 0 0 0,1 0 0 0 0,-1 0 0 0 0,0 0 0 0 0,1 1 0 0 0,0 0 0 0 0,0-1 0 0 0,0 1 0 0 0,0 0 0 0 0,0 1 0 0 0,0-1 0 0 0,0 1 0 0 0,1 0 0 0 0,-1 0 0 0 0,0 0 0 0 0,1 0 0 0 0,0 1-207 0 0,-3 0 105 0 0,0 0-1 0 0,10 0-1 0 0,70 12 581 0 0,-80-11-630 0 0,-2-1 16 0 0,2 21 70 0 0,-3-19-87 0 0,-18 14 139 0 0,-53 43 0 0 0,58-50-183 0 0,1 0 0 0 0,1 1 1 0 0,0 1-1 0 0,0 0 0 0 0,1 0 0 0 0,1 1 0 0 0,-5 7-9 0 0,8-10 0 0 0,-12 20 0 0 0,17-20 0 0 0,4 4 0 0 0,3 0 0 0 0,1-3 0 0 0,5-3 32 0 0,0-5 149 0 0,1 1-1 0 0,1-1 1 0 0,-1-1 0 0 0,0 0-1 0 0,0-1 1 0 0,1 0 0 0 0,-1-1-1 0 0,0 0 1 0 0,0-1-1 0 0,0 0 1 0 0,7-3-181 0 0,-13 4 37 0 0,97-19 75 0 0,-106 19-6392 0 0,-8-5-2080 0 0</inkml:trace>
  <inkml:trace contextRef="#ctx0" brushRef="#br0" timeOffset="127590.867">1316 1660 4607 0 0,'0'0'208'0'0,"-1"-1"-9"0"0,-6-10 809 0 0,-10-18 6961 0 0,17 28-6918 0 0,-2-10 2241 0 0,4 8-3199 0 0,0-1 1 0 0,1 1-1 0 0,-1 0 0 0 0,1 0 1 0 0,-1 0-1 0 0,1 1 1 0 0,0-1-1 0 0,0 0 0 0 0,0 1 1 0 0,0 0-1 0 0,1 0 0 0 0,-1 0 1 0 0,1 0-1 0 0,-1 1 1 0 0,1-1-1 0 0,0 1 0 0 0,-1 0 1 0 0,1 0-1 0 0,0 0 1 0 0,0 0-1 0 0,0 1 0 0 0,0-1 1 0 0,0 1-1 0 0,0 0 0 0 0,0 1 1 0 0,-1-1-1 0 0,2 1-93 0 0,150-8 472 0 0,120-9 893 0 0,-217 10-1147 0 0,-59-7-5878 0 0,-3 5-847 0 0</inkml:trace>
  <inkml:trace contextRef="#ctx0" brushRef="#br0" timeOffset="127949.919">1298 1280 5983 0 0,'0'0'464'0'0,"0"0"-86"0"0,0 0 771 0 0,0 0 366 0 0,0 0 75 0 0,0 0-163 0 0,0 0-728 0 0,0 0-321 0 0,0 0-67 0 0,0 0 41 0 0,0 0 228 0 0,0 0 100 0 0,0 0 21 0 0,0 0-15 0 0,0 0-78 0 0,0 0-31 0 0,0 0-8 0 0,0 0-29 0 0,3 0-117 0 0,65 6 972 0 0,93-15 207 0 0,39 7-643 0 0,-41 5 42 0 0,-156-3-904 0 0,9 0-1231 0 0,-12 0 307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48:27.770"/>
    </inkml:context>
    <inkml:brush xml:id="br0">
      <inkml:brushProperty name="width" value="0.025" units="cm"/>
      <inkml:brushProperty name="height" value="0.025" units="cm"/>
      <inkml:brushProperty name="color" value="#3B4DFB"/>
    </inkml:brush>
    <inkml:brush xml:id="br1">
      <inkml:brushProperty name="width" value="0.05" units="cm"/>
      <inkml:brushProperty name="height" value="0.05" units="cm"/>
    </inkml:brush>
    <inkml:brush xml:id="br2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728 17012 4143 0 0,'0'0'319'0'0,"0"0"-2"0"0,0 0 775 0 0,0 0 364 0 0,0 0 72 0 0,0 0-72 0 0,0 0-337 0 0,0 0-154 0 0,0 0-33 0 0,0 0-14 0 0,0 0-45 0 0,0 0-17 0 0,0 0-7 0 0,1-2-53 0 0,4-1-614 0 0,0 0-1 0 0,1-1 1 0 0,-1 2-1 0 0,0-1 1 0 0,1 1 0 0 0,-1 0-1 0 0,1 0 1 0 0,0 0-1 0 0,0 1 1 0 0,0 0-1 0 0,-1 0 1 0 0,1 0 0 0 0,0 1-1 0 0,0 0 1 0 0,0 0-1 0 0,0 1 1 0 0,1 0-182 0 0,8-2 291 0 0,418-17 3123 0 0,-406 15-3319 0 0,-17 1-63 0 0,-8 2-288 0 0,-2 0-918 0 0,0 0-383 0 0</inkml:trace>
  <inkml:trace contextRef="#ctx0" brushRef="#br0" timeOffset="277.034">5686 16801 5063 0 0,'0'0'390'0'0,"0"0"83"0"0,3 0 1280 0 0,32-4 5918 0 0,22 9-3590 0 0,15-1-1682 0 0,70-14-142 0 0,21-3-1862 0 0,116 9-395 0 0,-247 7-3484 0 0,-18-3-4235 0 0</inkml:trace>
  <inkml:trace contextRef="#ctx0" brushRef="#br0" timeOffset="730.334">6976 16287 8287 0 0,'0'0'639'0'0,"0"-2"-415"0"0,6-27 3691 0 0,-6 27-2578 0 0,0 2-256 0 0,0 0 121 0 0,2-8-560 0 0,-1 7 4799 0 0,5 9-5353 0 0,-1 0 0 0 0,0 1 0 0 0,0-1 0 0 0,-1 1 0 0 0,0 0 0 0 0,-1 0 0 0 0,0 1 0 0 0,0-1 0 0 0,-1 1 0 0 0,0 0-1 0 0,-1-1 1 0 0,0 1 0 0 0,0 4-88 0 0,0-4 111 0 0,20 210 1658 0 0,-12-59-1182 0 0,-6-110-494 0 0,-3-40-93 0 0,-2 9-1445 0 0,1-18-225 0 0,1 1-1268 0 0,-3 12-4705 0 0</inkml:trace>
  <inkml:trace contextRef="#ctx0" brushRef="#br0" timeOffset="1056.501">6761 16953 15983 0 0,'0'0'730'0'0,"-2"1"-14"0"0,-6 2-419 0 0,6-2-52 0 0,2-1 31 0 0,29 7 788 0 0,146-4 1567 0 0,537-3 1822 0 0,-707 1-4555 0 0,1-1 3 0 0,6-2-8757 0 0,-25 5 1381 0 0</inkml:trace>
  <inkml:trace contextRef="#ctx0" brushRef="#br1" timeOffset="-29986.929">1779 951 1375 0 0,'0'0'555'0'0,"0"0"1793"0"0,0 0 791 0 0,0 0 158 0 0,3-1 998 0 0,12 0-1906 0 0,200-1 2380 0 0,109-11-3260 0 0,-57-17-1370 0 0,-223 24-64 0 0,-42 6-22 0 0,-10-3 11 0 0,-136-9-249 0 0,-12-17 226 0 0,157 28-42 0 0,-1 1 1 0 0,0 0-1 0 0,0 0 0 0 0,1 0 1 0 0,-1 0-1 0 0,0 0 0 0 0,0-1 0 0 0,0 1 1 0 0,1 0-1 0 0,-1 0 0 0 0,0-1 1 0 0,0 1-1 0 0,0 0 0 0 0,0 0 0 0 0,0 0 1 0 0,0-1-1 0 0,1 1 0 0 0,-1 0 1 0 0,0 0-1 0 0,0-1 0 0 0,0 1 0 0 0,0 0 1 0 0,0-1-1 0 0,0 1 0 0 0,0 0 1 0 0,0 0-1 0 0,0-1 0 0 0,0 1 0 0 0,0 0 1 0 0,0 0-1 0 0,0-1 0 0 0,0 1 1 0 0,-1 0-1 0 0,1 0 0 0 0,0-1 0 0 0,0 1 1 0 0,0 0-1 0 0,0 0 0 0 0,0-1 1 0 0,0 1-1 0 0,-1 0 0 0 0,1 0 0 0 0,0 0 1 0 0,0-1-1 0 0,0 1 0 0 0,-1 0 1 0 0,1 0-1 0 0,0 0 0 0 0,0 0 0 0 0,-1-1 1 0 0,1 1-1 0 0,0 0 0 0 0,0 0 1 0 0,-1 0-1 0 0,1 0 0 0 0,0 0 1 0 0,0 0-1 0 0,-1 0 1 0 0,26-7-98 0 0,90 3-184 0 0,-77 9 243 0 0,-26-5 55 0 0,-1 1-1 0 0,1 0 1 0 0,-1 1 0 0 0,1 0 0 0 0,-1 1-1 0 0,0 0 1 0 0,0 1 0 0 0,0 0 0 0 0,0 1-1 0 0,-1 0 1 0 0,0 1 0 0 0,0 0-1 0 0,0 0 1 0 0,1 2-16 0 0,-10-5-58 0 0,1-1-1 0 0,-1 1 1 0 0,0-1-1 0 0,0 1 1 0 0,0-1 0 0 0,-1 1-1 0 0,1 0 1 0 0,0-1-1 0 0,-1 1 1 0 0,0 0-1 0 0,0 0 1 0 0,0-1 0 0 0,0 1-1 0 0,0 0 1 0 0,0 0-1 0 0,-1-1 1 0 0,1 1-1 0 0,-1 0 1 0 0,0-1 0 0 0,0 1-1 0 0,0 0 1 0 0,0-1-1 0 0,0 0 1 0 0,0 1-1 0 0,-1-1 1 0 0,1 1 0 0 0,-2 0 58 0 0,-1 6-632 0 0,-4 9-199 0 0</inkml:trace>
  <inkml:trace contextRef="#ctx0" brushRef="#br1" timeOffset="-31087.845">1887 1333 1375 0 0,'3'-10'609'0'0,"10"-36"-1498"0"0,-1 17 8189 0 0,-4 19 5207 0 0,-6 16-8562 0 0,-3 5-5469 0 0,-4 32 1589 0 0,-2 0 1 0 0,-1 0-1 0 0,-3-1 0 0 0,-2-1 0 0 0,-5 11-65 0 0,-38 150 390 0 0,53-183-298 0 0,1 0 0 0 0,0 0 1 0 0,1 0-1 0 0,1 0 0 0 0,1 0 0 0 0,1 0 0 0 0,1 4-92 0 0,-2-17 25 0 0,1 0-1 0 0,-1 0 1 0 0,1 0-1 0 0,0 0 1 0 0,0 0-1 0 0,1-1 0 0 0,0 1 1 0 0,0-1-1 0 0,0 0 1 0 0,1 1-1 0 0,-1-2 1 0 0,1 1-1 0 0,0 0 1 0 0,1-1-1 0 0,-1 0 1 0 0,1 0-1 0 0,0 0 1 0 0,0 0-1 0 0,0-1 1 0 0,1 0-1 0 0,-1 0 1 0 0,1 0-1 0 0,5 1-24 0 0,12 1 138 0 0,0-2 0 0 0,0-1 0 0 0,0 0 0 0 0,0-2 0 0 0,0-1 0 0 0,0 0 0 0 0,0-2 1 0 0,0-1-1 0 0,0-1 0 0 0,-1 0 0 0 0,11-5-138 0 0,-25 8 12 0 0,-8 2-12 0 0,22-5 11 0 0,0 0 1 0 0,-1-1 0 0 0,1-1-1 0 0,-2-1 1 0 0,1-1 0 0 0,-1 0-1 0 0,0-2 1 0 0,14-10-12 0 0,-32 20-115 0 0,-1-1 1 0 0,1 1-1 0 0,-1-1 0 0 0,1 1 0 0 0,-1-1 0 0 0,1 1 1 0 0,-1-1-1 0 0,0 0 0 0 0,0 0 0 0 0,0 0 0 0 0,0 1 1 0 0,0-1-1 0 0,0 0 0 0 0,-1 0 0 0 0,1 0 1 0 0,-1 0-1 0 0,1 0 0 0 0,-1-1 0 0 0,0 1 0 0 0,0 0 1 0 0,0 0-1 0 0,0 0 0 0 0,0 0 0 0 0,0 0 0 0 0,-1 0 1 0 0,1 0-1 0 0,0 0 0 0 0,-1 0 0 0 0,0 0 1 0 0,0 0-1 0 0,1 0 0 0 0,-1 0 0 0 0,-1-1 115 0 0,-9-12-2052 0 0</inkml:trace>
  <inkml:trace contextRef="#ctx0" brushRef="#br1" timeOffset="-30825.786">1816 1698 2759 0 0,'2'-1'207'0'0,"95"-24"12222"0"0,2 3-6507 0 0,54-13-2080 0 0,72-5-1857 0 0,-195 34-1906 0 0,115-31 177 0 0,-138 25-3880 0 0,-10 5 1936 0 0</inkml:trace>
  <inkml:trace contextRef="#ctx0" brushRef="#br1" timeOffset="-30576.086">1837 1361 8751 0 0,'0'0'399'0'0,"6"-6"138"0"0,11-10-697 0 0,33-12 9631 0 0,-23 21-8172 0 0,28-2 101 0 0,0 2 1 0 0,1 3 0 0 0,40 3-1401 0 0,-44 0 252 0 0,-34 0-276 0 0,14 1-161 0 0,0-1 0 0 0,0-1 1 0 0,0-2-1 0 0,-1-2 0 0 0,12-3 185 0 0,-28 3-2128 0 0,-2 0-5748 0 0</inkml:trace>
  <inkml:trace contextRef="#ctx0" brushRef="#br1" timeOffset="-29598.999">2858 1955 14255 0 0,'-2'-4'126'0'0,"0"0"1"0"0,0 0-1 0 0,1 0 0 0 0,0-1 0 0 0,0 1 0 0 0,0 0 1 0 0,0-1-1 0 0,1 1 0 0 0,-1 0 0 0 0,1-1 0 0 0,0 1 0 0 0,0 0 1 0 0,1-1-1 0 0,-1 1 0 0 0,1 0 0 0 0,0-1 0 0 0,0 1 0 0 0,1 0 1 0 0,-1 0-1 0 0,1 0 0 0 0,0 0 0 0 0,0 0 0 0 0,0 0 1 0 0,1 0-1 0 0,-1 1 0 0 0,1-1 0 0 0,0 1 0 0 0,0 0 0 0 0,0 0 1 0 0,0 0-1 0 0,0 0 0 0 0,1 0 0 0 0,0 1 0 0 0,-1 0 0 0 0,1 0 1 0 0,0 0-1 0 0,0 0 0 0 0,0 0 0 0 0,0 1 0 0 0,0-1 1 0 0,1 1-127 0 0,1-2 92 0 0,0 0 1 0 0,0 1 0 0 0,0 0 0 0 0,0 0 0 0 0,1 0 0 0 0,-1 1 0 0 0,1 0-1 0 0,-1 0 1 0 0,1 0 0 0 0,-1 1 0 0 0,1 0 0 0 0,0 0 0 0 0,-1 1 0 0 0,1 0 0 0 0,-1 0-1 0 0,1 0 1 0 0,-1 1 0 0 0,0 0 0 0 0,0 0 0 0 0,3 2-93 0 0,-8-3 172 0 0,-1-1-39 0 0,-15 26 580 0 0,7-20-536 0 0,0-1 0 0 0,1 0-1 0 0,-2 0 1 0 0,1-1-1 0 0,0 0 1 0 0,-1-1 0 0 0,0 0-1 0 0,0 0 1 0 0,0-1-1 0 0,0 0 1 0 0,-3 0-177 0 0,-15 4 216 0 0,-6-8-3 0 0,32 2-273 0 0,-2-7-1330 0 0,0-1 531 0 0</inkml:trace>
  <inkml:trace contextRef="#ctx0" brushRef="#br1" timeOffset="-32337.056">937 537 4607 0 0,'0'0'208'0'0,"2"-1"-9"0"0,139-99 10691 0 0,-78 60-9371 0 0,-54 36-1204 0 0,-1-1 0 0 0,0 0 0 0 0,0 0 0 0 0,-1-1 0 0 0,1 0 0 0 0,-1 0 0 0 0,-1-1 0 0 0,1 0 0 0 0,-1 0 0 0 0,0-1 0 0 0,-1 1 0 0 0,0-1 0 0 0,0-1 0 0 0,0 1 0 0 0,-1 0 0 0 0,2-8-315 0 0,-4 9 107 0 0,-1-1 1 0 0,1 0-1 0 0,-1 1 0 0 0,-1-1 1 0 0,1 0-1 0 0,-1 1 0 0 0,-1-1 1 0 0,1 0-1 0 0,-1 0 0 0 0,-1 1 1 0 0,0-1-1 0 0,0 1 0 0 0,-1-4-107 0 0,-32-55 153 0 0,32 62-133 0 0,1 1 0 0 0,-1 0-1 0 0,0 0 1 0 0,0 1 0 0 0,0-1 0 0 0,0 1-1 0 0,0-1 1 0 0,-1 1 0 0 0,1 0 0 0 0,-1 0-1 0 0,1 0 1 0 0,-1 1 0 0 0,0-1 0 0 0,0 1-1 0 0,1 0 1 0 0,-1 0 0 0 0,-4 0-20 0 0,1 1-2 0 0,1-1-1 0 0,0 2 1 0 0,0-1 0 0 0,0 1 0 0 0,-1 0-1 0 0,1 0 1 0 0,0 1 0 0 0,0 0 0 0 0,0 0-1 0 0,1 0 1 0 0,-1 1 0 0 0,0-1-1 0 0,1 2 1 0 0,0-1 0 0 0,0 0 0 0 0,0 1-1 0 0,0 0 3 0 0,-8 10-14 0 0,1 0-1 0 0,0 0 1 0 0,1 2-1 0 0,1-1 1 0 0,0 1-1 0 0,2 1 1 0 0,0-1-1 0 0,0 2 1 0 0,2-1-1 0 0,0 1 0 0 0,-3 14 15 0 0,1-9 10 0 0,-17 64 142 0 0,4 1 0 0 0,3 0 0 0 0,5 2 1 0 0,3 0-1 0 0,4 0 0 0 0,4 0 0 0 0,6 22-152 0 0,4-31 88 0 0,3 0-1 0 0,4-1 0 0 0,16 44-87 0 0,-15-59 18 0 0,153 539 46 0 0,-162-584-52 0 0,-2 0 0 0 0,0 0 0 0 0,-2 0 0 0 0,0 1 0 0 0,-1 0 0 0 0,-1-1 0 0 0,-1 1 0 0 0,-1-1 0 0 0,-1 1 0 0 0,0-1 0 0 0,-2 1 0 0 0,0-1 0 0 0,-1 0 0 0 0,-1 0 0 0 0,-1-1 0 0 0,-7 14-12 0 0,4-14 12 0 0,0 0 0 0 0,-2 0-1 0 0,0-1 1 0 0,-1-1 0 0 0,0 0 0 0 0,-2-1-1 0 0,0 0 1 0 0,0-1 0 0 0,-2-1-1 0 0,-15 10-11 0 0,29-21 17 0 0,0-1-1 0 0,-1 1 0 0 0,1-1 1 0 0,-1 0-1 0 0,1-1 0 0 0,-1 1 1 0 0,0-1-1 0 0,0 1 0 0 0,1-1 0 0 0,-1 0 1 0 0,0-1-1 0 0,0 1 0 0 0,0-1 1 0 0,0 1-1 0 0,0-1 0 0 0,0-1 1 0 0,0 1-1 0 0,0 0 0 0 0,0-1 1 0 0,0 0-1 0 0,0 0 0 0 0,0 0 0 0 0,0 0 1 0 0,0-1-1 0 0,1 1 0 0 0,-1-1 1 0 0,1 0-1 0 0,-1 0 0 0 0,1-1 1 0 0,0 1-1 0 0,0-1 0 0 0,0 1 0 0 0,0-1 1 0 0,0 0-1 0 0,0-1-16 0 0,-8-12 86 0 0,1-1-1 0 0,1 0 1 0 0,0-1-1 0 0,2 0 1 0 0,0 0 0 0 0,1-1-1 0 0,0 1 1 0 0,2-1-1 0 0,0-1 1 0 0,2 1-1 0 0,-1-19-85 0 0,0 10-112 0 0,2 0-1 0 0,0 0 0 0 0,3-1 0 0 0,0 1 0 0 0,3-10 113 0 0,10-37-8041 0 0,-6 39-39 0 0</inkml:trace>
  <inkml:trace contextRef="#ctx0" brushRef="#br1" timeOffset="-31775.269">650 1421 15343 0 0,'2'-1'348'0'0,"0"-2"-272"0"0,-1 1-1 0 0,1-1 1 0 0,-1 0-1 0 0,0 1 1 0 0,0-1-1 0 0,0 0 1 0 0,0 0-1 0 0,0 0 1 0 0,-1 0-1 0 0,1 0 1 0 0,-1 0 0 0 0,0 0-1 0 0,0 0 1 0 0,0 0-1 0 0,0 0 1 0 0,0 0-1 0 0,-1 0 1 0 0,0 0-76 0 0,1-25-20 0 0,2 17 330 0 0,0 0 0 0 0,0 0 0 0 0,0 0 0 0 0,2 0 0 0 0,-1 1 0 0 0,1-1 0 0 0,1 1 0 0 0,0 0 0 0 0,0 1 0 0 0,1-1 0 0 0,0 1 0 0 0,1 0 0 0 0,0 0 0 0 0,0 1 0 0 0,1 0 0 0 0,0 0-1 0 0,8-5-309 0 0,-8 6 109 0 0,0 0-1 0 0,0 0 0 0 0,0 1 1 0 0,1 0-1 0 0,-1 1 0 0 0,1 0 0 0 0,1 0 1 0 0,-1 1-1 0 0,1 0 0 0 0,0 0 1 0 0,0 1-1 0 0,0 1 0 0 0,0 0 0 0 0,0 0 1 0 0,1 1-1 0 0,-1 0 0 0 0,0 1 0 0 0,1 0 1 0 0,-1 0-1 0 0,0 1 0 0 0,1 1 1 0 0,-1 0-1 0 0,0 0 0 0 0,1 1-108 0 0,1 2 6 0 0,0 1 0 0 0,0 0 0 0 0,-1 1 0 0 0,0 0 0 0 0,-1 1 0 0 0,1 0 0 0 0,-1 0 0 0 0,-1 1 0 0 0,0 0-1 0 0,0 1 1 0 0,0 0 0 0 0,-2 1 0 0 0,1-1 0 0 0,-1 1 0 0 0,-1 1 0 0 0,0-1 0 0 0,0 1 0 0 0,-1 0 0 0 0,-1 1 0 0 0,0-1 0 0 0,-1 1 0 0 0,0 0 0 0 0,-1 0-1 0 0,0 0 1 0 0,-1 0 0 0 0,-1 0 0 0 0,0 0 0 0 0,-1 0 0 0 0,-2 13-6 0 0,-3-12 38 0 0,-1 1 0 0 0,-1-1 0 0 0,0-1 0 0 0,-1 1-1 0 0,-1-2 1 0 0,0 1 0 0 0,0-1 0 0 0,-1-1 0 0 0,-1 0 0 0 0,0 0 0 0 0,-1-1 0 0 0,1-1-1 0 0,-2 0 1 0 0,1-1 0 0 0,-16 7-38 0 0,7-1 61 0 0,8-4-43 0 0,0 0 0 0 0,0 0 1 0 0,-1-2-1 0 0,-1 0 0 0 0,1-1 1 0 0,-1 0-1 0 0,0-1 0 0 0,-1-1 0 0 0,0-1 1 0 0,1 0-1 0 0,-1-1 0 0 0,-1-1 1 0 0,-5 0-19 0 0,11-5 65 0 0,-1 0 1 0 0,1-1 0 0 0,0-1-1 0 0,1 0 1 0 0,-1-1 0 0 0,1 0-1 0 0,0 0 1 0 0,1-1-1 0 0,0-1 1 0 0,0 0 0 0 0,0 0-1 0 0,1-1 1 0 0,0 0 0 0 0,1 0-1 0 0,0-1 1 0 0,0 0-1 0 0,1-1 1 0 0,-4-7-66 0 0,8 11 23 0 0,-1 1 0 0 0,1-1 0 0 0,1 0 1 0 0,-1 0-1 0 0,1 0 0 0 0,1 0 0 0 0,-1 0 0 0 0,1 0 0 0 0,0-1 0 0 0,1 1 1 0 0,0 0-1 0 0,0-1 0 0 0,0 1 0 0 0,1 0 0 0 0,0 0 0 0 0,1-1 0 0 0,0 1 0 0 0,0 0 1 0 0,0 0-1 0 0,1 1 0 0 0,0-1 0 0 0,3-5-23 0 0,4-6-374 0 0,1 0-1 0 0,0 1 1 0 0,1 0-1 0 0,1 1 1 0 0,1 0 0 0 0,0 1-1 0 0,10-7 375 0 0,-1 2-2128 0 0</inkml:trace>
  <inkml:trace contextRef="#ctx0" brushRef="#br1" timeOffset="-3661.054">3838 498 2647 0 0,'7'38'112'0'0,"-2"-18"32"0"0</inkml:trace>
  <inkml:trace contextRef="#ctx0" brushRef="#br1" timeOffset="-28960.049">3675 1042 9215 0 0,'0'-6'382'0'0,"2"-48"1035"0"0,5 17 6278 0 0,-9 60-1485 0 0,2 34-5995 0 0,-1-13 35 0 0,-1 217 330 0 0,15 46-580 0 0,20-103 86 0 0,-15-146 44 0 0,-18-56-58 0 0,0-2 16 0 0,0 0-6 0 0,-1-8-84 0 0,-1 0 0 0 0,0 0 1 0 0,0 0-1 0 0,-1 0 0 0 0,0 1 1 0 0,0-1-1 0 0,-1 1 1 0 0,0 0-1 0 0,0 0 0 0 0,0 0 1 0 0,-1 1-1 0 0,0 0 0 0 0,-1-1 1 0 0,1 2-1 0 0,-1-1 0 0 0,0 1 1 0 0,-1 0-1 0 0,1 0 0 0 0,-1 0 1 0 0,0 1-1 0 0,0 0 0 0 0,0 1 1 0 0,-1 0-1 0 0,1 0 0 0 0,-1 0 1 0 0,0 1-1 0 0,0 0 0 0 0,0 0 1 0 0,0 1-1 0 0,0 0 0 0 0,0 1 1 0 0,0 0-1 0 0,0 0 2 0 0,2 0-19 0 0,1 0 0 0 0,-1 0 0 0 0,1 1 0 0 0,0-1 0 0 0,-1 1 0 0 0,1 0 0 0 0,0 1-1 0 0,0 0 1 0 0,0-1 0 0 0,0 1 0 0 0,0 1 0 0 0,0-1 0 0 0,1 1 0 0 0,-1 0 0 0 0,1 0 0 0 0,-1 0 0 0 0,1 1 0 0 0,0-1 0 0 0,0 1 0 0 0,1 0-1 0 0,-1 0 1 0 0,1 1 0 0 0,0-1 0 0 0,0 1 0 0 0,1-1 0 0 0,-3 6 19 0 0,0 2 75 0 0,1 0 0 0 0,0 1 0 0 0,1-1 0 0 0,0 1-1 0 0,1 0 1 0 0,1 0 0 0 0,0 0 0 0 0,1 0 0 0 0,0 0 0 0 0,1 0 0 0 0,0 0-1 0 0,1 0 1 0 0,0 0 0 0 0,2 1-75 0 0,-3-12 17 0 0,0 1 0 0 0,0-1 0 0 0,0 1 0 0 0,0-1-1 0 0,1 0 1 0 0,-1 0 0 0 0,1 0 0 0 0,-1 0 0 0 0,1 0 0 0 0,0 0 0 0 0,0 0 0 0 0,0-1-1 0 0,0 1 1 0 0,0 0 0 0 0,0-1 0 0 0,0 0 0 0 0,1 0 0 0 0,-1 1 0 0 0,0-1 0 0 0,1-1-1 0 0,-1 1 1 0 0,1 0 0 0 0,-1-1 0 0 0,1 1 0 0 0,0-1 0 0 0,-1 1 0 0 0,1-1 0 0 0,2 0-17 0 0,77-13-50 0 0,-69 10-64 0 0,118-45-2454 0 0,-100 31 955 0 0</inkml:trace>
  <inkml:trace contextRef="#ctx0" brushRef="#br1" timeOffset="-27249.682">4030 1128 9215 0 0,'0'0'707'0'0,"0"0"-255"0"0,0 0 657 0 0,0 0 335 0 0,0 0 70 0 0,0 0-45 0 0,0 0-240 0 0,0 0-107 0 0,2-1-24 0 0,8-4-796 0 0,1 1 1 0 0,0 0-1 0 0,0 1 0 0 0,0 0 0 0 0,0 0 0 0 0,1 2 1 0 0,-1-1-1 0 0,10 1-302 0 0,-10 0 129 0 0,351-28 1516 0 0,-226 11-1288 0 0,-135 18-347 0 0,0 0-1 0 0,0-1 0 0 0,0 1 0 0 0,-1 0 0 0 0,1 0 0 0 0,0-1 1 0 0,0 1-1 0 0,0 0 0 0 0,-1-1 0 0 0,1 1 0 0 0,0-1 0 0 0,-1 1 0 0 0,1-1 1 0 0,0 1-1 0 0,-1-1 0 0 0,1 1 0 0 0,0-1 0 0 0,-1 0 0 0 0,1 1 1 0 0,-1-1-1 0 0,0 0 0 0 0,1 1 0 0 0,-1-1 0 0 0,1 0 0 0 0,-1 0 0 0 0,0 1 1 0 0,0-1-1 0 0,1 0 0 0 0,-1 0 0 0 0,0 0 0 0 0,0 0 0 0 0,0 1 0 0 0,0-1 1 0 0,0 0-1 0 0,0 0 0 0 0,0 0 0 0 0,0 0 0 0 0,0 1 0 0 0,0-1 1 0 0,-1 0-1 0 0,1 0 0 0 0,0 0 0 0 0,-1 1 0 0 0,1-2-9 0 0,-20-25 144 0 0,9 18-167 0 0,10 8-85 0 0,1 1 0 0 0,13-10-70 0 0,-9 8 180 0 0,0 0 0 0 0,0 1 0 0 0,0 0 1 0 0,0 0-1 0 0,1 0 0 0 0,-1 1 0 0 0,0-1 0 0 0,1 1 0 0 0,-1 0 1 0 0,0 1-1 0 0,1-1 0 0 0,-1 0 0 0 0,0 1 0 0 0,1 0 0 0 0,-1 0 1 0 0,0 1-1 0 0,0-1 0 0 0,0 1 0 0 0,0 0 0 0 0,0 0 1 0 0,0 0-1 0 0,-1 0 0 0 0,1 1 0 0 0,-1-1 0 0 0,1 1 0 0 0,-1 0 1 0 0,0 0-1 0 0,0 1 0 0 0,0-1 0 0 0,-1 0 0 0 0,1 1 1 0 0,-1 0-1 0 0,0-1 0 0 0,0 1 0 0 0,0 0 0 0 0,0 0 0 0 0,-1 0 1 0 0,1 1-1 0 0,-1-1 0 0 0,0 0 0 0 0,-1 0 0 0 0,1 1 1 0 0,-1-1-1 0 0,0 0 0 0 0,0 1 0 0 0,0-1 0 0 0,0 0 0 0 0,-1 1 1 0 0,1-1-1 0 0,-1 0 0 0 0,-1 1 0 0 0,0 2-2 0 0,-75 79 1011 0 0,62-73-930 0 0,1-3-1189 0 0,13-9-4720 0 0,1-1-2032 0 0</inkml:trace>
  <inkml:trace contextRef="#ctx0" brushRef="#br1" timeOffset="-2731.472">4334 1620 8375 0 0,'0'0'382'0'0,"0"0"-6"0"0,6-7-222 0 0,9-9 346 0 0,-8 8 168 0 0,0 1-1 0 0,0-1 1 0 0,0 0-1 0 0,-1-1 1 0 0,-1 0-1 0 0,1 0 1 0 0,-2 0-1 0 0,2-3-667 0 0,-3-26 4152 0 0,-39 20-2626 0 0,19 19-1465 0 0,1 0 1 0 0,0 1-1 0 0,-1 1 1 0 0,1 1 0 0 0,0 0-1 0 0,1 1 1 0 0,-1 1-1 0 0,-13 7-61 0 0,24-11 6 0 0,-10 3-15 0 0,0 1-1 0 0,1 1 0 0 0,0 0 1 0 0,0 1-1 0 0,1 1 1 0 0,0 0-1 0 0,1 1 0 0 0,0 0 1 0 0,0 0-1 0 0,-3 6 10 0 0,9-8 0 0 0,3-2-10 0 0,3-3-45 0 0,15 22-26 0 0,-6-18 76 0 0,0-1 0 0 0,1 0 1 0 0,-1 0-1 0 0,1-1 0 0 0,1-1 1 0 0,-1 1-1 0 0,0-1 0 0 0,1-1 1 0 0,0 0-1 0 0,0-1 0 0 0,11 1 5 0 0,33 11-2 0 0,-40-10-12 0 0,83 36 88 0 0,-95-38-53 0 0,0 0 0 0 0,-1 0 0 0 0,1 0 0 0 0,0 1 0 0 0,-1-1 0 0 0,1 1 0 0 0,-1-1 0 0 0,0 1 0 0 0,0 0 0 0 0,0 0 0 0 0,0 0 0 0 0,0 0 0 0 0,-1 0 0 0 0,1 0 0 0 0,-1 1 0 0 0,0-1-1 0 0,0 0 1 0 0,0 1 0 0 0,0-1 0 0 0,-1 1 0 0 0,1-1 0 0 0,-1 1 0 0 0,0-1 0 0 0,0 1 0 0 0,0-1 0 0 0,-1 1 0 0 0,1-1 0 0 0,-1 1-21 0 0,-1 3 77 0 0,0 0 1 0 0,0-1-1 0 0,-1 1 1 0 0,1-1-1 0 0,-1 0 1 0 0,-1 0-1 0 0,1 0 0 0 0,-1 0 1 0 0,0-1-1 0 0,-1 0 1 0 0,1 1-1 0 0,-1-1 1 0 0,0-1-1 0 0,0 1 1 0 0,-1-1-1 0 0,1 0 1 0 0,-1 0-1 0 0,-2 1-77 0 0,-120 49 1260 0 0,94-42-1017 0 0,25-8-102 0 0,-1-1 0 0 0,0 0 0 0 0,0 0 0 0 0,0-1 1 0 0,-1 0-1 0 0,1-1 0 0 0,0 0 0 0 0,-1-1 0 0 0,1 0 0 0 0,-1 0 0 0 0,-2-1-141 0 0,10-1-25 0 0,-1 0 0 0 0,0 1 0 0 0,0-1 0 0 0,1 0 0 0 0,0-1 1 0 0,-1 1-1 0 0,1-1 0 0 0,0 1 0 0 0,0-1 0 0 0,0 0 0 0 0,0 0 0 0 0,1 0 0 0 0,-1-1 0 0 0,1 1 0 0 0,0 0 0 0 0,0-1 0 0 0,0 0 0 0 0,0 1 0 0 0,1-1 1 0 0,-1 0-1 0 0,1 0 0 0 0,0 0 0 0 0,0-2 25 0 0,1-3-7703 0 0,1 3 19 0 0</inkml:trace>
  <inkml:trace contextRef="#ctx0" brushRef="#br1" timeOffset="1255.542">5075 2040 7367 0 0,'-1'0'568'0'0,"0"-3"-272"0"0,1 2 247 0 0,0 1 141 0 0,0 0 27 0 0,0 0 15 0 0,0 0 37 0 0,0 0 18 0 0,0 0 3 0 0,15-18 2311 0 0,61 4-1187 0 0,-64 13-1704 0 0,141 7 1676 0 0,159-24-87 0 0,-229-2-1316 0 0,-77 18-410 0 0,-5 1 12 0 0,-1 1-6 0 0,0 0 3 0 0,0 0 29 0 0,0 0 55 0 0,0 0 2 0 0,3-23-2659 0 0,-6 13 907 0 0</inkml:trace>
  <inkml:trace contextRef="#ctx0" brushRef="#br1" timeOffset="1563.739">5175 1773 7367 0 0,'0'0'334'0'0,"0"0"-1"0"0,2 0-52 0 0,102 0 7331 0 0,238 4-1581 0 0,-312 0-5248 0 0,-5-1-1159 0 0,-8-2-5011 0 0,-17-1-1912 0 0</inkml:trace>
  <inkml:trace contextRef="#ctx0" brushRef="#br0" timeOffset="46958.503">20269 3046 6335 0 0,'0'0'290'0'0,"0"0"-9"0"0,0 0-108 0 0,0 0 225 0 0,0 0 119 0 0,0 0 24 0 0,0 0 14 0 0,0 0 44 0 0,0 0 17 0 0,0 0 6 0 0,0 0-15 0 0,0 0-72 0 0,0 0-30 0 0,0 0-8 0 0,0 0-2 0 0,0 0-6 0 0,0 0-1 0 0,0 0 0 0 0,0 0-17 0 0,0 0-72 0 0,0 0-30 0 0,0 0-8 0 0,0 0-26 0 0,0 0-107 0 0,0 0-48 0 0,0 0-11 0 0,0 0-17 0 0,0 0-60 0 0,0 0-4 0 0,0 1-24 0 0,-1 4-40 0 0,-2 7 42 0 0,2 0-1 0 0,0 0 1 0 0,0 0 0 0 0,1 1-1 0 0,0-1 1 0 0,1 0 0 0 0,1 0-1 0 0,0 0 1 0 0,1 2-66 0 0,-3-12 1 0 0,2 7 20 0 0,-1 0 0 0 0,1 0 1 0 0,1 0-1 0 0,0 0 0 0 0,0-1 0 0 0,0 1 1 0 0,1-1-1 0 0,1 1 0 0 0,-1-1 0 0 0,2 1-21 0 0,83 115 494 0 0,-55-63-416 0 0,31 36 36 0 0,-42-73-30 0 0,-2 1 0 0 0,-1 1 1 0 0,-1 1-1 0 0,-1 1 1 0 0,-1 0-1 0 0,5 16-84 0 0,-15-30 50 0 0,0 0-1 0 0,1 0 1 0 0,0 0-1 0 0,2-1 1 0 0,-1 0-1 0 0,1-1 1 0 0,2 1-50 0 0,59 52 237 0 0,69 5 193 0 0,-115-59-222 0 0,18-4-10 0 0,-37-6-186 0 0,0-1-1 0 0,-3 0 32 0 0,2 0-22 0 0,-2 0 34 0 0,3-1 19 0 0,-5 0-55 0 0,1 0 0 0 0,0 0 0 0 0,-1-1 0 0 0,1 1 0 0 0,-1 0 0 0 0,1-1-1 0 0,-1 1 1 0 0,1-1 0 0 0,-1 0 0 0 0,0 1 0 0 0,0-1 0 0 0,0 0 0 0 0,0 1 0 0 0,0-1 0 0 0,-1 0 0 0 0,1 0 0 0 0,0 0-1 0 0,-1 0 1 0 0,1 0 0 0 0,-1 0 0 0 0,0 0 0 0 0,0 0 0 0 0,1 0 0 0 0,-1 0 0 0 0,-1 0 0 0 0,1 0 0 0 0,0 0-1 0 0,-1-1-18 0 0,-19-110 75 0 0,18 108-64 0 0,2 4 15 0 0,0 1-91 0 0,0 0-10 0 0,10 18-43 0 0,76 70 107 0 0,-82-80 11 0 0,2 9 0 0 0,-20 8 0 0 0,0-14 119 0 0,-1 0-1 0 0,-1-1 1 0 0,1-1-1 0 0,-2-1 1 0 0,1 0-1 0 0,-1-2 1 0 0,-18 6-119 0 0,-37 17 322 0 0,21-7 354 0 0,49-22-632 0 0,2 0-1145 0 0,0 0-4415 0 0,0 0-1883 0 0</inkml:trace>
  <inkml:trace contextRef="#ctx0" brushRef="#br0" timeOffset="47612.638">21606 3970 5527 0 0,'0'0'423'0'0,"0"0"-88"0"0,0 0 662 0 0,-9 0 1691 0 0,1-1-1690 0 0,-3-1-234 0 0,-1 1 1 0 0,0 1-1 0 0,1 0 0 0 0,-1 0 1 0 0,0 1-1 0 0,1 1 0 0 0,-1 0 1 0 0,1 0-1 0 0,-1 1-764 0 0,-67 28 2262 0 0,78-30-2173 0 0,1-1-8 0 0,0 0-1 0 0,-7 12 80 0 0,20 25 128 0 0,55 2 8 0 0,-51-26-296 0 0,9 17 0 0 0,-25-29 0 0 0,-1 1 0 0 0,1 0 0 0 0,0 0 0 0 0,-1 0 0 0 0,1 0 0 0 0,-1 0 0 0 0,0 0 0 0 0,0 0 0 0 0,0 0 0 0 0,0 0 0 0 0,0 0 0 0 0,0 0 0 0 0,0 0 0 0 0,-1 0 0 0 0,1 0 0 0 0,-1 0 0 0 0,1 0 0 0 0,-1 0 0 0 0,0 0 0 0 0,0 0 0 0 0,0 0 0 0 0,0-1 0 0 0,-1 2 0 0 0,1-1 0 0 0,-5 6 143 0 0,0 1-1 0 0,0-2 0 0 0,-1 1 1 0 0,0-1-1 0 0,-1 0 1 0 0,0 0-1 0 0,0-1 0 0 0,0 0 1 0 0,-1 0-1 0 0,-7 3-142 0 0,-15 0 1064 0 0,-10-3 92 0 0,8-16-797 0 0,32 9-516 0 0,1 0 1 0 0,-1 0-1 0 0,1 0 1 0 0,-1 0-1 0 0,1 0 0 0 0,-1 0 1 0 0,1 0-1 0 0,0 0 1 0 0,-1 0-1 0 0,1 0 1 0 0,0 0-1 0 0,0-1 0 0 0,0 1 1 0 0,0 0-1 0 0,0 0 1 0 0,0 0-1 0 0,0 0 1 0 0,0 0-1 0 0,1 0 0 0 0,-1 0 1 0 0,0 0-1 0 0,1 0 1 0 0,-1 0-1 0 0,0 0 1 0 0,1 0-1 0 0,0 0 0 0 0,-1 0 1 0 0,1 0-1 0 0,-1 0 1 0 0,1 0-1 0 0,0 1 1 0 0,0-1-1 0 0,-1 0 0 0 0,1 0 1 0 0,0 1 156 0 0,8-10-7283 0 0</inkml:trace>
  <inkml:trace contextRef="#ctx0" brushRef="#br0" timeOffset="48798.774">21694 4200 2303 0 0,'0'0'347'0'0,"0"0"614"0"0,0 0 266 0 0,0 0 56 0 0,0 0-105 0 0,0 0-486 0 0,0 0-216 0 0,0 0-41 0 0,0 0 10 0 0,4-5 254 0 0,-3 5 3191 0 0,0 0 4234 0 0,-41 137-7781 0 0,12-19 669 0 0,28-117-868 0 0,-3 18 216 0 0,2-7 1005 0 0,0-10-7167 0 0,1-2-2569 0 0</inkml:trace>
  <inkml:trace contextRef="#ctx0" brushRef="#br0" timeOffset="50668.198">20326 2189 2759 0 0,'-1'0'207'0'0,"-4"0"-30"0"0,3 0 522 0 0,2 0 216 0 0,0 0 39 0 0,18-7 4838 0 0,15-27-537 0 0,-33 33-4982 0 0,9-13 503 0 0,43-64 1051 0 0,42-181-302 0 0,-45 164-1053 0 0,16-25-29 0 0,-55 106-431 0 0,1 1 0 0 0,0 1 0 0 0,1 0 1 0 0,0 1-1 0 0,0 0 0 0 0,1 0 0 0 0,6-2-12 0 0,-1 0 0 0 0,47-36 0 0 0,-58 46 0 0 0,0-1 0 0 0,1 2 0 0 0,0-1 0 0 0,-1 1 0 0 0,1 0 0 0 0,0 0 0 0 0,0 1 0 0 0,0 0 0 0 0,5 1 0 0 0,1-2 0 0 0,116-2-64 0 0,-47 0 64 0 0,2 5 0 0 0,-56 0 76 0 0,-28-2-159 0 0,3-2 78 0 0,-3 3 64 0 0,-1 0 11 0 0,0 0 17 0 0,0 0-12 0 0,0 0-10 0 0,-9-15 63 0 0,-57-63-128 0 0,15 21 64 0 0,47 54-75 0 0,3 2-45 0 0,1 1-25 0 0,0 0-12 0 0,23 3-45 0 0,43 18 45 0 0,12 7 93 0 0,-73-26-7 0 0,0 0-1 0 0,0 0 0 0 0,-1 1 1 0 0,1 0-1 0 0,-1 0 1 0 0,0 0-1 0 0,0 0 1 0 0,0 0-1 0 0,0 1 1 0 0,-1 0-1 0 0,1 0 1 0 0,-1 0-1 0 0,0 0 0 0 0,0 1 1 0 0,-1-1-1 0 0,1 1 1 0 0,-1 0-1 0 0,0-1 1 0 0,0 1-1 0 0,-1 0 1 0 0,1 0-1 0 0,-1 0 0 0 0,0 0 1 0 0,0 2 7 0 0,-1 2 36 0 0,-1-1 0 0 0,0 1 0 0 0,0 0 0 0 0,-1 0 0 0 0,0-1 0 0 0,0 1 0 0 0,-1-1 0 0 0,0 0 0 0 0,0 0 0 0 0,-1 0 0 0 0,0 0 0 0 0,0 0 0 0 0,-1-1 0 0 0,0 0 0 0 0,-1 0 0 0 0,1 0 0 0 0,-1-1 0 0 0,-1 1 0 0 0,1-2 0 0 0,-3 2-36 0 0,8-6 93 0 0,1-1-145 0 0,0 0-620 0 0,0 0-266 0 0,0 0-56 0 0</inkml:trace>
  <inkml:trace contextRef="#ctx0" brushRef="#br0" timeOffset="51245.042">21920 1217 5527 0 0,'0'0'423'0'0,"4"-8"478"0"0,10-21 4247 0 0,-14 28-4313 0 0,0 1-124 0 0,0 0-58 0 0,0 0-12 0 0,-7-14 2122 0 0,0 13-2640 0 0,1 1 1 0 0,-1 0-1 0 0,0 0 0 0 0,1 0 1 0 0,-1 1-1 0 0,0 0 0 0 0,1 0 1 0 0,-1 1-1 0 0,1-1 0 0 0,-1 2 1 0 0,1-1-1 0 0,0 1 0 0 0,-5 2-123 0 0,-10 3 226 0 0,-75 30 862 0 0,84-29-844 0 0,12-7-234 0 0,-1 0 0 0 0,1-1 0 0 0,0 1 0 0 0,0 0 0 0 0,-1-1 0 0 0,1 1 0 0 0,0 0 0 0 0,1-1 0 0 0,-1 1 0 0 0,0 0 0 0 0,0-1 0 0 0,1 1 0 0 0,-1 0 0 0 0,1-1 0 0 0,-1 1 0 0 0,1-1 0 0 0,0 1 0 0 0,-1-1 0 0 0,1 1 0 0 0,0-1 0 0 0,0 0 0 0 0,0 1 0 0 0,0-1 0 0 0,1 0 0 0 0,-1 0 0 0 0,0 1 0 0 0,0-1 0 0 0,1 0-1 0 0,0 0-8 0 0,68 43 186 0 0,-60-40-178 0 0,-1 1-1 0 0,0-1 1 0 0,0 2 0 0 0,0-1-1 0 0,-1 2 1 0 0,0-1-1 0 0,0 1 1 0 0,-1 0-1 0 0,1 0 1 0 0,-2 1 0 0 0,1 0-1 0 0,0 1-8 0 0,0 3-5 0 0,-5-9 2 0 0,0-1-1 0 0,0 1 1 0 0,0 0-1 0 0,0 0 1 0 0,-1 1-1 0 0,1-1 1 0 0,-1 0-1 0 0,0 1 1 0 0,0-1-1 0 0,0 0 1 0 0,0 1 0 0 0,-1-1-1 0 0,0 1 1 0 0,1-1-1 0 0,-1 1 1 0 0,0-1-1 0 0,-1 2 4 0 0,0 1 74 0 0,-1-1 0 0 0,0 1 1 0 0,0 0-1 0 0,-1 0 0 0 0,1-1 0 0 0,-1 1 0 0 0,0-1 0 0 0,-1 0 0 0 0,1 0 0 0 0,-1 0 1 0 0,0 0-1 0 0,0-1 0 0 0,-1 0 0 0 0,0 1 0 0 0,1-2 0 0 0,-1 1 0 0 0,0 0 1 0 0,-1-1-1 0 0,1 0 0 0 0,-1 0 0 0 0,1-1 0 0 0,-1 0 0 0 0,0 0 0 0 0,0 0 0 0 0,0 0 1 0 0,0-1-1 0 0,0 0 0 0 0,0 0 0 0 0,0-1 0 0 0,-1 0-74 0 0,-44 1 408 0 0,38-7-1365 0 0,13 6 346 0 0</inkml:trace>
  <inkml:trace contextRef="#ctx0" brushRef="#br1" timeOffset="77471.572">15882 2075 2759 0 0,'5'-8'248'0'0,"-1"3"925"0"0,0-1-1 0 0,0-1 0 0 0,-1 1 1 0 0,0 0-1 0 0,0-1 1 0 0,0 0-1 0 0,-1 0 0 0 0,0 1 1 0 0,-1-1-1 0 0,1 0 0 0 0,-1-6-1172 0 0,-1 12 838 0 0,-15-10 1314 0 0,6 10-1993 0 0,1 0 0 0 0,-1 0 0 0 0,0 1 0 0 0,0 0 0 0 0,0 1 0 0 0,0 0 0 0 0,1 0 1 0 0,-1 1-1 0 0,0 0 0 0 0,1 0 0 0 0,-1 1 0 0 0,1 0 0 0 0,0 1 0 0 0,0-1 0 0 0,0 2 0 0 0,1-1 1 0 0,-1 1-1 0 0,-2 2-159 0 0,-9 4 274 0 0,-71 56 981 0 0,89-66-1166 0 0,5 15 191 0 0,84 43-35 0 0,-80-53-235 0 0,0 0-1 0 0,-1 1 0 0 0,0 0 0 0 0,0 0 1 0 0,-1 1-1 0 0,0-1 0 0 0,0 1 0 0 0,0 1 0 0 0,-1-1 1 0 0,-1 1-1 0 0,1 0 0 0 0,-2 0 0 0 0,1 0 0 0 0,-1 0 1 0 0,0 1-1 0 0,-1-1 0 0 0,0 1 0 0 0,-1 0 1 0 0,0 0-1 0 0,0 0 0 0 0,-1-1 0 0 0,0 3-9 0 0,-3-7 64 0 0,0 0-1 0 0,0-1 1 0 0,0 1 0 0 0,-1-1-1 0 0,0 0 1 0 0,1 0 0 0 0,-1-1-1 0 0,-1 1 1 0 0,1-1 0 0 0,0 1-1 0 0,-1-1 1 0 0,0-1 0 0 0,0 1-1 0 0,1-1 1 0 0,-2 0 0 0 0,1 0-1 0 0,0 0 1 0 0,0-1-1 0 0,0 1 1 0 0,-1-1 0 0 0,1-1-1 0 0,-1 1 1 0 0,-2-1-64 0 0,-105 0-2497 0 0,80-4-5822 0 0</inkml:trace>
  <inkml:trace contextRef="#ctx0" brushRef="#br1" timeOffset="76277.685">14459 2440 5063 0 0,'0'0'232'0'0,"0"1"-13"0"0,0 4 178 0 0,0-3 1426 0 0,0-2 614 0 0,0 0 113 0 0,0 0-152 0 0,0 0-704 0 0,0 0-314 0 0,0 0-62 0 0,0 0-112 0 0,0 0-448 0 0,0 0-190 0 0,0 0-37 0 0,0 0-67 0 0,0 0-243 0 0,0 0-106 0 0,0 0-19 0 0,-3-12-1203 0 0,4 6 431 0 0</inkml:trace>
  <inkml:trace contextRef="#ctx0" brushRef="#br1" timeOffset="76758.174">15105 1454 13359 0 0,'0'0'1027'0'0,"-1"-6"-211"0"0,0 6 6026 0 0,4 110-5700 0 0,6 58-975 0 0,-3-69 39 0 0,17 251 142 0 0,-18-298-323 0 0,-2 93 34 0 0,-3-143-59 0 0,0-1 0 0 0,-1 0 0 0 0,1 0 0 0 0,0 1 0 0 0,-1-1 0 0 0,0 0 0 0 0,1 0 0 0 0,-1 0 0 0 0,0 0 0 0 0,0 0 0 0 0,1 0 0 0 0,-1 0 0 0 0,0 0 0 0 0,0 0 0 0 0,0 0 0 0 0,0 0 0 0 0,0 0 0 0 0,0-1 0 0 0,-1 1 0 0 0,1 0 0 0 0,0-1 0 0 0,0 1 0 0 0,0-1-1 0 0,-1 0 1 0 0,1 1 0 0 0,0-1 0 0 0,0 0 0 0 0,-1 0 0 0 0,1 1 0 0 0,0-1 0 0 0,-1 0 0 0 0,1 0 0 0 0,0 0 0 0 0,-1-1 0 0 0,1 1 0 0 0,0 0 0 0 0,-2-1 0 0 0,-47-16-43 0 0,-88-84-582 0 0,132 96 618 0 0,0 2 0 0 0,0-1 0 0 0,0 1 0 0 0,0 0 1 0 0,0 0-1 0 0,0 0 0 0 0,-1 1 0 0 0,1 0 0 0 0,-1 1 0 0 0,0-1 1 0 0,0 1-1 0 0,1 0 0 0 0,-1 1 0 0 0,0 0 0 0 0,0 0 0 0 0,0 0 1 0 0,0 1-1 0 0,1 0 0 0 0,-1 0 0 0 0,0 1 0 0 0,1 0 0 0 0,-1 0 1 0 0,1 1-1 0 0,-1-1 0 0 0,1 1 0 0 0,0 1 0 0 0,0-1 0 0 0,1 1 1 0 0,-1 0-1 0 0,1 0 0 0 0,-1 1 0 0 0,1 0 7 0 0,2-2 28 0 0,1 0-1 0 0,-1 0 1 0 0,1 0-1 0 0,-1 1 0 0 0,1-1 1 0 0,0 1-1 0 0,0 0 1 0 0,0 0-1 0 0,1-1 1 0 0,0 1-1 0 0,-1 0 1 0 0,1 0-1 0 0,0 1 1 0 0,1-1-1 0 0,-1 0 0 0 0,1 0 1 0 0,0 0-1 0 0,0 0 1 0 0,0 0-1 0 0,1 1 1 0 0,-1-1-1 0 0,1 0 1 0 0,0 0-1 0 0,0 0 1 0 0,0 0-1 0 0,1 0 1 0 0,0 0-1 0 0,-1-1 0 0 0,1 1 1 0 0,1 0-1 0 0,-1-1 1 0 0,0 1-1 0 0,1-1 1 0 0,0 0-1 0 0,0 0 1 0 0,0 0-1 0 0,2 2-27 0 0,6 3 22 0 0,1 0 0 0 0,0 0 1 0 0,1-1-1 0 0,0 0 0 0 0,0-1 0 0 0,0-1 0 0 0,1 0 1 0 0,4 0-23 0 0,70 7-3350 0 0,-56-13-4286 0 0</inkml:trace>
  <inkml:trace contextRef="#ctx0" brushRef="#br1" timeOffset="72603.761">12754 1127 12383 0 0,'27'-19'569'0'0,"1"3"0"0"0,0 0 0 0 0,1 1 0 0 0,17-5-569 0 0,26-13 1734 0 0,-39 16-838 0 0,-1 0 0 0 0,-1-3 1 0 0,-1 0-1 0 0,0-3-896 0 0,-24 19 81 0 0,0-1 0 0 0,0 0-1 0 0,-1 0 1 0 0,1 0 0 0 0,-1-1 0 0 0,-1 0 0 0 0,1 0 0 0 0,-1 0-1 0 0,0 0 1 0 0,0-1 0 0 0,-1 1 0 0 0,0-1 0 0 0,0 0 0 0 0,0 0-1 0 0,-1-1 1 0 0,0 1 0 0 0,-1 0 0 0 0,1-1 0 0 0,-1 1-1 0 0,-1-1 1 0 0,0 1 0 0 0,0-1 0 0 0,0 1 0 0 0,-1-2-81 0 0,0 3 28 0 0,1 0 0 0 0,-2-1 0 0 0,1 1 0 0 0,-1 0 0 0 0,0 0 0 0 0,0 0 0 0 0,0 0 0 0 0,-1 0 0 0 0,0 0 0 0 0,-1 1 0 0 0,1-1 0 0 0,-1 1 0 0 0,0 0 0 0 0,0 0 0 0 0,0 0 1 0 0,-1 1-1 0 0,0-1 0 0 0,0 1 0 0 0,0 0 0 0 0,0 1 0 0 0,-1-1 0 0 0,1 1 0 0 0,-1 0 0 0 0,0 0 0 0 0,0 1 0 0 0,0 0 0 0 0,0 0 0 0 0,0 0 0 0 0,0 1 0 0 0,-4-1-28 0 0,-4 4 0 0 0,1 1 0 0 0,1 0 0 0 0,-1 1 0 0 0,0 0 0 0 0,1 1 0 0 0,0 1 0 0 0,0 0 0 0 0,0 0 0 0 0,1 1 0 0 0,0 0 0 0 0,1 1 0 0 0,-1 1 0 0 0,1-1 0 0 0,-8 11 0 0 0,3-1-7 0 0,0 1 0 0 0,2 1 0 0 0,0 0-1 0 0,2 0 1 0 0,0 1 0 0 0,1 0 0 0 0,1 1 0 0 0,1 0-1 0 0,1 1 1 0 0,0 5 7 0 0,-14 50 83 0 0,4 0 0 0 0,3 2 0 0 0,4 0 0 0 0,3 0 0 0 0,4 1 0 0 0,3-1 0 0 0,4 1 0 0 0,9 51-83 0 0,-5-64 4 0 0,10 102 56 0 0,7-2 0 0 0,15 30-60 0 0,-19-115 37 0 0,-3 1 0 0 0,-5 1 0 0 0,-2 1 0 0 0,-3 43-37 0 0,-8-113 9 0 0,0 0 0 0 0,-1 0 0 0 0,-1 0 0 0 0,-1-1 0 0 0,0 1 0 0 0,-1 0 0 0 0,0-1 0 0 0,-2 0-1 0 0,0 0 1 0 0,0 0 0 0 0,-1-1 0 0 0,-1 0 0 0 0,-1 0 0 0 0,0-1 0 0 0,0 0 0 0 0,-1 0 0 0 0,-1-1 0 0 0,0-1 0 0 0,-1 0 0 0 0,0 0 0 0 0,0-1 0 0 0,-1-1-1 0 0,-4 2-8 0 0,12-7 68 0 0,-1-1-1 0 0,1 1 1 0 0,-1-1-1 0 0,0-1 1 0 0,0 1-1 0 0,0-1 0 0 0,0 0 1 0 0,-1 0-1 0 0,1 0 1 0 0,0-1-1 0 0,-1 0 0 0 0,1-1 1 0 0,-1 1-1 0 0,1-1 1 0 0,-1-1-1 0 0,1 1 0 0 0,-1-1 1 0 0,1 0-1 0 0,-1 0 1 0 0,1-1-1 0 0,0 0 0 0 0,0 0 1 0 0,0 0-1 0 0,0-1 1 0 0,0 0-1 0 0,0 0 0 0 0,-1-2-67 0 0,0-2 120 0 0,0-2 0 0 0,1 1 0 0 0,-1-1 0 0 0,2 0 0 0 0,-1 0 0 0 0,1-1 0 0 0,1 1 0 0 0,0-1 0 0 0,0 0 0 0 0,1 0 0 0 0,0-1 0 0 0,0 1 0 0 0,2-1 0 0 0,-1 1 0 0 0,1-1 0 0 0,1 1 0 0 0,0-3-120 0 0,1-22-265 0 0,1 0 0 0 0,2 1 0 0 0,1-1 0 0 0,8-22 265 0 0,21-84-2914 0 0,-21 91 1023 0 0</inkml:trace>
  <inkml:trace contextRef="#ctx0" brushRef="#br1" timeOffset="73896.62">13082 3204 1375 0 0,'0'0'66'0'0,"8"-3"4"0"0,-1 0 832 0 0,0 1-1 0 0,0-1 0 0 0,-1-1 0 0 0,1 1 0 0 0,-1-1 1 0 0,1-1-1 0 0,-1 1 0 0 0,0-1 0 0 0,-1 0 0 0 0,1 0 1 0 0,2-4-902 0 0,-7 8 40 0 0,42-37 4824 0 0,-43 38-4799 0 0,0 0 1 0 0,-1 0-1 0 0,1 0 1 0 0,0 0-1 0 0,0 0 1 0 0,0 0-1 0 0,-1 1 1 0 0,1-1-1 0 0,0 0 1 0 0,0 0-1 0 0,0 0 1 0 0,-1 0-1 0 0,1 0 1 0 0,0 0-1 0 0,0 0 1 0 0,-1 0-1 0 0,1 0 1 0 0,0 0-1 0 0,0 0 1 0 0,-1 0-1 0 0,1 0 1 0 0,0 0-1 0 0,0 0 1 0 0,0 0-1 0 0,-1-1 1 0 0,1 1-1 0 0,0 0 1 0 0,0 0-1 0 0,0 0 1 0 0,-1 0-1 0 0,1 0 1 0 0,0 0-1 0 0,0-1 1 0 0,0 1-1 0 0,0 0 1 0 0,-1 0-1 0 0,1 0 1 0 0,0-1-1 0 0,0 1 1 0 0,0 0-1 0 0,0 0 1 0 0,0 0 0 0 0,0-1-1 0 0,0 1 1 0 0,-1 0-1 0 0,1 0 1 0 0,0 0-1 0 0,0-1 1 0 0,0 1-1 0 0,0 0 1 0 0,0 0-1 0 0,0-1 1 0 0,0 1-1 0 0,0 0 1 0 0,0 0-1 0 0,0-1 1 0 0,0 1-1 0 0,1 0 1 0 0,-1 0-1 0 0,0 0 1 0 0,0-1-1 0 0,0 1 1 0 0,0 0-1 0 0,0 0-65 0 0,-22 5 2 0 0,-66 57 293 0 0,6 6 106 0 0,78-63-378 0 0,0 11 30 0 0,12 1 1 0 0,79 39 151 0 0,-59-38-176 0 0,52 46 19 0 0,-76-61-31 0 0,-1 0 0 0 0,1 0 0 0 0,0 1 0 0 0,-1-1 1 0 0,0 1-1 0 0,0 0 0 0 0,0 0 0 0 0,0 0 0 0 0,-1 0 0 0 0,1 1 0 0 0,-1-1 0 0 0,0 1 0 0 0,-1-1 0 0 0,1 1 0 0 0,-1 0 0 0 0,0 0 0 0 0,0 0 0 0 0,0 0 0 0 0,-1-1 0 0 0,0 1 1 0 0,1 0-1 0 0,-2 0 0 0 0,1 0 0 0 0,-1 0 0 0 0,0 0 0 0 0,0 0 0 0 0,0 0 0 0 0,0-1 0 0 0,-1 1 0 0 0,0 0-17 0 0,-6 4 99 0 0,0-1-1 0 0,0 1 1 0 0,-1-1 0 0 0,0-1-1 0 0,-1 0 1 0 0,0 0-1 0 0,0-1 1 0 0,0 0-1 0 0,-1 0 1 0 0,0-2 0 0 0,0 1-1 0 0,0-1 1 0 0,0-1-1 0 0,-1 0 1 0 0,1 0 0 0 0,-1-1-1 0 0,-3-1-98 0 0,-48-7 296 0 0,62 6-350 0 0,0 0 0 0 0,-1 0 0 0 0,1-1 1 0 0,0 1-1 0 0,-1-1 0 0 0,1 1 0 0 0,0-1 1 0 0,-1 1-1 0 0,1-1 0 0 0,0 0 0 0 0,0 0 0 0 0,0 1 1 0 0,0-1-1 0 0,0 0 0 0 0,0 0 0 0 0,0 0 1 0 0,0 0-1 0 0,0 0 0 0 0,0 0 0 0 0,0 0 1 0 0,1-1-1 0 0,-1 1 0 0 0,0 0 0 0 0,1 0 1 0 0,-1-1-1 0 0,1 1 0 0 0,0 0 0 0 0,-1-1 0 0 0,1 1 1 0 0,0 0-1 0 0,0-1 0 0 0,0 1 0 0 0,-1-1 1 0 0,2 1-1 0 0,-1 0 0 0 0,0-1 0 0 0,0 1 1 0 0,0 0-1 0 0,1-1 0 0 0,-1 1 0 0 0,0 0 1 0 0,1-1 53 0 0,5-10-1178 0 0</inkml:trace>
  <inkml:trace contextRef="#ctx0" brushRef="#br1" timeOffset="74892.905">13516 1919 1375 0 0,'-12'-15'757'0'0,"-3"5"6153"0"0,14 9-4425 0 0,1 1-971 0 0,0 0-429 0 0,0 0-86 0 0,-15 54 1723 0 0,-5 42-1951 0 0,6-29 170 0 0,2 1 1 0 0,4 0-1 0 0,2 4-941 0 0,5-61 96 0 0,0 0 0 0 0,1 0 1 0 0,0 0-1 0 0,1-1 0 0 0,0 1 1 0 0,0 0-1 0 0,2 0 0 0 0,-1 0 0 0 0,1-1 1 0 0,1 0-1 0 0,0 1 0 0 0,0-1 1 0 0,1-1-1 0 0,0 1 0 0 0,1-1 1 0 0,0 1-1 0 0,0-2 0 0 0,4 4-96 0 0,-3-8 79 0 0,1-1 0 0 0,0 0 1 0 0,0 0-1 0 0,0-1 0 0 0,0 0 0 0 0,0 0 0 0 0,1-1 0 0 0,-1 0 1 0 0,1 0-1 0 0,-1-1 0 0 0,0 0 0 0 0,1-1 0 0 0,-1 0 0 0 0,1 0 0 0 0,-1-1 1 0 0,0 0-1 0 0,0 0 0 0 0,0-1 0 0 0,7-3-79 0 0,22-7 38 0 0,0-2 1 0 0,-2-2-1 0 0,0-1 0 0 0,3-4-38 0 0,0-12-2641 0 0,-29 22 1217 0 0</inkml:trace>
  <inkml:trace contextRef="#ctx0" brushRef="#br1" timeOffset="75154.555">13498 2258 13447 0 0,'0'0'614'0'0,"0"0"-12"0"0,8-3-246 0 0,81-21 5245 0 0,4 16-3605 0 0,0 0-1485 0 0,-81 6-525 0 0,172-37-651 0 0,-176 35-276 0 0,-6 4-39 0 0</inkml:trace>
  <inkml:trace contextRef="#ctx0" brushRef="#br1" timeOffset="75405.757">13450 2046 15431 0 0,'0'0'348'0'0,"0"0"50"0"0,0 0 22 0 0,1-15 110 0 0,0 8-391 0 0,9 1 1550 0 0,94-13 2105 0 0,-51 14-3208 0 0,-2-4-528 0 0,148-17 1187 0 0,-65 24-4993 0 0,-125 3-3879 0 0</inkml:trace>
  <inkml:trace contextRef="#ctx0" brushRef="#br1" timeOffset="76092.423">13429 1599 2759 0 0,'0'0'538'0'0,"0"0"1215"0"0,0 0 536 0 0,0 0 110 0 0,0 0-178 0 0,0 0-835 0 0,0 0-365 0 0,0 0-77 0 0,0 0-81 0 0,2-1-282 0 0,131-8 1281 0 0,-60 8-1551 0 0,263-14 1265 0 0,-249 4-1282 0 0,-73 3-190 0 0,-13 7-34 0 0,-1 1 32 0 0,-15-22 370 0 0,-9 0-260 0 0,54 94-962 0 0,-15-26-1931 0 0,-9-20-4014 0 0</inkml:trace>
  <inkml:trace contextRef="#ctx0" brushRef="#br1" timeOffset="59247.938">7069 662 4663 0 0,'0'0'210'0'0,"15"-6"163"0"0,97-65 6283 0 0,-24 14-3911 0 0,-72 48-2257 0 0,0-1 0 0 0,0-1 0 0 0,-1 0 0 0 0,-1-1 0 0 0,1-1 0 0 0,-1-1-488 0 0,-12 11 73 0 0,0 1 0 0 0,0 0 0 0 0,-1-1 0 0 0,1 0 1 0 0,-1 1-1 0 0,1-1 0 0 0,-1 0 0 0 0,0 0 0 0 0,0 1 0 0 0,0-1 0 0 0,-1 0 0 0 0,1 0 0 0 0,-1 0 0 0 0,1 0 0 0 0,-1 0 0 0 0,0 0 0 0 0,0 0 0 0 0,0 0 0 0 0,-1 0 0 0 0,1 0 1 0 0,-1 0-1 0 0,1 0 0 0 0,-1 0 0 0 0,0 0 0 0 0,0 0 0 0 0,-1 1 0 0 0,1-1 0 0 0,0 0 0 0 0,-1 1 0 0 0,0-1 0 0 0,0 1 0 0 0,0-1-73 0 0,-71-70 500 0 0,68 68-500 0 0,0 0 1 0 0,-1 0-1 0 0,0 0 1 0 0,0 1 0 0 0,0 0-1 0 0,-1 0 1 0 0,1 0 0 0 0,-1 1-1 0 0,0 0 1 0 0,0 0 0 0 0,0 1-1 0 0,0 0 1 0 0,-1 0 0 0 0,1 1-1 0 0,0 0 1 0 0,-1 0-1 0 0,1 0 1 0 0,-1 1 0 0 0,1 0-1 0 0,-1 1 1 0 0,1 0 0 0 0,-1 0-1 0 0,1 1 1 0 0,0-1 0 0 0,-1 1-1 0 0,1 1 1 0 0,0 0 0 0 0,0 0-1 0 0,-6 4 0 0 0,4 0-14 0 0,1 0-1 0 0,0 1 0 0 0,0 0 1 0 0,1 0-1 0 0,-1 1 0 0 0,2 0 1 0 0,-1 0-1 0 0,-1 5 15 0 0,-37 88-11 0 0,32-44 59 0 0,3 2-1 0 0,2-1 1 0 0,3 1 0 0 0,2 0-1 0 0,3 0 1 0 0,3 1 0 0 0,6 25-48 0 0,-5-38 131 0 0,3-1 1 0 0,1 0-1 0 0,8 20-131 0 0,36 141 256 0 0,-28-102-96 0 0,37 97-160 0 0,87 152 272 0 0,-119-294-228 0 0,-9-21-14 0 0,-1 1-1 0 0,-2 1 1 0 0,-2 0 0 0 0,7 35-30 0 0,-18-57 18 0 0,0 0 0 0 0,-1 0 0 0 0,0 0 0 0 0,-2 1 0 0 0,-1-1 0 0 0,0 0 0 0 0,-2 1-1 0 0,0-1 1 0 0,-1 0 0 0 0,-1 0 0 0 0,-1 0 0 0 0,-1 0 0 0 0,-1-1 0 0 0,0 0 0 0 0,-3 3-18 0 0,1-10 29 0 0,-1 0 1 0 0,0 0-1 0 0,-1-1 0 0 0,0 0 1 0 0,-1-1-1 0 0,0 0 0 0 0,0-1 1 0 0,-1-1-1 0 0,0 0 0 0 0,-1 0 1 0 0,0-1-1 0 0,0-1-29 0 0,8-2 100 0 0,0-1 0 0 0,-1 0 0 0 0,1 0 0 0 0,0-1 0 0 0,-1 0 0 0 0,1 0 0 0 0,-1-1 0 0 0,0 1 0 0 0,1-1 0 0 0,-1-1 0 0 0,0 1 0 0 0,0-1 0 0 0,0-1 0 0 0,0 1 0 0 0,1-1 0 0 0,-1 0 0 0 0,0 0 0 0 0,1-1 0 0 0,-1 0 0 0 0,1 0 0 0 0,-1-1 0 0 0,1 0 0 0 0,0 0 0 0 0,0 0 0 0 0,0-1 0 0 0,1 0 0 0 0,-1 0 0 0 0,1 0 0 0 0,0-1 0 0 0,0 0 0 0 0,0 0 0 0 0,1 0 0 0 0,0 0 0 0 0,0-1-100 0 0,-7-18 5 0 0,2 0 0 0 0,1-1 0 0 0,1 0 0 0 0,1 0 0 0 0,1 0 0 0 0,1-1 0 0 0,1 0 0 0 0,2 0 0 0 0,1 0 0 0 0,0 0 0 0 0,2 0 0 0 0,3-11-5 0 0,1-12-3488 0 0,-2 25-4748 0 0</inkml:trace>
  <inkml:trace contextRef="#ctx0" brushRef="#br1" timeOffset="65664.409">7666 2944 7687 0 0,'0'0'350'0'0,"0"0"-4"0"0,0-1-223 0 0,36-37 4754 0 0,22 5-1658 0 0,-41 25-2787 0 0,5-9 2159 0 0,-22 16-2548 0 0,0 0 1 0 0,0 0 0 0 0,0 0 0 0 0,-1 0 0 0 0,1 0 0 0 0,-1 0-1 0 0,1 0 1 0 0,0 0 0 0 0,-1 0 0 0 0,0 0 0 0 0,1 0 0 0 0,-1 0-1 0 0,0 1 1 0 0,1-1 0 0 0,-1 0 0 0 0,0 0 0 0 0,0 0 0 0 0,0 1-1 0 0,1-1 1 0 0,-1 1 0 0 0,0-1 0 0 0,0 0 0 0 0,0 1 0 0 0,0 0-1 0 0,0-1 1 0 0,0 1 0 0 0,0 0 0 0 0,0-1 0 0 0,-1 1 0 0 0,1 0-1 0 0,0 0 1 0 0,0 0 0 0 0,0 0 0 0 0,0 0 0 0 0,0 0 0 0 0,0 0-1 0 0,0 0 1 0 0,0 0 0 0 0,0 1 0 0 0,0-1 0 0 0,0 0 0 0 0,0 1-1 0 0,-1 0-43 0 0,-48 14-39 0 0,49-15 40 0 0,-15 6 43 0 0,0 0-1 0 0,0 2 1 0 0,0 0-1 0 0,1 0 1 0 0,0 2 0 0 0,1 0-1 0 0,0 0 1 0 0,0 1-1 0 0,-3 5-43 0 0,12-10 0 0 0,1 2 0 0 0,4-8 3 0 0,-1 1 1 0 0,1 0-1 0 0,-1 0 0 0 0,1 0 0 0 0,0 0 1 0 0,0 0-1 0 0,-1 0 0 0 0,1 0 0 0 0,0-1 0 0 0,0 1 1 0 0,0 0-1 0 0,0 0 0 0 0,0 0 0 0 0,0 0 1 0 0,0 0-1 0 0,0 0 0 0 0,0 0 0 0 0,1 0 0 0 0,-1 0 1 0 0,0 0-1 0 0,1 0 0 0 0,-1-1 0 0 0,0 1 1 0 0,1 0-1 0 0,-1 0 0 0 0,1 0 0 0 0,-1 0 1 0 0,1-1-1 0 0,0 1 0 0 0,-1 0 0 0 0,1-1 0 0 0,0 1-3 0 0,1 2 15 0 0,56 31 154 0 0,-16-14-117 0 0,-26-8-45 0 0,0-1 1 0 0,0 2 0 0 0,-1 0-1 0 0,0 1 1 0 0,-1 0 0 0 0,-1 1-1 0 0,10 15-7 0 0,-20-25 13 0 0,0 0 0 0 0,0 0 1 0 0,-1 0-1 0 0,0 0 0 0 0,0 0 0 0 0,-1 0 0 0 0,1 0 0 0 0,-1 1 0 0 0,0-1 0 0 0,-1 1 1 0 0,1-1-1 0 0,-1 1 0 0 0,0-1 0 0 0,0 1 0 0 0,-1-1 0 0 0,0 1 0 0 0,0-1 0 0 0,0 0 1 0 0,0 1-1 0 0,-1-1 0 0 0,0 0 0 0 0,0 0 0 0 0,0 0 0 0 0,-1 0 0 0 0,0 0 1 0 0,-1 2-15 0 0,-5 1 135 0 0,1 1-1 0 0,-1-1 0 0 0,0-1 1 0 0,-1 1-1 0 0,0-2 0 0 0,0 1 1 0 0,-1-1-1 0 0,1-1 0 0 0,-1 0 1 0 0,0-1-1 0 0,-1 0 0 0 0,1 0 1 0 0,-1-1-1 0 0,-9 1-133 0 0,14-3-3 0 0,-1 0-1 0 0,1-1 1 0 0,-1 0 0 0 0,1 0-1 0 0,0-1 1 0 0,-1 0-1 0 0,1 0 1 0 0,0-1 0 0 0,-1 0-1 0 0,1 0 1 0 0,0 0-1 0 0,0-1 1 0 0,1 0 0 0 0,-1-1-1 0 0,1 1 1 0 0,-1-1-1 0 0,1-1 1 0 0,0 1 0 0 0,1-1-1 0 0,-1 0 1 0 0,1 0-1 0 0,-1-1 4 0 0,-12-11-2903 0 0,12 8-4927 0 0</inkml:trace>
  <inkml:trace contextRef="#ctx0" brushRef="#br1" timeOffset="67485.609">8109 3506 7487 0 0,'0'0'340'0'0,"0"0"-5"0"0,0 0-82 0 0,0 0 453 0 0,0 0 224 0 0,0 0 44 0 0,0 0-8 0 0,0 0-66 0 0,0 0-32 0 0,0 0-4 0 0,0 0-62 0 0,0 0-264 0 0,0 0-114 0 0,0 0-28 0 0,6 6 330 0 0,0 2-479 0 0,-1 1 0 0 0,0 0 0 0 0,0 1 0 0 0,-1-1 0 0 0,0 1 1 0 0,-1 0-1 0 0,0 0 0 0 0,0 0 0 0 0,-1 0 0 0 0,0 1 0 0 0,-1-1 1 0 0,0 1-1 0 0,-1 7-247 0 0,1-5 191 0 0,8 219 2887 0 0,-10-175-1287 0 0,1-55-1607 0 0,0-2-7 0 0,0 0-20 0 0,0 0-71 0 0,0 0-33 0 0,0 0-328 0 0,0 0-1003 0 0,0 0-401 0 0</inkml:trace>
  <inkml:trace contextRef="#ctx0" brushRef="#br1" timeOffset="69353.689">8104 1361 4607 0 0,'0'-26'8267'0'0,"0"25"-7014"0"0,0 1-298 0 0,0 0-56 0 0,0 0-82 0 0,10-3 544 0 0,90-21 999 0 0,42 31-896 0 0,-71-2-1070 0 0,16 1 35 0 0,1-4 0 0 0,41-6-429 0 0,78-15 343 0 0,-206 19-338 0 0,-1-1-1 0 0,0 1 1 0 0,0 0 0 0 0,0 0 0 0 0,0-1 0 0 0,1 1-1 0 0,-1 0 1 0 0,0-1 0 0 0,0 1 0 0 0,0 0 0 0 0,0-1 0 0 0,0 1-1 0 0,0 0 1 0 0,0-1 0 0 0,0 1 0 0 0,0 0 0 0 0,0-1-1 0 0,0 1 1 0 0,0 0 0 0 0,0-1 0 0 0,0 1 0 0 0,0 0-1 0 0,0-1 1 0 0,0 1 0 0 0,0 0 0 0 0,0 0 0 0 0,-1-1-1 0 0,1 1 1 0 0,0 0 0 0 0,0-1 0 0 0,0 1 0 0 0,-1 0-1 0 0,1 0 1 0 0,0-1 0 0 0,0 1 0 0 0,-1 0 0 0 0,1 0 0 0 0,0 0-1 0 0,0-1 1 0 0,-1 1 0 0 0,1 0 0 0 0,0 0 0 0 0,-1 0-1 0 0,1 0 1 0 0,0 0 0 0 0,-1-1 0 0 0,1 1 0 0 0,0 0-1 0 0,-1 0 1 0 0,1 0 0 0 0,0 0 0 0 0,-1 0 0 0 0,1 0-1 0 0,0 0 1 0 0,-1 0 0 0 0,1 0 0 0 0,0 0 0 0 0,0 0 0 0 0,-1 1-1 0 0,1-1 1 0 0,-1 0-5 0 0,-84-45 136 0 0,50 20 3 0 0,34 24-81 0 0,1 1 33 0 0,0 0-26 0 0,9 19-175 0 0,6 41-2033 0 0,-11-19-4387 0 0,-1-10-192 0 0</inkml:trace>
  <inkml:trace contextRef="#ctx0" brushRef="#br1" timeOffset="70193.925">9698 1484 10591 0 0,'12'-28'896'0'0,"12"-25"-520"0"0,-11 20 4819 0 0,-13 32-3406 0 0,0 1-535 0 0,0 0-240 0 0,0 0-43 0 0,0 0-103 0 0,0 0-394 0 0,3 12 89 0 0,10 84-447 0 0,-3 1 0 0 0,-5-1-1 0 0,-5 1 1 0 0,-3 0 0 0 0,-15 81-116 0 0,11-99 13 0 0,4-41 17 0 0,1 1-1 0 0,1-1 1 0 0,3 1 0 0 0,1-1-1 0 0,2 8-29 0 0,-4-45 64 0 0,-16-19 108 0 0,-64-142-312 0 0,36 62 67 0 0,43 97 69 0 0,-1-1 1 0 0,1 0-1 0 0,-1 0 0 0 0,1 0 1 0 0,-1 0-1 0 0,0 0 0 0 0,1 1 1 0 0,-1-1-1 0 0,0 0 1 0 0,0 1-1 0 0,0-1 0 0 0,-1 0 1 0 0,1 1-1 0 0,0 0 1 0 0,0-1-1 0 0,-1 1 0 0 0,1 0 1 0 0,-1-1-1 0 0,1 1 0 0 0,-1 0 1 0 0,0 0-1 0 0,1 0 1 0 0,-1 1-1 0 0,0-1 0 0 0,0 0 1 0 0,0 0-1 0 0,0 1 1 0 0,1 0-1 0 0,-1-1 0 0 0,0 1 1 0 0,0 0-1 0 0,0 0 0 0 0,0 0 1 0 0,0 0-1 0 0,0 0 1 0 0,0 0-1 0 0,0 0 0 0 0,0 1 1 0 0,0-1-1 0 0,1 1 1 0 0,-1 0-1 0 0,0-1 0 0 0,0 1 1 0 0,1 0-1 0 0,-2 0 4 0 0,-7 9 2 0 0,0 0-1 0 0,0 1 1 0 0,1 0 0 0 0,0 1-1 0 0,1 0 1 0 0,0 0-1 0 0,1 0 1 0 0,0 1 0 0 0,1 0-1 0 0,1 1 1 0 0,0-1-1 0 0,1 1 1 0 0,0 0 0 0 0,1 0-1 0 0,-1 14-1 0 0,3-24 10 0 0,1 0-1 0 0,-1 0 1 0 0,1 0-1 0 0,0 0 0 0 0,1 0 1 0 0,-1 0-1 0 0,1 0 1 0 0,0 0-1 0 0,0 0 1 0 0,0 0-1 0 0,0 0 1 0 0,0-1-1 0 0,1 1 1 0 0,0 0-1 0 0,0-1 1 0 0,0 1-1 0 0,0-1 1 0 0,0 0-1 0 0,1 0 1 0 0,0 0-1 0 0,-1 0 1 0 0,1 0-1 0 0,0 0 1 0 0,0-1-1 0 0,1 1 0 0 0,-1-1 1 0 0,0 0-1 0 0,1 0 1 0 0,0 0-1 0 0,-1-1 1 0 0,1 1-1 0 0,0-1 1 0 0,0 0-1 0 0,0 0 1 0 0,0 0-1 0 0,0-1 1 0 0,0 1-1 0 0,3-1-9 0 0,84-6-2007 0 0,-62-1 38 0 0</inkml:trace>
  <inkml:trace contextRef="#ctx0" brushRef="#br1" timeOffset="70534.991">10532 1792 15199 0 0,'0'0'1172'0'0,"-2"0"-765"0"0,-13 0 134 0 0,-1 0 0 0 0,1 2 0 0 0,0-1 0 0 0,0 2 0 0 0,0 0 0 0 0,0 1 0 0 0,0 0 0 0 0,1 1 0 0 0,-10 5-541 0 0,6 0 321 0 0,0 0-1 0 0,1 0 1 0 0,0 2 0 0 0,1 0-1 0 0,1 1 1 0 0,0 0 0 0 0,-2 3-321 0 0,8-7 150 0 0,4-6-114 0 0,1 1-1 0 0,0-1 1 0 0,0 1 0 0 0,1 0-1 0 0,-1 0 1 0 0,1 1 0 0 0,0-1-1 0 0,0 1 1 0 0,0-1 0 0 0,0 1 0 0 0,1 0-1 0 0,0 0 1 0 0,0 0 0 0 0,0 0-1 0 0,1 1 1 0 0,0-1 0 0 0,0 0-1 0 0,-1 5-35 0 0,4-2 11 0 0,4-2 3 0 0,-1 0-1 0 0,1 0 1 0 0,0-1 0 0 0,0 0-1 0 0,0 0 1 0 0,1 0 0 0 0,-1-1-1 0 0,1 0 1 0 0,0-1 0 0 0,0 1-1 0 0,1-1-13 0 0,18 10-6 0 0,18 11 6 0 0,-32-20 0 0 0,0 2 0 0 0,0 0 0 0 0,0 0 0 0 0,-1 1 0 0 0,0 1 0 0 0,-1 0 0 0 0,1 0 0 0 0,-2 1 0 0 0,1 0 0 0 0,-1 1 0 0 0,0 0 0 0 0,-1 0 0 0 0,4 8 0 0 0,-11-16 2 0 0,0 0 0 0 0,0 0 0 0 0,0 0 0 0 0,-1 0 0 0 0,1 0 0 0 0,-1 0 0 0 0,1 1 0 0 0,-1-1 0 0 0,0 0 0 0 0,0 0 0 0 0,0 0 0 0 0,0 1 0 0 0,0-1 0 0 0,-1 0 0 0 0,1 0 0 0 0,0 0 0 0 0,-1 1 0 0 0,0-1 0 0 0,1 0 0 0 0,-1 0 0 0 0,0 0 0 0 0,0 0 0 0 0,0 0 0 0 0,-1-1 0 0 0,1 1 0 0 0,0 0 0 0 0,-1 0 0 0 0,1-1 0 0 0,-1 1 0 0 0,1-1 0 0 0,-1 1 0 0 0,0-1 0 0 0,0 0 0 0 0,0 0 0 0 0,1 1 0 0 0,-1-1 0 0 0,-1 0-2 0 0,-81 28 289 0 0,81-28-276 0 0,-24 5-138 0 0,-83 14 482 0 0,40-30-3961 0 0,51 1-4360 0 0</inkml:trace>
  <inkml:trace contextRef="#ctx0" brushRef="#br1" timeOffset="71109.049">10174 1283 1375 0 0,'-1'-2'1025'0'0,"-4"-7"14819"0"0,5 6-16867 0 0,3 1 1187 0 0,0 0 1 0 0,0 0-1 0 0,0 0 1 0 0,0 0-1 0 0,0 0 0 0 0,0 1 1 0 0,0-1-1 0 0,1 1 1 0 0,-1 0-1 0 0,1 0 1 0 0,-1 0-1 0 0,1 0 1 0 0,-1 1-1 0 0,1-1 1 0 0,-1 1-1 0 0,1 0 1 0 0,0 0-1 0 0,-1 1 1 0 0,1-1-1 0 0,-1 1 1 0 0,1-1-1 0 0,1 2-164 0 0,172 1 1164 0 0,59-25-448 0 0,-162-1-236 0 0,-73 22-392 0 0,-4-12 193 0 0,-49-42 41 0 0,51 54-365 0 0,1 1 62 0 0,0 0-63 0 0,-15 24-231 0 0,7 52 264 0 0,8-39-3 0 0,-1-11-122 0 0,-1 8-6279 0 0,-1-14-885 0 0</inkml:trace>
  <inkml:trace contextRef="#ctx0" brushRef="#br1" timeOffset="71390.824">10897 2245 17791 0 0,'0'0'819'0'0,"0"0"-20"0"0,1 0-513 0 0,8 3-162 0 0,-1-1-1 0 0,1 0 1 0 0,-1-1-1 0 0,1 0 1 0 0,-1-1-1 0 0,1 0 0 0 0,0 0 1 0 0,-1 0-1 0 0,1-1 1 0 0,-1-1-1 0 0,2 0-123 0 0,16-1 302 0 0,-23 3-265 0 0,83-7 516 0 0,0-4 0 0 0,-1-3 0 0 0,19-9-553 0 0,-80 13-1696 0 0,-16 5 684 0 0</inkml:trace>
  <inkml:trace contextRef="#ctx0" brushRef="#br1" timeOffset="71592.425">11133 1862 10591 0 0,'0'0'819'0'0,"1"16"997"0"0,4 59 6325 0 0,4 1-3839 0 0,-4-51-4212 0 0,-1-1 1 0 0,-1 1-1 0 0,-2 0 0 0 0,0 0 0 0 0,-1 0 1 0 0,-2 0-1 0 0,0 0 0 0 0,-2 0 0 0 0,-1-1 1 0 0,-1 1-1 0 0,-2 2-90 0 0,-6 8-2134 0 0,-1 2-6715 0 0</inkml:trace>
  <inkml:trace contextRef="#ctx0" brushRef="#br1" timeOffset="68263.152">8163 1692 4607 0 0,'4'-8'475'0'0,"-1"2"-801"0"0,33-66 10712 0 0,-35 71-9807 0 0,-1 1 3 0 0,0 0 2 0 0,0 0 0 0 0,0 0-60 0 0,0 1-253 0 0,1 18-158 0 0,-1 0-1 0 0,-1 0 1 0 0,0 0 0 0 0,-2 0-1 0 0,-4 17-112 0 0,-1 12 158 0 0,-66 321 1078 0 0,70-358-1187 0 0,2 0-1 0 0,-1 0 1 0 0,1 0 0 0 0,1 1-1 0 0,0-1 1 0 0,1 1-1 0 0,0-1 1 0 0,0 1 0 0 0,2-1-1 0 0,-1 1 1 0 0,1-1 0 0 0,1 0-1 0 0,2 6-48 0 0,-3-14 58 0 0,0 1-1 0 0,0-1 1 0 0,1 0 0 0 0,0 0-1 0 0,-1 0 1 0 0,1-1 0 0 0,0 1-1 0 0,0 0 1 0 0,1-1 0 0 0,-1 0-1 0 0,0 0 1 0 0,1 0-1 0 0,-1 0 1 0 0,1-1 0 0 0,0 1-1 0 0,0-1 1 0 0,-1 0 0 0 0,1 0-1 0 0,0 0 1 0 0,0 0 0 0 0,0-1-1 0 0,0 0 1 0 0,0 0-1 0 0,3 0-57 0 0,96-18 1137 0 0,-98 17-1126 0 0,0-1 1 0 0,0 1-1 0 0,0-1 0 0 0,0 0 1 0 0,0-1-1 0 0,0 1 0 0 0,-1-1 1 0 0,1 0-1 0 0,-1 0 1 0 0,0-1-1 0 0,0 1 0 0 0,0-1 1 0 0,0 0-1 0 0,2-3-11 0 0,-1-28-3599 0 0,-8 23-3681 0 0</inkml:trace>
  <inkml:trace contextRef="#ctx0" brushRef="#br1" timeOffset="68514.102">8166 2084 11431 0 0,'0'0'522'0'0,"0"0"-12"0"0,0 0-242 0 0,0 0 174 0 0,6-5 1298 0 0,70-15 2841 0 0,31 1-2104 0 0,4 4-1386 0 0,11-4-1323 0 0,-120 19 0 0 0,-2 0-272 0 0,0-2-1116 0 0,3-5-479 0 0</inkml:trace>
  <inkml:trace contextRef="#ctx0" brushRef="#br1" timeOffset="68808.269">8154 1728 10591 0 0,'0'0'819'0'0,"2"0"-415"0"0,175-11 8768 0 0,146-13-7608 0 0,-321 24-2019 0 0,-2 0-1175 0 0,0 0-500 0 0</inkml:trace>
  <inkml:trace contextRef="#ctx0" brushRef="#br1" timeOffset="69631.995">9044 2344 11487 0 0,'-1'1'528'0'0,"-7"9"39"0"0,-1-1 0 0 0,0-1-1 0 0,0 0 1 0 0,-1 0 0 0 0,0 0-1 0 0,0-1 1 0 0,-10 5-567 0 0,-21 8 4911 0 0,40-19-4285 0 0,-9-13 1470 0 0,10 5-1986 0 0,0 0-1 0 0,1 0 1 0 0,0 0-1 0 0,0 0 0 0 0,1 0 1 0 0,0 0-1 0 0,0 1 1 0 0,1-1-1 0 0,0 1 1 0 0,0 0-1 0 0,0-1 1 0 0,1 1-1 0 0,0 1 1 0 0,0-1-1 0 0,0 0 1 0 0,1 1-1 0 0,0 0 1 0 0,0 0-1 0 0,5-3-109 0 0,-9 7-75 0 0,-1 1 6 0 0,0 0-171 0 0,0 0-737 0 0,6-1-1679 0 0,-5 0 1281 0 0</inkml:trace>
  <inkml:trace contextRef="#ctx0" brushRef="#br2" timeOffset="81578.366">7066 3436 8287 0 0,'0'0'639'0'0,"-2"0"-415"0"0,-5-1-121 0 0,5 1 294 0 0,2 0 123 0 0,0 0 21 0 0,0 0-23 0 0,0 0-113 0 0,0 0-49 0 0,0 0-11 0 0,0 0-15 0 0,0 0-64 0 0,2-4-226 0 0,-1 0 0 0 0,1 0 0 0 0,0 0 0 0 0,0 1 0 0 0,0-1 0 0 0,0 1-1 0 0,0-1 1 0 0,1 1 0 0 0,0 0 0 0 0,-1 0 0 0 0,1 0 0 0 0,0 0 0 0 0,1 0 0 0 0,-1 1 0 0 0,0-1-1 0 0,1 1 1 0 0,0 0 0 0 0,0 0-40 0 0,6-5 189 0 0,103-63 1100 0 0,-75 48-1087 0 0,-2-1 0 0 0,0-3 0 0 0,-1 0 0 0 0,-1-3 0 0 0,-2 0 0 0 0,13-18-202 0 0,57-49 558 0 0,-41 47 46 0 0,1 2 0 0 0,2 3 1 0 0,48-23-605 0 0,-58 34 197 0 0,-2-4 1 0 0,-2-1-1 0 0,-1-2 0 0 0,-2-3 1 0 0,-2-1-1 0 0,-2-4-197 0 0,5 1 198 0 0,3 2 1 0 0,1 2-1 0 0,2 2 0 0 0,31-16-198 0 0,-18 7 179 0 0,-2-3-1 0 0,-2-2 1 0 0,-2-3-1 0 0,9-16-178 0 0,-23 25 118 0 0,-11 17 66 0 0,1 3 0 0 0,1 0 0 0 0,2 3 0 0 0,0 1-1 0 0,2 2 1 0 0,8-1-184 0 0,87-53 365 0 0,56-60 47 0 0,45-29-348 0 0,17-12-11 0 0,-37 2 94 0 0,110-19-19 0 0,-73 14-128 0 0,-219 160 0 0 0,1 0 0 0 0,0 2 0 0 0,2 2 0 0 0,13-3 0 0 0,91-43 0 0 0,-129 56 5 0 0,-7 4 7 0 0,1-1 1 0 0,-1 1-1 0 0,0-1 0 0 0,0-1 0 0 0,0 0 0 0 0,0 0 0 0 0,-1 0 0 0 0,0 0 0 0 0,0-1 0 0 0,-1 0 1 0 0,1-1-1 0 0,-1 1 0 0 0,2-5-12 0 0,-5 9 7 0 0,-1 0 1 0 0,0 1 0 0 0,0-1-1 0 0,0 0 1 0 0,0 0 0 0 0,0 0-1 0 0,-1 0 1 0 0,1 0 0 0 0,0 0-1 0 0,-1 0 1 0 0,0 0 0 0 0,1 0-1 0 0,-1 0 1 0 0,0 0 0 0 0,0 0-1 0 0,0 0 1 0 0,0 0 0 0 0,0 0-1 0 0,-1-1 1 0 0,1 1 0 0 0,-1 0-1 0 0,1 0 1 0 0,-1 0 0 0 0,0 1-1 0 0,0-1 1 0 0,0 0 0 0 0,0 0-1 0 0,0 0 1 0 0,0 0 0 0 0,0 1-1 0 0,-1-1 1 0 0,0-1-8 0 0,-84-5-171 0 0,70 9 102 0 0,-206 10-678 0 0,89-12 726 0 0,112-5 21 0 0,15 3 0 0 0,5 2-2 0 0,1 1-1 0 0,-1-1 1 0 0,1 0 0 0 0,-1 1 0 0 0,1-1-1 0 0,-1 1 1 0 0,1-1 0 0 0,0 0-1 0 0,-1 0 1 0 0,1 1 0 0 0,0-1-1 0 0,0 0 1 0 0,0 1 0 0 0,-1-1-1 0 0,1 0 1 0 0,0 0 0 0 0,0 1-1 0 0,0-1 1 0 0,0 0 0 0 0,0 0-1 0 0,0 1 1 0 0,0-1 0 0 0,1 0-1 0 0,-1 1 1 0 0,0-1 0 0 0,0 0-1 0 0,0 0 1 0 0,1 1 0 0 0,-1-1-1 0 0,1 0 1 0 0,-1 1 0 0 0,0-1-1 0 0,1 1 1 0 0,-1-1 0 0 0,1 0-1 0 0,-1 1 1 0 0,1-1 2 0 0,0 0-14 0 0,5-3-5 0 0,0-1 0 0 0,0 2-1 0 0,1-1 1 0 0,-1 1 0 0 0,1 0-1 0 0,0 0 1 0 0,0 0 0 0 0,0 1-1 0 0,0 1 1 0 0,1-1 0 0 0,-1 1-1 0 0,0 0 1 0 0,1 0 0 0 0,-1 1-1 0 0,0 0 1 0 0,1 1 0 0 0,-1-1-1 0 0,7 3 20 0 0,14-3-24 0 0,138 1 24 0 0,-163-2 1 0 0,0 1-1 0 0,0 0 1 0 0,0 0 0 0 0,0 1-1 0 0,1-1 1 0 0,-1 0 0 0 0,0 1-1 0 0,0 0 1 0 0,0 0 0 0 0,0 0-1 0 0,0 0 1 0 0,0 0 0 0 0,0 1-1 0 0,-1-1 1 0 0,1 1 0 0 0,0 0-1 0 0,-1 0 1 0 0,1 0-1 0 0,-1 0 1 0 0,0 0 0 0 0,0 0-1 0 0,1 1 1 0 0,-2-1 0 0 0,1 1-1 0 0,0-1 1 0 0,0 1 0 0 0,-1 0-1 0 0,1 0 1 0 0,-1 0 0 0 0,0-1-1 0 0,0 1 1 0 0,0 1 0 0 0,0-1-1 0 0,-1 0 1 0 0,1 0-1 0 0,-1 0 1 0 0,0 3-1 0 0,-1 6 93 0 0,-1 0 1 0 0,0 0-1 0 0,-1 0 0 0 0,-1-1 0 0 0,1 1 1 0 0,-2-1-1 0 0,-3 8-93 0 0,-25 85 94 0 0,50-95-3346 0 0,-5-11-1843 0 0,1-3-1441 0 0</inkml:trace>
  <inkml:trace contextRef="#ctx0" brushRef="#br2" timeOffset="82042.238">11582 174 5527 0 0,'3'-9'521'0'0,"-1"1"-1"0"0,2 0 0 0 0,-1-1 0 0 0,1 1 0 0 0,0 1 1 0 0,1-1-1 0 0,0 0 0 0 0,0 1 0 0 0,1 0 1 0 0,-1 1-1 0 0,2-1 0 0 0,-1 1 0 0 0,1 0 0 0 0,0 0 1 0 0,0 1-1 0 0,0 0 0 0 0,1 1 0 0 0,0-1 1 0 0,0 1-521 0 0,105-34 3039 0 0,-111 37-2992 0 0,1 0 0 0 0,-1 1 0 0 0,1 0-1 0 0,0-1 1 0 0,-1 1 0 0 0,1 0 0 0 0,-1 0 0 0 0,1 1-1 0 0,0-1 1 0 0,-1 0 0 0 0,1 1 0 0 0,-1 0 0 0 0,1-1-1 0 0,-1 1 1 0 0,1 0 0 0 0,-1 0 0 0 0,0 0-1 0 0,1 1 1 0 0,-1-1 0 0 0,0 1 0 0 0,0-1 0 0 0,0 1-1 0 0,0 0 1 0 0,0-1 0 0 0,0 1 0 0 0,-1 0 0 0 0,1 0-1 0 0,0 1 1 0 0,-1-1 0 0 0,0 0 0 0 0,0 0 0 0 0,1 1-1 0 0,-1-1 1 0 0,-1 1 0 0 0,1-1 0 0 0,0 1 0 0 0,0-1-1 0 0,-1 1 1 0 0,0-1 0 0 0,1 1 0 0 0,-1-1 0 0 0,0 3-47 0 0,0 3 59 0 0,1 1 0 0 0,-1-1 1 0 0,-1 1-1 0 0,0-1 1 0 0,0 1-1 0 0,-1-1 1 0 0,1 1-1 0 0,-2-1 1 0 0,1 0-1 0 0,-1 0 1 0 0,-1 0-1 0 0,0-1 1 0 0,0 1-1 0 0,0-1 0 0 0,-1 0 1 0 0,0 0-1 0 0,0 0 1 0 0,0-1-1 0 0,-1 1 1 0 0,0-1-1 0 0,-1-1 1 0 0,1 1-1 0 0,-1-1 1 0 0,0 0-1 0 0,-3 1-59 0 0,-22 10 81 0 0,1-1 0 0 0,-2-2 1 0 0,0-1-1 0 0,0-1 0 0 0,-1-2 0 0 0,-1-2 0 0 0,-13 1-81 0 0,45-7 43 0 0,-1 0-1 0 0,1 0 1 0 0,0-1-1 0 0,-1 1 1 0 0,1-1-1 0 0,0 0 1 0 0,-1 1 0 0 0,1-2-1 0 0,0 1 1 0 0,-1 0-1 0 0,1-1 1 0 0,0 1-1 0 0,0-1 1 0 0,-1 0-1 0 0,1 0 1 0 0,0-1 0 0 0,0 1-1 0 0,0-1 1 0 0,0 1-1 0 0,0-1 1 0 0,0 0-1 0 0,1 0 1 0 0,-1 0-1 0 0,1 0 1 0 0,-1-1-1 0 0,1 1 1 0 0,0-1 0 0 0,0 1-1 0 0,0-1 1 0 0,0 0-1 0 0,0 0 1 0 0,1 0-1 0 0,-1 0 1 0 0,1 0-1 0 0,-1-2-42 0 0,1-3 4 0 0,0 0 0 0 0,1 0 0 0 0,0 0 0 0 0,0 1 0 0 0,1-1 0 0 0,0 0 0 0 0,0 0 0 0 0,1 1 0 0 0,0-1 0 0 0,0 1 0 0 0,1 0 0 0 0,0-1 0 0 0,0 1 0 0 0,0 0 0 0 0,1 1 0 0 0,0-1 0 0 0,1 1 0 0 0,0-1 0 0 0,0 1 0 0 0,0 1 0 0 0,0-1 0 0 0,1 1 0 0 0,0 0 0 0 0,0 0 0 0 0,1 0 0 0 0,3-1-4 0 0,5 0-1078 0 0,0 3-45 0 0</inkml:trace>
  <inkml:trace contextRef="#ctx0" brushRef="#br2" timeOffset="83282.211">11131 459 1839 0 0,'0'0'296'0'0,"0"0"571"0"0,0 0 248 0 0,0 0 49 0 0,0 0-92 0 0,0 0-430 0 0,0 0-186 0 0,0 0-37 0 0,0 0 28 0 0,0 0 154 0 0,5-5 421 0 0,-3 6 5324 0 0,-1 8-6279 0 0,1 1 0 0 0,-2-1 0 0 0,1 1 0 0 0,-2-1 0 0 0,1 1 1 0 0,-1-1-1 0 0,0 1 0 0 0,-1-1 0 0 0,0 0 0 0 0,-1 0 0 0 0,0 2-67 0 0,-6 27 538 0 0,-7 60 1146 0 0,16-97-1523 0 0,-1 14 931 0 0,1-15-1528 0 0</inkml:trace>
  <inkml:trace contextRef="#ctx0" brushRef="#br1" timeOffset="127305.551">15539 1546 2759 0 0,'0'0'474'0'0,"0"0"947"0"0,0 0 420 0 0,0 0 82 0 0,0 0-87 0 0,9-4 1917 0 0,3 1-3105 0 0,-1 0 0 0 0,1 1 0 0 0,0 0 0 0 0,-1 1-1 0 0,1 1 1 0 0,0-1 0 0 0,0 2 0 0 0,7 0-648 0 0,157 26 961 0 0,191 13 335 0 0,-345-40-1082 0 0,-22-16-68 0 0,-47-23-610 0 0,27 20 320 0 0,17 14 130 0 0,2 4-64 0 0,1 1-26 0 0,0 0 14 0 0,0 0 8 0 0,2 0 0 0 0,-1 1 75 0 0,1 0 1 0 0,-1-1 0 0 0,1 1 0 0 0,-1 0 0 0 0,0 0-1 0 0,1 0 1 0 0,-1 0 0 0 0,0 0 0 0 0,0 0 0 0 0,0 0-1 0 0,0 0 1 0 0,0 1 0 0 0,0-1 0 0 0,0 0 0 0 0,0 1 0 0 0,0-1-1 0 0,0 0 1 0 0,-1 1 0 0 0,1-1 0 0 0,-1 1 0 0 0,1-1-1 0 0,-1 1 1 0 0,0-1 0 0 0,1 1 0 0 0,-1 0 0 0 0,0-1 0 0 0,0 1-1 0 0,0-1 1 0 0,0 1 0 0 0,0 0 6 0 0,0 2-4 0 0,-1 7 155 0 0,-1 0-1 0 0,1 0 1 0 0,-2 0-1 0 0,0 0 0 0 0,0 0 1 0 0,-1 0-1 0 0,0-1 1 0 0,-1 1-1 0 0,0-1 1 0 0,0 0-1 0 0,-1-1 1 0 0,-5 6-152 0 0,5-7 68 0 0</inkml:trace>
  <inkml:trace contextRef="#ctx0" brushRef="#br1" timeOffset="-168809.259">21471 6855 14711 0 0,'0'0'672'0'0,"1"-1"-9"0"0,1-4-424 0 0,1-2-89 0 0,-3 5 490 0 0,0-7 1830 0 0,0 9-9592 0 0</inkml:trace>
  <inkml:trace contextRef="#ctx0" brushRef="#br1" timeOffset="-211474.17">14991 7100 7831 0 0,'0'0'603'0'0,"0"0"-208"0"0,0 0 601 0 0,0 0 305 0 0,9-1 1391 0 0,68-18 3274 0 0,-7 2-4313 0 0,244-3-435 0 0,-292 14-2798 0 0,-14 2-5968 0 0</inkml:trace>
  <inkml:trace contextRef="#ctx0" brushRef="#br1" timeOffset="-211224.958">15179 6922 15087 0 0,'0'0'694'0'0,"0"0"-22"0"0,1-1-432 0 0,18-7 400 0 0,-1 1 0 0 0,1 1 1 0 0,0 1-1 0 0,1 0 0 0 0,-1 2 1 0 0,1 0-1 0 0,13 0-640 0 0,126 3 3283 0 0,-115 2-2673 0 0,-48 13-1167 0 0,-5-7-176 0 0,-5 0-46 0 0</inkml:trace>
  <inkml:trace contextRef="#ctx0" brushRef="#br1" timeOffset="-149334.279">16136 5841 1375 0 0,'2'0'107'0'0,"7"-1"965"0"0,1 0-1 0 0,0 0 1 0 0,-1-1-1 0 0,1-1 1 0 0,-1 0-1 0 0,1 0 1 0 0,-1-1 0 0 0,0 0-1 0 0,-1 0 1 0 0,1-1-1 0 0,-1 0 1 0 0,1-1-1 0 0,-2 1 1 0 0,4-4-1072 0 0,59-64 2965 0 0,-64 61-2877 0 0,-1 0 1 0 0,0 0-1 0 0,0 0 1 0 0,-1 0 0 0 0,-1-1-1 0 0,0 1 1 0 0,0-1-1 0 0,-1 0 1 0 0,-1 0 0 0 0,0-6-89 0 0,0 10 24 0 0,1-16 91 0 0,-2 0 0 0 0,0-1-1 0 0,-1 1 1 0 0,-2 0 0 0 0,0 0-1 0 0,-2 0 1 0 0,0 1 0 0 0,-2 0-1 0 0,-1 0 1 0 0,-1 0-1 0 0,-1 1 1 0 0,-10-18-115 0 0,-48-50 1080 0 0,46 75-948 0 0,21 15-130 0 0,0 1 0 0 0,1-1 0 0 0,-1 1 0 0 0,1-1 0 0 0,-1 1 1 0 0,0 0-1 0 0,0-1 0 0 0,1 1 0 0 0,-1 0 0 0 0,0 0 0 0 0,1 0 0 0 0,-1-1 0 0 0,0 1 0 0 0,0 0 0 0 0,1 0 0 0 0,-1 0 0 0 0,0 0 0 0 0,0 0 0 0 0,1 0 0 0 0,-1 0 0 0 0,0 0 1 0 0,0 1-1 0 0,1-1 0 0 0,-1 0 0 0 0,0 0 0 0 0,1 1 0 0 0,-1-1 0 0 0,0 0 0 0 0,1 1 0 0 0,-1-1 0 0 0,0 1 0 0 0,1-1 0 0 0,-1 1 0 0 0,1-1 0 0 0,-1 1-2 0 0,-2 1 4 0 0,-3 2-16 0 0,-1 0 0 0 0,1 0-1 0 0,0 1 1 0 0,0 0 0 0 0,1 0-1 0 0,-1 1 1 0 0,1-1 0 0 0,1 1-1 0 0,-1 0 1 0 0,1 0 0 0 0,0 1-1 0 0,0 0 1 0 0,-1 3 12 0 0,-81 173 0 0 0,68-126 49 0 0,2-1 0 0 0,3 2 0 0 0,2 0 0 0 0,2 0 0 0 0,1 32-49 0 0,0 210 377 0 0,9-214-182 0 0,3 94 423 0 0,14 64-618 0 0,-8 9 125 0 0,4 38 11 0 0,22 124 56 0 0,-34-383-166 0 0,-2 1 0 0 0,-1 0 0 0 0,-1 0 0 0 0,-2-1 0 0 0,-2 1 0 0 0,0-1 0 0 0,-2 0 0 0 0,-8 16-26 0 0,-4 12 10 0 0,7-18 9 0 0,-2-1 1 0 0,-2 0 0 0 0,-1-1 0 0 0,-2-1-1 0 0,-2 0 1 0 0,-7 7-20 0 0,27-42 12 0 0,0 0-1 0 0,-1 0 1 0 0,1-1-1 0 0,-1 1 1 0 0,0-1 0 0 0,0 0-1 0 0,0 0 1 0 0,0 0-1 0 0,0 0 1 0 0,-1 0 0 0 0,1-1-1 0 0,-1 1 1 0 0,0-1-1 0 0,1 0 1 0 0,-1 0-1 0 0,0-1 1 0 0,0 1 0 0 0,-1-1-1 0 0,1 0 1 0 0,0 0-1 0 0,0 0 1 0 0,-1 0 0 0 0,1-1-1 0 0,0 0 1 0 0,-1 0-1 0 0,1 0 1 0 0,0 0 0 0 0,-1-1-1 0 0,-1 0-11 0 0,2-2 43 0 0,1-1 1 0 0,-1 1-1 0 0,1-1 1 0 0,0 0-1 0 0,0 0 0 0 0,1 0 1 0 0,-1 0-1 0 0,1 0 0 0 0,0 0 1 0 0,0-1-1 0 0,0 1 1 0 0,1-1-1 0 0,-1 1 0 0 0,1-1 1 0 0,0 0-1 0 0,1 0 0 0 0,-1 1 1 0 0,1-1-1 0 0,0-3-43 0 0,1-29 267 0 0,2 0 0 0 0,1 0-1 0 0,2 0 1 0 0,9-30-267 0 0,3-17-324 0 0,-5 24-1152 0 0,-3 21-5153 0 0,-1 7-1497 0 0</inkml:trace>
  <inkml:trace contextRef="#ctx0" brushRef="#br1" timeOffset="-147937.341">16929 5794 3679 0 0,'0'0'284'0'0,"0"0"14"0"0,0 0 750 0 0,0 0 346 0 0,15-8 4269 0 0,-7 4-5050 0 0,0-1 0 0 0,-1-1 1 0 0,0 0-1 0 0,0 0 0 0 0,0 0 0 0 0,-1-1 0 0 0,0 0 1 0 0,0 0-1 0 0,-1 0 0 0 0,0-1 0 0 0,3-5-613 0 0,-4 2 121 0 0,1 0 0 0 0,-2 0-1 0 0,1 0 1 0 0,-2-1 0 0 0,1 1 0 0 0,-2-1 0 0 0,1 1-1 0 0,-2-1 1 0 0,0 0 0 0 0,0 0 0 0 0,-1 1-1 0 0,0-1-120 0 0,0-24 139 0 0,1 15-118 0 0,0 0 1 0 0,-2 0-1 0 0,-1 0 0 0 0,0 0 0 0 0,-1 0 0 0 0,-2 0 1 0 0,0 1-1 0 0,-1 0 0 0 0,-1 0 0 0 0,-7-13-21 0 0,10 27-1 0 0,0-1 0 0 0,0 0 0 0 0,0 1-1 0 0,-1 0 1 0 0,0 0 0 0 0,0 1 0 0 0,0-1 0 0 0,-1 1 0 0 0,-7-3 1 0 0,10 7-20 0 0,0 0 1 0 0,0 1-1 0 0,-1 0 1 0 0,1 0 0 0 0,0 0-1 0 0,0 0 1 0 0,0 0 0 0 0,-1 1-1 0 0,1 0 1 0 0,0 0 0 0 0,0 0-1 0 0,0 1 1 0 0,0-1-1 0 0,-1 2 20 0 0,4-3-3 0 0,-24 9-44 0 0,8-4 38 0 0,1 0 1 0 0,0 1 0 0 0,0 1-1 0 0,0 0 1 0 0,1 1 0 0 0,1 1-1 0 0,-1 1 1 0 0,1 0 0 0 0,1 0-1 0 0,-4 5 9 0 0,4-2 35 0 0,2 0 0 0 0,-1 1 0 0 0,2 1 0 0 0,-1 0 0 0 0,2 0 0 0 0,0 1 0 0 0,1 0 0 0 0,-5 17-35 0 0,-5 16 319 0 0,2 1 0 0 0,2 1 0 0 0,3 0 0 0 0,2 0 0 0 0,2 1 0 0 0,2 0 0 0 0,3 1 0 0 0,2-1 0 0 0,5 36-319 0 0,33 467 1273 0 0,-17-106-820 0 0,-11-285-242 0 0,-10 97-211 0 0,21 100 139 0 0,-16-237 26 0 0,-7 0 0 0 0,-8 42-165 0 0,7-137-9 0 0,2-11 17 0 0,0 0 0 0 0,-1 0 0 0 0,-1 0 1 0 0,-1-1-1 0 0,-1 1 0 0 0,0-1 0 0 0,-1 0 0 0 0,-1 0 0 0 0,-3 5-8 0 0,-49 52 214 0 0,33-62-33 0 0,6-23 147 0 0,16 4-259 0 0,0-1 0 0 0,1 0 0 0 0,-1 1 0 0 0,1-1 0 0 0,1 0 0 0 0,0 0 0 0 0,0-1 1 0 0,0 1-1 0 0,1 0 0 0 0,1-1 0 0 0,-1 0-69 0 0,-4-29 360 0 0,1-36-448 0 0,9 25-4489 0 0,-3 40 2586 0 0</inkml:trace>
  <inkml:trace contextRef="#ctx0" brushRef="#br1" timeOffset="-144642.967">17177 6734 4143 0 0,'0'0'319'0'0,"8"-12"-99"0"0,43-57 7057 0 0,-33 46-2822 0 0,-18 22-3791 0 0,0 1-7 0 0,0 0-30 0 0,0 0-123 0 0,0 0-51 0 0,-12-8 710 0 0,6 8-1123 0 0,0 0-1 0 0,-1 0 1 0 0,1 0 0 0 0,0 0 0 0 0,0 1-1 0 0,0 0 1 0 0,0 1 0 0 0,0-1 0 0 0,0 1-1 0 0,0 0 1 0 0,0 1 0 0 0,1-1 0 0 0,-1 1-1 0 0,1 0 1 0 0,0 1 0 0 0,0-1 0 0 0,0 1 0 0 0,0 0-1 0 0,0 0 1 0 0,1 1 0 0 0,-4 4-40 0 0,3-5 34 0 0,-10 11-26 0 0,1 1 0 0 0,1 0 0 0 0,0 0 0 0 0,1 2 0 0 0,1-1 0 0 0,1 2 0 0 0,0-1 0 0 0,2 1 0 0 0,0 1 0 0 0,1-1 0 0 0,1 1 0 0 0,0 1 0 0 0,2-1 0 0 0,0 1 0 0 0,2-1 0 0 0,0 7-8 0 0,1-19 9 0 0,1 1 0 0 0,0 0-1 0 0,0 0 1 0 0,1 0 0 0 0,0-1 0 0 0,0 1-1 0 0,1 0 1 0 0,0-1 0 0 0,1 1 0 0 0,0-1-1 0 0,0 0 1 0 0,1 0 0 0 0,0 0 0 0 0,0 0-1 0 0,1-1 1 0 0,4 5-9 0 0,-7-11 28 0 0,1 0 0 0 0,0 1-1 0 0,0-2 1 0 0,0 1 0 0 0,0 0-1 0 0,0-1 1 0 0,0 1 0 0 0,0-1-1 0 0,0 0 1 0 0,0 0 0 0 0,0 0-1 0 0,0 0 1 0 0,0-1 0 0 0,0 1-1 0 0,0-1 1 0 0,0 1 0 0 0,0-1-1 0 0,-1 0 1 0 0,1-1 0 0 0,0 1-1 0 0,0 0 1 0 0,-1-1 0 0 0,1 1-1 0 0,-1-1 1 0 0,3-1-28 0 0,18-16 92 0 0,0-1 1 0 0,-1 0-1 0 0,-1-2 0 0 0,-2 0 1 0 0,0-1-1 0 0,-1-1 0 0 0,-1-1 1 0 0,-1 0-1 0 0,-2-1 0 0 0,0-1 1 0 0,-2 0-1 0 0,-1-1 0 0 0,1-7-92 0 0,-2-39 1047 0 0,-10 73-894 0 0,0 1-1 0 0,0 0-13 0 0,0 0-55 0 0,-6 2-86 0 0,1 0 1 0 0,0 1-1 0 0,1 0 1 0 0,-1 0-1 0 0,0 0 0 0 0,1 1 1 0 0,0-1-1 0 0,0 1 1 0 0,0 0-1 0 0,0 1 1 0 0,0-1-1 0 0,1 0 0 0 0,0 1 1 0 0,0 0-1 0 0,0 0 1 0 0,1 0-1 0 0,-1 0 1 0 0,1 0-1 0 0,0 0 0 0 0,1 1 1 0 0,-1-1-1 0 0,1 1 1 0 0,0 0 1 0 0,-2 6-2 0 0,0-1 1 0 0,0 1 0 0 0,1 0-1 0 0,0 0 1 0 0,1-1 0 0 0,1 1-1 0 0,0 0 1 0 0,0 0 0 0 0,1 0-1 0 0,1 2 2 0 0,-1-9 1 0 0,0 0-1 0 0,0 0 0 0 0,1-1 0 0 0,-1 1 0 0 0,1 0 0 0 0,0-1 0 0 0,0 0 0 0 0,1 1 0 0 0,-1-1 0 0 0,1 0 1 0 0,0 0-1 0 0,0 0 0 0 0,1-1 0 0 0,-1 1 0 0 0,1-1 0 0 0,-1 0 0 0 0,1 0 0 0 0,0 0 0 0 0,0 0 1 0 0,0-1-1 0 0,1 1 0 0 0,-1-1 0 0 0,1 0 0 0 0,-1-1 0 0 0,1 1 0 0 0,0-1 0 0 0,59 7-2098 0 0,2-14-3525 0 0,-45 1-1832 0 0</inkml:trace>
  <inkml:trace contextRef="#ctx0" brushRef="#br1" timeOffset="-144217.482">17750 6173 6447 0 0,'11'-63'2280'0'0,"13"16"8822"0"0,-23 46-10516 0 0,-1 1-30 0 0,0 0-118 0 0,0 0-57 0 0,0 0-12 0 0,0 0-32 0 0,-30 128 798 0 0,-83 271-851 0 0,113-398-304 0 0,-11 30-464 0 0,2-13-2641 0 0,8-16 1230 0 0</inkml:trace>
  <inkml:trace contextRef="#ctx0" brushRef="#br1" timeOffset="-143844.234">17652 6006 11087 0 0,'0'0'506'0'0,"0"-1"-10"0"0,-10-14 2421 0 0,-20 34-2068 0 0,-11 45-603 0 0,-46 107 1238 0 0,3-42 416 0 0,85-128-1770 0 0,0 1 0 0 0,-1-1 1 0 0,1 1-1 0 0,0-1 1 0 0,0 0-1 0 0,0 1 1 0 0,0-1-1 0 0,0 0 1 0 0,1 0-1 0 0,-1 0 1 0 0,0 0-1 0 0,1 0 1 0 0,-1 0-1 0 0,0 0 0 0 0,1 0 1 0 0,-1 0-1 0 0,1-1 1 0 0,-1 1-1 0 0,1-1 1 0 0,-1 1-1 0 0,1-1 1 0 0,0 1-1 0 0,-1-1 1 0 0,1 0-1 0 0,0 0 1 0 0,-1 0-1 0 0,1 0 0 0 0,0 0 1 0 0,-1 0-1 0 0,1 0 1 0 0,-1-1-1 0 0,1 1 1 0 0,1-1-131 0 0,177-22 1830 0 0,-139 19-3616 0 0,-28 3 767 0 0</inkml:trace>
  <inkml:trace contextRef="#ctx0" brushRef="#br1" timeOffset="-138965.127">18175 6761 4143 0 0,'0'0'319'0'0,"2"-1"-210"0"0,64-79 7622 0 0,29 4-1011 0 0,-94 75-6159 0 0,-1 1-412 0 0,0 0 0 0 0,0 0 1 0 0,-1 0-1 0 0,1 0 0 0 0,0 0 0 0 0,0 0 0 0 0,0 0 0 0 0,0 0 0 0 0,0-1 0 0 0,-1 1 1 0 0,1 0-1 0 0,0 0 0 0 0,0 0 0 0 0,0 0 0 0 0,0 0 0 0 0,0 0 0 0 0,0 0 0 0 0,-1-1 1 0 0,1 1-1 0 0,0 0 0 0 0,0 0 0 0 0,0 0 0 0 0,0 0 0 0 0,0 0 0 0 0,0-1 0 0 0,0 1-149 0 0,-21 12 14 0 0,1 0 0 0 0,0 1 0 0 0,1 1 0 0 0,0 1 0 0 0,1 1 0 0 0,1 0 0 0 0,1 1 0 0 0,0 1 0 0 0,1 1 0 0 0,1 0 0 0 0,1 1 0 0 0,0 0 0 0 0,2 1 0 0 0,-3 7-14 0 0,-25 37 15 0 0,23-41-15 0 0,1 1 0 0 0,1 1 0 0 0,2 0 0 0 0,-9 24 0 0 0,20-46 10 0 0,-1 0 1 0 0,1 0-1 0 0,0 0 0 0 0,0 0 0 0 0,0 0 0 0 0,1 0 1 0 0,-1 0-1 0 0,1 0 0 0 0,0 0 0 0 0,0 0 0 0 0,1 1 1 0 0,-1-1-1 0 0,1 0 0 0 0,0 0 0 0 0,0 0 0 0 0,0 0 1 0 0,1 0-1 0 0,-1-1 0 0 0,1 1 0 0 0,0 0 0 0 0,0-1 1 0 0,0 1-1 0 0,1-1 0 0 0,-1 0 0 0 0,1 1 0 0 0,0-1 1 0 0,0-1-1 0 0,0 1 0 0 0,0 0 0 0 0,0-1 0 0 0,0 1 1 0 0,1-1-1 0 0,0 0 0 0 0,-1 0 0 0 0,1 0 0 0 0,0-1 0 0 0,1 1-10 0 0,12 2 101 0 0,-1-1 0 0 0,1-1-1 0 0,0-1 1 0 0,0 0-1 0 0,0-1 1 0 0,0-1-1 0 0,0-1 1 0 0,-1 0-1 0 0,1-1 1 0 0,-1-1 0 0 0,1 0-1 0 0,3-3-100 0 0,-2 1-904 0 0,-1-1 0 0 0,0-1 0 0 0,0 0-1 0 0,0-1 1 0 0,-1-1 0 0 0,-1-1 0 0 0,3-2 904 0 0,-10 5-7063 0 0</inkml:trace>
  <inkml:trace contextRef="#ctx0" brushRef="#br1" timeOffset="-138573.403">18503 6976 4143 0 0,'0'0'191'0'0,"7"-5"26"0"0,6-6-454 0 0,29-16 6930 0 0,-35 23-6386 0 0,0 0 0 0 0,1 0 0 0 0,-1 0 0 0 0,1 1 0 0 0,0 0 0 0 0,0 1 0 0 0,0 0 1 0 0,1 0-1 0 0,-1 1 0 0 0,0 0 0 0 0,1 0 0 0 0,-1 1 0 0 0,0 0 0 0 0,1 0 0 0 0,-1 1 0 0 0,0 0 0 0 0,1 1 0 0 0,-1 0 0 0 0,0 0 0 0 0,0 1 0 0 0,0 0 0 0 0,0 0 0 0 0,-1 1 0 0 0,1-1 0 0 0,-1 2 0 0 0,2 1-307 0 0,-3-1 210 0 0,-1 1-1 0 0,1 0 1 0 0,-1 1 0 0 0,0-1 0 0 0,-1 1-1 0 0,1 0 1 0 0,-1 1 0 0 0,-1-1 0 0 0,1 0-1 0 0,-1 1 1 0 0,0 2-210 0 0,-2-7 77 0 0,0 0-1 0 0,-1 0 0 0 0,1 0 0 0 0,-1 1 1 0 0,1-1-1 0 0,-1 0 0 0 0,0 0 1 0 0,-1 0-1 0 0,1 0 0 0 0,0 0 1 0 0,-1 0-1 0 0,0 0 0 0 0,1 0 1 0 0,-1 0-1 0 0,0 0 0 0 0,-1 0 1 0 0,1 0-1 0 0,0-1 0 0 0,-1 1 1 0 0,0 0-1 0 0,1-1 0 0 0,-1 1 1 0 0,0-1-1 0 0,0 0 0 0 0,-1 0 1 0 0,1 0-1 0 0,0 0 0 0 0,-1 0 0 0 0,1 0 1 0 0,-1 0-1 0 0,0-1-76 0 0,-6 4 126 0 0,-1-1 1 0 0,0 0-1 0 0,0-1 0 0 0,0 0 0 0 0,0-1 0 0 0,0 0 1 0 0,-1 0-1 0 0,1-1 0 0 0,0 0 0 0 0,-1-1 1 0 0,1-1-1 0 0,-1 1 0 0 0,1-1 0 0 0,-1-1 0 0 0,1 0 1 0 0,0-1-1 0 0,0 0 0 0 0,-6-3-126 0 0,13 5 6 0 0,1 0 0 0 0,-1 0 0 0 0,1 0 0 0 0,-1-1 0 0 0,1 1 0 0 0,0-1 0 0 0,0 0 0 0 0,0 0 0 0 0,0 0-1 0 0,0 0 1 0 0,0 0 0 0 0,0 0 0 0 0,0-1 0 0 0,1 1 0 0 0,0 0 0 0 0,-1-1 0 0 0,1 1 0 0 0,0-1 0 0 0,0 0 0 0 0,0 1 0 0 0,0-1 0 0 0,1 0 0 0 0,-1 1 0 0 0,1-1-1 0 0,0 0 1 0 0,-1 0 0 0 0,1 0 0 0 0,0 1 0 0 0,1-1 0 0 0,-1 0 0 0 0,1 0 0 0 0,-1 1 0 0 0,1-1 0 0 0,0 0 0 0 0,0 0 0 0 0,0 1 0 0 0,0-1 0 0 0,0 1 0 0 0,0-1 0 0 0,1 1-1 0 0,0 0 1 0 0,-1-1 0 0 0,1 1 0 0 0,0 0 0 0 0,0 0 0 0 0,0 0 0 0 0,0 0 0 0 0,0 1 0 0 0,1-1 0 0 0,-1 1 0 0 0,2-1-6 0 0,65-41-3614 0 0,-43 27 217 0 0,-5 4-3839 0 0</inkml:trace>
  <inkml:trace contextRef="#ctx0" brushRef="#br1" timeOffset="-138229.555">19095 6687 13591 0 0,'15'-6'1231'0'0,"-14"6"-1178"0"0,-1-1 1 0 0,1 1 0 0 0,-1 0-1 0 0,1-1 1 0 0,-1 1-1 0 0,1 0 1 0 0,0 0-1 0 0,-1-1 1 0 0,1 1 0 0 0,-1 0-1 0 0,1 0 1 0 0,0 0-1 0 0,-1 0 1 0 0,1 0-1 0 0,0 0 1 0 0,-1 0-1 0 0,1 0 1 0 0,-1 0 0 0 0,1 0-1 0 0,0 0 1 0 0,-1 0-1 0 0,1 1 1 0 0,-1-1-1 0 0,1 0 1 0 0,-1 0-1 0 0,1 1 1 0 0,0-1 0 0 0,-1 0-1 0 0,1 1 1 0 0,-1-1-1 0 0,1 0 1 0 0,-1 1-1 0 0,0-1 1 0 0,1 1-1 0 0,-1-1 1 0 0,1 1 0 0 0,-1-1-1 0 0,0 1 1 0 0,1-1-1 0 0,-1 1 1 0 0,0-1-1 0 0,0 1 1 0 0,1 0-1 0 0,-1-1 1 0 0,0 1 0 0 0,0-1-1 0 0,0 1 1 0 0,0 0-1 0 0,0-1 1 0 0,0 1-1 0 0,0-1 1 0 0,0 1-1 0 0,0 0 1 0 0,0-1 0 0 0,0 1-1 0 0,0 0 1 0 0,0-1-1 0 0,0 1 1 0 0,-1-1-1 0 0,1 1 1 0 0,0 0-54 0 0,-18 27 1758 0 0,-77 86 1530 0 0,77-80-2920 0 0,17-32-285 0 0,1-2 26 0 0,0 0 3 0 0,0 0 0 0 0,7 8 0 0 0,-3-4-82 0 0,1-1 0 0 0,0 0 0 0 0,-1 0-1 0 0,1 0 1 0 0,0-1 0 0 0,1 0 0 0 0,-1 0 0 0 0,0 0-1 0 0,1 0 1 0 0,-1-1 0 0 0,1 0 0 0 0,-1 0 0 0 0,2-1-30 0 0,14 5 73 0 0,-9-3-66 0 0,1 0-6 0 0,0 1 0 0 0,0 0 0 0 0,0 1 1 0 0,-1 0-1 0 0,1 1 0 0 0,-1 1 0 0 0,0 0 0 0 0,0 0 0 0 0,-1 1 0 0 0,0 0 0 0 0,10 9-1 0 0,-10 0 0 0 0,-11-13 14 0 0,0 1 0 0 0,-1-1 0 0 0,1 0 0 0 0,-1 1 0 0 0,1-1 0 0 0,-1 0 0 0 0,0 1 0 0 0,0-1-1 0 0,0 0 1 0 0,-1 0 0 0 0,1 0 0 0 0,-1 0 0 0 0,0 0 0 0 0,1 0 0 0 0,-1-1 0 0 0,0 1 0 0 0,-1-1 0 0 0,1 1 0 0 0,0-1 0 0 0,-1 0 0 0 0,0 0 0 0 0,1 0-1 0 0,-1 0 1 0 0,0 0 0 0 0,0 0 0 0 0,0-1 0 0 0,0 0 0 0 0,0 1 0 0 0,-2-1-14 0 0,3 0 4 0 0,-210 108 364 0 0,202-103 75 0 0,4-2-2263 0 0,3-2-3904 0 0,9-7 3761 0 0</inkml:trace>
  <inkml:trace contextRef="#ctx0" brushRef="#br1" timeOffset="-137844.264">19432 6809 5527 0 0,'80'-123'1923'0'0,"-9"55"4538"0"0,-32 40-2030 0 0,-38 27-3558 0 0,-1 1-10 0 0,0 0-84 0 0,0 0-333 0 0,-8 20 379 0 0,-35 38-196 0 0,4 1 0 0 0,2 2 0 0 0,-26 58-629 0 0,59-112 1 0 0,1 0 0 0 0,-1 0-1 0 0,1 0 1 0 0,1 1 0 0 0,-1-1-1 0 0,1 1 1 0 0,0-1 0 0 0,1 1-1 0 0,0 0 1 0 0,0-1 0 0 0,1 1-1 0 0,0 0 1 0 0,0 0 0 0 0,1 0 0 0 0,-1-1-1 0 0,2 1 1 0 0,-1 0 0 0 0,1-1-1 0 0,1 1 1 0 0,-1-1 0 0 0,1 0-1 0 0,0 1 1 0 0,2 1-1 0 0,-3-7 9 0 0,0 0 1 0 0,0 0-1 0 0,0-1 0 0 0,0 1 0 0 0,0 0 0 0 0,1-1 1 0 0,-1 1-1 0 0,0-1 0 0 0,1 0 0 0 0,-1 0 1 0 0,1 0-1 0 0,0 0 0 0 0,-1 0 0 0 0,1-1 0 0 0,0 1 1 0 0,-1-1-1 0 0,1 1 0 0 0,0-1 0 0 0,0 0 1 0 0,-1 0-1 0 0,1 0 0 0 0,0-1 0 0 0,0 1 0 0 0,-1-1 1 0 0,1 1-1 0 0,0-1 0 0 0,-1 0 0 0 0,1 0 0 0 0,1-1-9 0 0,70-40 288 0 0,-46 23-179 0 0,-1-2 0 0 0,-1-1-1 0 0,-1-1 1 0 0,-1-1 0 0 0,-1-1 0 0 0,7-11-109 0 0,8-17 128 0 0,-3-2 0 0 0,-1-1 0 0 0,-3-1 0 0 0,19-53-128 0 0,-46 101 0 0 0,-1 4 0 0 0,-1-1 0 0 0,0 1 0 0 0,0 0 0 0 0,0-1 0 0 0,0 1 0 0 0,-1-1 0 0 0,0 0 0 0 0,0 1 0 0 0,-1-1 0 0 0,0 0 0 0 0,0 1 0 0 0,0-3 0 0 0,-1 7-31 0 0,-1-1 0 0 0,1 1 1 0 0,-1 0-1 0 0,0-1 0 0 0,1 1 0 0 0,-1 0 0 0 0,0 0 1 0 0,1 0-1 0 0,-1 1 0 0 0,0-1 0 0 0,0 0 0 0 0,0 1 0 0 0,0-1 1 0 0,0 1-1 0 0,0-1 0 0 0,0 1 0 0 0,0 0 0 0 0,0 0 0 0 0,0 0 1 0 0,0 0-1 0 0,0 0 0 0 0,0 1 0 0 0,0-1 0 0 0,0 1 1 0 0,0-1-1 0 0,0 1 0 0 0,1-1 0 0 0,-1 1 0 0 0,-1 1 31 0 0,0-2-93 0 0,-49 16-2560 0 0,17-4-3080 0 0,2 0-1342 0 0</inkml:trace>
  <inkml:trace contextRef="#ctx0" brushRef="#br1" timeOffset="-137657.563">19504 6898 12439 0 0,'0'0'958'0'0,"0"0"-486"0"0,0 0 278 0 0,0 0 186 0 0,0 0 38 0 0,0 0 15 0 0,0 0 31 0 0,8-2 1057 0 0,87-17 1772 0 0,106-8-5295 0 0,-170 20-6797 0 0</inkml:trace>
  <inkml:trace contextRef="#ctx0" brushRef="#br1" timeOffset="-137130.079">20360 6681 6911 0 0,'2'-1'528'0'0,"0"-1"-525"0"0,15-12 1614 0 0,-12 3 4769 0 0,-30 0-2221 0 0,16 10-3980 0 0,0 0 0 0 0,0 1 1 0 0,0 0-1 0 0,0 0 0 0 0,-1 1 0 0 0,1 1 0 0 0,0-1 1 0 0,0 1-1 0 0,-8 3-185 0 0,-6 1-18 0 0,12-3 73 0 0,1 0 0 0 0,-1 0-1 0 0,1 1 1 0 0,0 0 0 0 0,0 1-1 0 0,1 0 1 0 0,-1 1 0 0 0,1 0-1 0 0,0 0 1 0 0,0 1-55 0 0,8-5 6 0 0,0-1 0 0 0,-1 0 1 0 0,1 0-1 0 0,0 0 0 0 0,0 1 0 0 0,0-1 1 0 0,0 1-1 0 0,1-1 0 0 0,-1 1 1 0 0,0-1-1 0 0,1 1 0 0 0,-1-1 0 0 0,1 1 1 0 0,-1-1-1 0 0,1 1 0 0 0,0 0 1 0 0,-1-1-1 0 0,1 1 0 0 0,0 0 0 0 0,0-1 1 0 0,0 1-1 0 0,1 0 0 0 0,-1-1 0 0 0,0 2-6 0 0,17 10 147 0 0,105 119 109 0 0,-92-97-219 0 0,-8 2 481 0 0,-22-35-326 0 0,0-1 21 0 0,-1 5-147 0 0,-1 0 0 0 0,1-1-1 0 0,-2 1 1 0 0,1-1 0 0 0,0 0 0 0 0,-1 0 0 0 0,0 0-1 0 0,0 0 1 0 0,-1 0 0 0 0,1 0 0 0 0,-1-1-1 0 0,0 0 1 0 0,0 0 0 0 0,-1 0 0 0 0,1 0-1 0 0,-1-1 1 0 0,0 1 0 0 0,0-1 0 0 0,0-1-1 0 0,0 1 1 0 0,0-1 0 0 0,-1 1 0 0 0,1-1 0 0 0,-1-1-1 0 0,-1 1-65 0 0,-11 6 65 0 0,-143 62-719 0 0,160-69-188 0 0,1-1-1407 0 0,0 0-5523 0 0</inkml:trace>
  <inkml:trace contextRef="#ctx0" brushRef="#br1" timeOffset="-136880.034">20648 6746 6447 0 0,'0'0'499'0'0,"0"2"38"0"0,5 36 7655 0 0,-8 2-3417 0 0,-29 79-603 0 0,24-96-3411 0 0,-20 33-425 0 0,27-55-760 0 0,1-1-180 0 0,-7 2-6732 0 0,-1-2-140 0 0</inkml:trace>
  <inkml:trace contextRef="#ctx0" brushRef="#br1" timeOffset="-136599.849">20691 6508 10135 0 0,'12'-29'1770'0'0,"-2"11"6416"0"0,-9 17-7904 0 0,-1 1-33 0 0,0 0-90 0 0,0 0-350 0 0,0 0-156 0 0,0 0-859 0 0,0 0-3478 0 0,0 0-1494 0 0</inkml:trace>
  <inkml:trace contextRef="#ctx0" brushRef="#br1" timeOffset="-136317.971">20784 6598 10015 0 0,'0'2'463'0'0,"-26"193"3838"0"0,23-171-3342 0 0,-1 0 62 0 0,0 0 1 0 0,2 0 0 0 0,1 0-1 0 0,1 1 1 0 0,2 20-1022 0 0,-1-44 305 0 0,-1 6 126 0 0,1-6 2178 0 0,88-122-2097 0 0,-68 94-512 0 0,-11 11 0 0 0,2 1 0 0 0,0 1 0 0 0,1 0 0 0 0,0 1 0 0 0,1 0 0 0 0,1 1 0 0 0,-11 8-4 0 0,1-1-1 0 0,1 2 0 0 0,-1-1 1 0 0,1 0-1 0 0,-1 1 1 0 0,1 0-1 0 0,0 0 1 0 0,0 1-1 0 0,0 0 1 0 0,0 0-1 0 0,1 0 1 0 0,-1 1-1 0 0,1 0 0 0 0,-1 0 1 0 0,0 0-1 0 0,1 1 1 0 0,5 0 4 0 0,-9 3-5 0 0,0-1 0 0 0,0 1 1 0 0,0 0-1 0 0,0-1 0 0 0,-1 1 0 0 0,1 1 1 0 0,-1-1-1 0 0,0 0 0 0 0,0 0 0 0 0,0 1 1 0 0,0-1-1 0 0,-1 1 0 0 0,1 0 0 0 0,-1-1 1 0 0,0 1-1 0 0,0 0 0 0 0,0 0 0 0 0,-1 0 1 0 0,1 0-1 0 0,-1 0 0 0 0,0 0 0 0 0,0 0 1 0 0,0 1 4 0 0,0-3 3 0 0,2 7 55 0 0,-1 0 0 0 0,0 0 0 0 0,-1 1 0 0 0,0-1 0 0 0,0 0 0 0 0,-1 1-1 0 0,0-1 1 0 0,-1 0 0 0 0,0 0 0 0 0,0 0 0 0 0,-1 0 0 0 0,0 0-1 0 0,-1-1 1 0 0,1 1 0 0 0,-2-1 0 0 0,1 0 0 0 0,-1 0 0 0 0,-1-1-1 0 0,1 1 1 0 0,-1-1 0 0 0,-2 2-58 0 0,-15 10-1633 0 0,-15 10-4976 0 0,35-27 6066 0 0,-2 2-6768 0 0</inkml:trace>
  <inkml:trace contextRef="#ctx0" brushRef="#br1" timeOffset="-136009.338">21388 6612 9671 0 0,'0'0'440'0'0,"0"0"-5"0"0,0 0-19 0 0,0 0 949 0 0,-1 8 2342 0 0,-11 50 285 0 0,-9 29-2779 0 0,13-60-902 0 0,-3 5-162 0 0,2 1 0 0 0,1 0-1 0 0,2 0 1 0 0,1 0 0 0 0,2 1 0 0 0,1 10-149 0 0,1-42 30 0 0,0 1-1 0 0,1-1 0 0 0,0 1 1 0 0,0-1-1 0 0,0 1 1 0 0,0-1-1 0 0,0 1 1 0 0,0-1-1 0 0,1 1 0 0 0,-1-1 1 0 0,1 1-1 0 0,0-1 1 0 0,-1 1-1 0 0,1-1 1 0 0,0 0-1 0 0,1 1 0 0 0,-1-1 1 0 0,0 0-1 0 0,1 0 1 0 0,-1 0-1 0 0,1 0 1 0 0,-1 0-1 0 0,1 0 0 0 0,0 0 1 0 0,0-1-1 0 0,0 1 1 0 0,0-1-1 0 0,0 1 0 0 0,0-1 1 0 0,1 0-1 0 0,-1 0 1 0 0,0 0-1 0 0,1 0 1 0 0,-1 0-1 0 0,0 0 0 0 0,1-1 1 0 0,-1 1-1 0 0,1-1 1 0 0,-1 0-1 0 0,1 0 1 0 0,0 0-1 0 0,-1 0 0 0 0,2 0-29 0 0,20-7 222 0 0,1-1-1 0 0,-1-1 0 0 0,-1-2 1 0 0,0 0-1 0 0,0-1 0 0 0,-1-1 1 0 0,-1-1-1 0 0,18-15-221 0 0,-7-1 65 0 0,-2-1 1 0 0,0-2-1 0 0,-3 0 0 0 0,0-2 1 0 0,-2-1-1 0 0,-2-1 0 0 0,-2-1 1 0 0,-1-1-1 0 0,-1-1 0 0 0,0-7-65 0 0,-11 30 8 0 0,-2 5-8 0 0,-1 0 1 0 0,0 0-1 0 0,0 0 1 0 0,-1-1-1 0 0,0 0 1 0 0,-2 0-1 0 0,2-6 0 0 0,-4 17-18 0 0,0 1 0 0 0,0-1 0 0 0,0 0 0 0 0,-1 0 0 0 0,1 1-1 0 0,0-1 1 0 0,-1 0 0 0 0,1 1 0 0 0,-1-1 0 0 0,1 0 0 0 0,-1 1 0 0 0,0-1 0 0 0,0 1 0 0 0,0-1-1 0 0,0 1 1 0 0,0 0 0 0 0,0-1 0 0 0,0 1 0 0 0,0 0 0 0 0,0 0 0 0 0,-1-1 0 0 0,1 1 0 0 0,-1 0-1 0 0,1 0 1 0 0,0 0 0 0 0,-1 1 0 0 0,0-1 0 0 0,1 0 0 0 0,-1 1 0 0 0,1-1 0 0 0,-1 1 0 0 0,0-1-1 0 0,1 1 1 0 0,-1 0 0 0 0,0 0 0 0 0,0-1 0 0 0,1 1 0 0 0,-2 1 18 0 0,-71 5-1848 0 0,65-5 1507 0 0,-37 8-2176 0 0,-3 1-5137 0 0</inkml:trace>
  <inkml:trace contextRef="#ctx0" brushRef="#br1" timeOffset="-135758.657">21318 6872 17303 0 0,'14'-3'1850'0'0,"36"-14"-449"0"0,35-7 3329 0 0,57 3-4452 0 0,-116 15-881 0 0</inkml:trace>
  <inkml:trace contextRef="#ctx0" brushRef="#br1" timeOffset="-135189.528">22534 5943 18399 0 0,'0'0'422'0'0,"0"0"56"0"0,0 0 30 0 0,0 0-65 0 0,0 0-220 0 0,0 0 170 0 0,1 2 102 0 0,1 3-400 0 0,-1 0 0 0 0,0 0 0 0 0,0 0 0 0 0,0 0 0 0 0,-1 0 1 0 0,0 1-1 0 0,0-1 0 0 0,0 0 0 0 0,0 0 0 0 0,-1 0 0 0 0,0 0 1 0 0,0 0-1 0 0,0 0 0 0 0,-1 2-95 0 0,-3 17 102 0 0,-29 347 879 0 0,22-256-443 0 0,-5-1 0 0 0,-25 83-538 0 0,38-178 35 0 0,-1-1-1 0 0,-1-1 0 0 0,0 1 1 0 0,-2-1-1 0 0,0 0 0 0 0,-1-1 0 0 0,-4 6-34 0 0,11-21 14 0 0,1-1-1 0 0,-1 1 0 0 0,0-1 0 0 0,1 0 0 0 0,-1 1 0 0 0,0-1 0 0 0,0 0 1 0 0,1 0-1 0 0,-1 0 0 0 0,0-1 0 0 0,1 1 0 0 0,-1 0 0 0 0,0 0 0 0 0,0-1 0 0 0,1 0 1 0 0,-1 1-1 0 0,1-1 0 0 0,-1 0 0 0 0,0 1 0 0 0,1-1 0 0 0,0 0 0 0 0,-1 0 1 0 0,1 0-1 0 0,-1 0 0 0 0,1-1 0 0 0,0 1 0 0 0,0 0-13 0 0,-19-16-173 0 0,2-1-1 0 0,0 0 1 0 0,1-1 0 0 0,1-1-1 0 0,1-1 174 0 0,11 15-52 0 0,-6-7-64 0 0,9 10 99 0 0,-1 0 0 0 0,1 0 0 0 0,0 1 1 0 0,-1-1-1 0 0,0 1 0 0 0,0-1 0 0 0,0 1 0 0 0,0 0 1 0 0,0 0-1 0 0,0 0 0 0 0,-1 0 0 0 0,1 0 0 0 0,0 0 1 0 0,-1 0-1 0 0,0 1 0 0 0,1-1 0 0 0,-1 1 0 0 0,0 0 1 0 0,0 0-1 0 0,0 0 0 0 0,0 0 0 0 0,0 1 1 0 0,0-1-1 0 0,0 1 0 0 0,0 0 0 0 0,0-1 17 0 0,-2 4-13 0 0,0-1-1 0 0,0 1 1 0 0,1 0-1 0 0,-1 0 1 0 0,1 0-1 0 0,0 1 1 0 0,0-1-1 0 0,0 1 1 0 0,0 0-1 0 0,1 0 1 0 0,-1 1-1 0 0,1-1 1 0 0,0 1-1 0 0,1-1 1 0 0,-1 1-1 0 0,-1 4 14 0 0,-5 7 143 0 0,0 0 0 0 0,2 1 0 0 0,-1 0 0 0 0,2 1 0 0 0,1-1 0 0 0,0 1 0 0 0,1 0 0 0 0,0 5-143 0 0,6 4 253 0 0,-1-24-265 0 0,0 0 1 0 0,0 0-1 0 0,1-1 0 0 0,-1 1 0 0 0,1-1 0 0 0,0 1 0 0 0,-1-1 0 0 0,1 0 0 0 0,0 1 0 0 0,1-1 0 0 0,-1 0 0 0 0,0 0 0 0 0,0-1 0 0 0,1 1 0 0 0,-1 0 0 0 0,1-1 0 0 0,0 1 0 0 0,0-1 0 0 0,-1 0 0 0 0,1 0 0 0 0,0 0 0 0 0,0 0 0 0 0,0-1 0 0 0,0 1 0 0 0,0-1 0 0 0,0 0 1 0 0,0 0-1 0 0,0 0 0 0 0,0 0 12 0 0,92-15-2823 0 0,-85 13 2370 0 0,15-4-462 0 0,7-1-988 0 0,0-1 0 0 0,-2-2 0 0 0,1-1 0 0 0,26-13 1903 0 0,-25 6-1720 0 0</inkml:trace>
  <inkml:trace contextRef="#ctx0" brushRef="#br1" timeOffset="-134817.124">22729 6647 6447 0 0,'100'-95'1134'0'0,"-55"58"8147"0"0,-44 36-7696 0 0,-1 1-370 0 0,0 0-79 0 0,0 0-103 0 0,-9 2 124 0 0,-10 6-953 0 0,0 1-1 0 0,0 0 0 0 0,1 1 1 0 0,0 1-1 0 0,1 1 0 0 0,1 1 1 0 0,-1 0-1 0 0,-7 9-203 0 0,7-5 27 0 0,1 0-1 0 0,1 1 1 0 0,0 0 0 0 0,1 1-1 0 0,2 1 1 0 0,-1 0 0 0 0,2 1-1 0 0,1 1 1 0 0,1-1 0 0 0,0 1-1 0 0,2 1 1 0 0,1-1 0 0 0,-4 22-27 0 0,15 32 57 0 0,-5-74-55 0 0,1 0 0 0 0,0 0 0 0 0,0 0 1 0 0,0 0-1 0 0,0 0 0 0 0,0 0 1 0 0,1 0-1 0 0,-1 0 0 0 0,0-1 1 0 0,1 1-1 0 0,0 0 0 0 0,-1-1 1 0 0,1 1-1 0 0,0-1 0 0 0,0 0 0 0 0,-1 1 1 0 0,1-1-1 0 0,0 0 0 0 0,0 0 1 0 0,1 0-1 0 0,-1 0 0 0 0,0-1 1 0 0,0 1-1 0 0,0-1 0 0 0,0 1 1 0 0,1-1-1 0 0,-1 0 0 0 0,0 0 1 0 0,0 0-1 0 0,1 0 0 0 0,-1 0 0 0 0,0 0-2 0 0,14-3 19 0 0,-1 0-1 0 0,1 0 0 0 0,-1-2 1 0 0,0 0-1 0 0,-1 0 0 0 0,1-2 0 0 0,-1 0 1 0 0,-1 0-1 0 0,1-1 0 0 0,-1-1 1 0 0,8-7-19 0 0,124-122 65 0 0,-109 98-48 0 0,-2-2 0 0 0,-2-1-1 0 0,-1-1 1 0 0,-3-2 0 0 0,-1 0 0 0 0,-3-2-1 0 0,10-27-16 0 0,-34 73 2 0 0,2-3 12 0 0,0 1 0 0 0,0-1 0 0 0,0 0 0 0 0,-1 1 0 0 0,0-1 0 0 0,0 0 0 0 0,0 0 0 0 0,-1 0 0 0 0,0 0 0 0 0,1 0 0 0 0,-2 0 0 0 0,0-5-14 0 0,-25 6 236 0 0,-101 38-223 0 0,38-7-1956 0 0,-37 29-5362 0 0,105-44 121 0 0</inkml:trace>
  <inkml:trace contextRef="#ctx0" brushRef="#br1" timeOffset="-134551.076">22546 6816 6911 0 0,'0'0'315'0'0,"0"-1"-7"0"0,34-39 8468 0 0,10 24-3810 0 0,56 22-2094 0 0,-51 0-2769 0 0,24-5-1472 0 0,-47-5 574 0 0</inkml:trace>
  <inkml:trace contextRef="#ctx0" brushRef="#br1" timeOffset="-133978.598">23664 5945 16583 0 0,'25'-34'1930'0'0,"-25"33"-1264"0"0,0 1 216 0 0,0 0 40 0 0,0 0-36 0 0,0 0-179 0 0,0 0-71 0 0,0 0-17 0 0,0 0-78 0 0,-1 10-467 0 0,0 0 1 0 0,-1 0-1 0 0,-1 0 0 0 0,0 0 0 0 0,0 0 0 0 0,-1-1 0 0 0,0 1 0 0 0,-1-1 0 0 0,-3 5-74 0 0,-11 25 121 0 0,-87 211 262 0 0,79-189-351 0 0,3 2 0 0 0,2 0 0 0 0,4 1 0 0 0,2 1 0 0 0,3 0 0 0 0,2 2-32 0 0,9-46-2 0 0,-1 0 1 0 0,-2 0-1 0 0,0 0 0 0 0,-1 0 0 0 0,-1-1 0 0 0,-2 3 2 0 0,9-22-65 0 0,0-1-58 0 0,-26-34-750 0 0,-20-59-666 0 0,45 90 1523 0 0,0 1-1 0 0,0-1 0 0 0,0 1 0 0 0,0-1 0 0 0,0 1 0 0 0,0 0 0 0 0,-1 0 0 0 0,1-1 0 0 0,-1 1 1 0 0,1 0-1 0 0,-1 0 0 0 0,0 0 0 0 0,0 1 0 0 0,0-1 0 0 0,0 0 0 0 0,0 1 0 0 0,0-1 0 0 0,0 1 1 0 0,-1 0-1 0 0,1-1 0 0 0,0 1 0 0 0,-1 0 0 0 0,1 1 0 0 0,-1-1 0 0 0,1 0 0 0 0,-1 1 1 0 0,0-1-1 0 0,1 1 0 0 0,-1 0 0 0 0,0 0 0 0 0,1 0 0 0 0,-1 0 0 0 0,1 1 0 0 0,-1-1 0 0 0,0 1 1 0 0,1-1-1 0 0,-1 1 0 0 0,1 0 0 0 0,-1 0 0 0 0,1 0 0 0 0,0 0 0 0 0,-1 0 0 0 0,1 1 0 0 0,0-1 1 0 0,-1 1 15 0 0,-7 7 127 0 0,1 0-1 0 0,0 1 0 0 0,0 0 0 0 0,1 1 1 0 0,1 0-1 0 0,-1 0 0 0 0,2 0 0 0 0,0 1 0 0 0,0 0 1 0 0,1 0-1 0 0,-3 11-125 0 0,7-17 158 0 0,1 1 0 0 0,0 0 0 0 0,0-1 0 0 0,1 1 1 0 0,0 0-1 0 0,0-1 0 0 0,0 1 0 0 0,1-1 0 0 0,0 1 0 0 0,0-1 1 0 0,1 0-1 0 0,0 0 0 0 0,0 0 0 0 0,0 0 0 0 0,1-1 0 0 0,0 1 0 0 0,0-1 1 0 0,0 0-1 0 0,0 0 0 0 0,1 0 0 0 0,2 1-158 0 0,-2-3-103 0 0,0 0-1 0 0,1-1 1 0 0,-1 1 0 0 0,1-1-1 0 0,-1 0 1 0 0,1-1-1 0 0,0 1 1 0 0,0-1 0 0 0,0 0-1 0 0,0-1 1 0 0,0 1 0 0 0,0-1-1 0 0,0-1 1 0 0,0 1 0 0 0,0-1-1 0 0,0 0 1 0 0,0 0 103 0 0,10-2-1963 0 0</inkml:trace>
  <inkml:trace contextRef="#ctx0" brushRef="#br1" timeOffset="-133437.933">23799 6516 7367 0 0,'0'0'568'0'0,"0"0"-30"0"0,-1 1 1260 0 0,-39 19 6306 0 0,-19 15-6109 0 0,16-10-774 0 0,30-17-1101 0 0,1 1 0 0 0,-1 0 0 0 0,2 0 0 0 0,-1 1 0 0 0,1 1 0 0 0,1 0 0 0 0,0 0 0 0 0,0 1 0 0 0,2 1 0 0 0,-1-1 0 0 0,1 1 0 0 0,1 1 0 0 0,1-1 0 0 0,0 1 0 0 0,0 0 0 0 0,0 6-120 0 0,4-16 8 0 0,1-1 1 0 0,-1 1-1 0 0,1 0 0 0 0,0 0 1 0 0,0 0-1 0 0,1 0 0 0 0,-1 0 1 0 0,1 0-1 0 0,0 0 0 0 0,0 0 1 0 0,0 0-1 0 0,1 0 0 0 0,-1-1 1 0 0,1 1-1 0 0,0 0 0 0 0,0 0 0 0 0,0 0 1 0 0,1 0-1 0 0,-1-1 0 0 0,1 1 1 0 0,0-1-1 0 0,0 1 0 0 0,0-1 1 0 0,0 0-1 0 0,1 1 0 0 0,-1-1 1 0 0,1 0-1 0 0,0-1 0 0 0,0 1 1 0 0,0 0-1 0 0,0-1 0 0 0,1 0 1 0 0,-1 0-1 0 0,3 1-8 0 0,4 1 18 0 0,1 0 0 0 0,0-1 0 0 0,-1-1 0 0 0,1 0 0 0 0,1 0 0 0 0,-1-1 0 0 0,0 0 0 0 0,0-1 0 0 0,0 0 0 0 0,0-1 0 0 0,0-1 0 0 0,0 1 0 0 0,0-2 0 0 0,0 1 0 0 0,0-2 0 0 0,-1 1 0 0 0,1-2 0 0 0,-1 1 0 0 0,0-1 0 0 0,6-4-18 0 0,3-3 17 0 0,-1 0 0 0 0,0-1 0 0 0,-1-1 0 0 0,0-1 0 0 0,-1 0 0 0 0,-1-1 0 0 0,0-1 0 0 0,-1 0 0 0 0,11-20-17 0 0,-17 25 15 0 0,0 0 0 0 0,-1-1 0 0 0,0 0 0 0 0,-1 0 0 0 0,0-1 0 0 0,-2 0 0 0 0,1 0 0 0 0,-2 0 0 0 0,1-6-15 0 0,-3 19 1 0 0,-1-1 0 0 0,0 0 0 0 0,0 1 0 0 0,0-1 0 0 0,0 0 0 0 0,0 1 0 0 0,0-1 0 0 0,-1 0 0 0 0,1 1 0 0 0,-1-1 1 0 0,1 1-1 0 0,-1-1 0 0 0,1 0 0 0 0,-1 1 0 0 0,0-1 0 0 0,0 1 0 0 0,0 0 0 0 0,0-1 0 0 0,0 1 0 0 0,0 0 0 0 0,0-1 0 0 0,0 1 0 0 0,-1 0 0 0 0,1 0 0 0 0,0 0 1 0 0,-1 0-1 0 0,1 0 0 0 0,-1 0 0 0 0,1 1 0 0 0,-1-1 0 0 0,1 0 0 0 0,-1 1 0 0 0,1-1 0 0 0,-1 1 0 0 0,0 0 0 0 0,1-1 0 0 0,-1 1 0 0 0,0 0 0 0 0,1 0 0 0 0,-1 0 1 0 0,0 0-1 0 0,1 0 0 0 0,-1 0 0 0 0,0 1 0 0 0,1-1 0 0 0,-1 1 0 0 0,0-1 0 0 0,1 1 0 0 0,-1-1 0 0 0,0 2-1 0 0,-11 3-11 0 0,1 1 0 0 0,-1 0 0 0 0,1 1 0 0 0,1 1 0 0 0,-1 0 0 0 0,1 0 0 0 0,1 1 0 0 0,0 0-1 0 0,0 1 1 0 0,1 0 0 0 0,0 1 0 0 0,0 0 0 0 0,-4 9 11 0 0,-24 31 21 0 0,-12 16 120 0 0,-2-2 0 0 0,-25 22-141 0 0,-19 13 1200 0 0,4 5 0 0 0,-26 46-1200 0 0,44-56 480 0 0,72-94-738 0 0,1-1-1778 0 0,0 0-7037 0 0</inkml:trace>
  <inkml:trace contextRef="#ctx0" brushRef="#br0" timeOffset="-104020.215">3035 13196 6911 0 0,'0'0'528'0'0,"0"0"-240"0"0,1-11 1666 0 0,-1 7-1636 0 0,1 0 1 0 0,0 1 0 0 0,1-1-1 0 0,-1 0 1 0 0,1 1-1 0 0,0-1 1 0 0,0 0 0 0 0,0 1-1 0 0,0 0 1 0 0,0 0 0 0 0,1-1-1 0 0,0 2 1 0 0,-1-1-1 0 0,1 0 1 0 0,1 0-319 0 0,88-53 2846 0 0,-57 39-2314 0 0,-29 13-416 0 0,0 0 0 0 0,1 1 0 0 0,-1 0 1 0 0,1 0-1 0 0,0 1 0 0 0,0 0 0 0 0,0 0 0 0 0,0 0 0 0 0,1 1 0 0 0,-1 0 1 0 0,0 0-1 0 0,1 1 0 0 0,-1 0 0 0 0,0 1 0 0 0,1-1 0 0 0,-1 1 1 0 0,4 1-117 0 0,11 14 357 0 0,-21-13-331 0 0,1 1 1 0 0,-1-1-1 0 0,1 0 0 0 0,-1 0 1 0 0,0 0-1 0 0,0 1 0 0 0,0-1 1 0 0,-1 1-1 0 0,1-1 0 0 0,-1 0 1 0 0,0 1-1 0 0,0-1 0 0 0,0 1 1 0 0,0-1-1 0 0,-1 1 0 0 0,1-1 1 0 0,-1 1-1 0 0,0-1 0 0 0,0 0 1 0 0,0 0-1 0 0,0 1 0 0 0,-1-1 1 0 0,1 0-1 0 0,-2 2-26 0 0,-8 13 99 0 0,0-1 0 0 0,0-1 0 0 0,-2 1 0 0 0,0-2 0 0 0,0 0 0 0 0,-2 0 0 0 0,-8 5-99 0 0,-21 17 116 0 0,-2-2 0 0 0,-2-2-1 0 0,0-2 1 0 0,-3-2 0 0 0,-31 12-116 0 0,28-13 588 0 0,52-27-483 0 0,2-1-1 0 0,0 0-5 0 0,0 0-23 0 0,0 0-11 0 0,0 0-1 0 0,0 0 7 0 0,0 0 27 0 0,0 0 13 0 0,0 0 1 0 0,0 0-3 0 0,0 0-10 0 0,0 0-3 0 0,0 0 0 0 0,0 0-5 0 0,0 0-18 0 0,30 1 75 0 0,69-16-90 0 0,-51 7 8 0 0,1 2 0 0 0,-1 1 0 0 0,33 3-66 0 0,55 27 155 0 0,-122-22-102 0 0,-11-2-10 0 0,-1 0-1 0 0,1-1 1 0 0,0 1-1 0 0,-1-1 1 0 0,1 0-1 0 0,0 1 1 0 0,0-1-1 0 0,0-1 1 0 0,-1 1-1 0 0,1 0 1 0 0,0-1-1 0 0,0 1 1 0 0,-1-1-1 0 0,1 0 1 0 0,0 0 0 0 0,-1 0-1 0 0,1 0 1 0 0,-1 0-1 0 0,2-1-42 0 0,-3 1 79 0 0,-1 1 9 0 0,0 0-42 0 0,0 0-134 0 0,0 0-12 0 0,0 0-257 0 0,0 0-1126 0 0,0 0-486 0 0</inkml:trace>
  <inkml:trace contextRef="#ctx0" brushRef="#br0" timeOffset="-103553.3">3672 13498 5983 0 0,'0'0'464'0'0,"0"0"-33"0"0,0 0 996 0 0,0 0 462 0 0,2-1 95 0 0,63-46 4967 0 0,17-50-3637 0 0,-50 55-2926 0 0,118-175 340 0 0,-123 177-428 0 0,-27 39-193 0 0,0 1-10 0 0,0 0-6 0 0,0 0-22 0 0,0 0 0 0 0,-12 22 22 0 0,-87 204-91 0 0,89-189 0 0 0,10 1 0 0 0,7-23 12 0 0,-3-14 6 0 0,-1 0 0 0 0,0 0 0 0 0,0-1-1 0 0,1 1 1 0 0,-1-1 0 0 0,0 1 0 0 0,1-1 0 0 0,-1 0-1 0 0,0 0 1 0 0,1-1 0 0 0,-1 1 0 0 0,0-1 0 0 0,0 1 0 0 0,1-1-1 0 0,-1 0 1 0 0,0 0 0 0 0,0-1 0 0 0,0 1-18 0 0,1 0 19 0 0,121-46-368 0 0,-110 37-3506 0 0,-14 4 1747 0 0</inkml:trace>
  <inkml:trace contextRef="#ctx0" brushRef="#br0" timeOffset="-103303.209">3772 13103 14335 0 0,'1'-11'1535'0'0,"4"3"-1226"0"0,0 1-1 0 0,1 0 1 0 0,0 0 0 0 0,0 0-1 0 0,0 1 1 0 0,1 0 0 0 0,0 0 0 0 0,0 1-1 0 0,1 0 1 0 0,0 0 0 0 0,0 1-1 0 0,0 0 1 0 0,0 0 0 0 0,0 1-1 0 0,1 0 1 0 0,-1 0 0 0 0,1 1-1 0 0,0 0 1 0 0,1 0-309 0 0,196-23 2799 0 0,-137 20-4493 0 0,-1 2-3765 0 0,-37 3-2003 0 0</inkml:trace>
  <inkml:trace contextRef="#ctx0" brushRef="#br1" timeOffset="-214075.522">12924 6677 6447 0 0,'6'-15'688'0'0,"-11"3"9803"0"0,-12 10-7371 0 0,-17 10-2117 0 0,23-2-796 0 0,1 0 1 0 0,-1 1-1 0 0,1 0 1 0 0,0 0-1 0 0,1 1 1 0 0,0 0 0 0 0,0 1-1 0 0,0 0 1 0 0,1 1-1 0 0,-5 8-207 0 0,-1-2 159 0 0,-5 4-61 0 0,1 1-1 0 0,1 1 1 0 0,1 1-1 0 0,1 0 1 0 0,1 0-1 0 0,1 2 1 0 0,1 0-1 0 0,1 0 1 0 0,1 1-1 0 0,1 0 1 0 0,2 1-1 0 0,1 0 1 0 0,0 0-1 0 0,2 0 1 0 0,2 1-1 0 0,0 3-97 0 0,2-27 0 0 0,0 1 0 0 0,0-1 0 0 0,1 0 0 0 0,0 0 0 0 0,-1 0 0 0 0,1 0 0 0 0,1 0 0 0 0,-1 0 0 0 0,1 0 0 0 0,-1 0 0 0 0,1 0 0 0 0,0-1 0 0 0,0 1 0 0 0,1-1 0 0 0,-1 1 0 0 0,1-1 0 0 0,0 0 0 0 0,0 0 0 0 0,0 0 0 0 0,0 0 0 0 0,0-1 0 0 0,1 1 0 0 0,-1-1 0 0 0,1 0 0 0 0,-1 0 0 0 0,1 0 0 0 0,0 0 0 0 0,0-1 0 0 0,0 1 0 0 0,0-1 0 0 0,0 0 0 0 0,0 0 0 0 0,0-1 0 0 0,1 1 0 0 0,-1-1 0 0 0,11-4 33 0 0,0 0-1 0 0,-1 0 1 0 0,1-1 0 0 0,-1-1-1 0 0,0-1 1 0 0,-1 0 0 0 0,0-1-1 0 0,0 0 1 0 0,11-10-33 0 0,-3 4 23 0 0,0 2-4 0 0,-2-2-1 0 0,1-1 1 0 0,-2 0-1 0 0,0-1 1 0 0,-1-1-1 0 0,-1-1 1 0 0,0 0-1 0 0,-1-1 0 0 0,-1-1 1 0 0,-1 0-1 0 0,-1 0 1 0 0,5-14-19 0 0,-9 17-33 0 0,-1 1 1 0 0,-1-1 0 0 0,-1 0-1 0 0,0-1 1 0 0,-1 0-1 0 0,-1 1 1 0 0,-1-1 0 0 0,-1 0-1 0 0,0 0 1 0 0,-1-1 32 0 0,0 16-97 0 0,0 1 1 0 0,0 0-1 0 0,0 0 1 0 0,-1 0-1 0 0,1 0 0 0 0,-1 0 1 0 0,1 0-1 0 0,-1 0 1 0 0,0 0-1 0 0,0 0 1 0 0,0 0-1 0 0,0 0 0 0 0,0 0 1 0 0,0 1-1 0 0,0-1 1 0 0,0 0-1 0 0,-1 1 1 0 0,1-1-1 0 0,-1 1 1 0 0,1-1-1 0 0,-1 1 0 0 0,0 0 1 0 0,0 0-1 0 0,1-1 1 0 0,-1 1-1 0 0,0 0 1 0 0,0 1-1 0 0,0-1 0 0 0,0 0 1 0 0,0 1-1 0 0,0-1 97 0 0,-46 0-7715 0 0,19 6 1201 0 0</inkml:trace>
  <inkml:trace contextRef="#ctx0" brushRef="#br1" timeOffset="-213901.787">12619 7025 7367 0 0,'0'0'568'0'0,"0"7"693"0"0,2-4 7897 0 0,3-1-8850 0 0,0 0 1 0 0,0 0-1 0 0,1-1 1 0 0,-1 0-1 0 0,1 0 0 0 0,-1 0 1 0 0,1-1-1 0 0,0 1 1 0 0,-1-2-1 0 0,1 1 0 0 0,-1 0 1 0 0,1-1-1 0 0,-1 0 1 0 0,1-1-1 0 0,-1 1 0 0 0,5-2-308 0 0,15-3 203 0 0,124-18-109 0 0,-85 15-6550 0 0,-25 3-906 0 0</inkml:trace>
  <inkml:trace contextRef="#ctx0" brushRef="#br1" timeOffset="-213343.249">13725 6217 11975 0 0,'-8'-80'1956'0'0,"7"62"1611"0"0,1 2 3406 0 0,7 183-6573 0 0,-17-18-209 0 0,-7-1 0 0 0,-6-1-1 0 0,-9 8-190 0 0,20-97 25 0 0,-42 222 282 0 0,54-278-218 0 0,0-2 35 0 0,0 0-2 0 0,0 0-9 0 0,-18-17 59 0 0,-7-15-117 0 0,17 21-144 0 0,0 1 0 0 0,-1-1 1 0 0,0 1-1 0 0,-1 1 0 0 0,1 0 1 0 0,-2 0-1 0 0,1 1 0 0 0,-11-6 89 0 0,18 13-7 0 0,0 0-1 0 0,0 0 1 0 0,1 0-1 0 0,-1 0 1 0 0,0 1-1 0 0,0-1 0 0 0,0 1 1 0 0,0 0-1 0 0,0 0 1 0 0,0 0-1 0 0,0 0 0 0 0,0 0 1 0 0,0 1-1 0 0,0-1 1 0 0,0 1-1 0 0,1 0 1 0 0,-1 0-1 0 0,0 0 0 0 0,0 0 1 0 0,1 0-1 0 0,-1 1 1 0 0,1-1-1 0 0,-1 1 1 0 0,1 0-1 0 0,-1 0 0 0 0,1 0 1 0 0,-2 1 7 0 0,-49 66-185 0 0,17 3 521 0 0,42-36-188 0 0,22-19-77 0 0,23-17-655 0 0,-18-9-4354 0 0,-25 7 2433 0 0,17-5-5191 0 0</inkml:trace>
  <inkml:trace contextRef="#ctx0" brushRef="#br1" timeOffset="-212253.611">14008 6839 1839 0 0,'0'0'83'0'0,"2"12"-3"0"0,-1-7 2592 0 0,-8 36 6648 0 0,0 2-5688 0 0,6 59-1665 0 0,1-98-1930 0 0,0 1 1 0 0,1-1 0 0 0,-1 1 0 0 0,1-1-1 0 0,0 0 1 0 0,0 1 0 0 0,1-1 0 0 0,-1 0 0 0 0,1 0-1 0 0,0 0 1 0 0,0 0 0 0 0,0 0 0 0 0,1 0-1 0 0,-1 0 1 0 0,1-1 0 0 0,0 1 0 0 0,0-1 0 0 0,0 0-1 0 0,1 0 1 0 0,-1 0 0 0 0,1 0 0 0 0,-1-1-1 0 0,1 0 1 0 0,0 1 0 0 0,0-1 0 0 0,0-1 0 0 0,0 1-1 0 0,1 0 1 0 0,-1-1 0 0 0,2 1-38 0 0,15-1 120 0 0,0-1 0 0 0,0-1 0 0 0,0 0 0 0 0,0-2 0 0 0,0 0 0 0 0,0-2 1 0 0,-1 0-1 0 0,0-1 0 0 0,0-1 0 0 0,-1-1 0 0 0,1-1 0 0 0,-2 0 0 0 0,1-1 0 0 0,4-5-120 0 0,-10 6 70 0 0,0 0 1 0 0,-1-1-1 0 0,0 0 0 0 0,-1-1 0 0 0,0 0 1 0 0,-1-1-1 0 0,0 0 0 0 0,-1-1 0 0 0,0 0 1 0 0,-1 0-1 0 0,-1-1 0 0 0,0 0 0 0 0,0 0 1 0 0,-2-1-1 0 0,0 1 0 0 0,0-1 0 0 0,-2 0 1 0 0,0-1-1 0 0,0 1 0 0 0,-2-1 0 0 0,0 1 0 0 0,0-14-70 0 0,-1 26 23 0 0,0 0-1 0 0,1 1 1 0 0,-1-1-1 0 0,0 1 0 0 0,-1-1 1 0 0,1 0-1 0 0,0 1 1 0 0,-1-1-1 0 0,1 1 1 0 0,-1-1-1 0 0,0 1 0 0 0,0-1 1 0 0,0 1-1 0 0,0 0 1 0 0,0-1-1 0 0,0 1 0 0 0,-1 0 1 0 0,1 0-1 0 0,-1 0 1 0 0,0 0-1 0 0,1 0 0 0 0,-1 0 1 0 0,0 0-1 0 0,0 1 1 0 0,0-1-1 0 0,0 1 0 0 0,-1-1 1 0 0,1 1-1 0 0,0 0 1 0 0,-1 0-1 0 0,1 0 0 0 0,0 0 1 0 0,-1 0-1 0 0,1 0 1 0 0,-1 1-1 0 0,0-1 0 0 0,1 1 1 0 0,-1 0-1 0 0,1 0 1 0 0,-1 0-1 0 0,-1 0-22 0 0,-5 3-13 0 0,-1 1 0 0 0,1 0 0 0 0,0 0 0 0 0,0 1 0 0 0,0 0 0 0 0,1 0 0 0 0,0 1 0 0 0,0 0 0 0 0,0 1 0 0 0,1 0 0 0 0,0 0 0 0 0,0 1 0 0 0,1-1 0 0 0,0 1 0 0 0,0 1 0 0 0,1-1 0 0 0,-2 4 13 0 0,-7 7 5 0 0,-39 62 159 0 0,4 2 0 0 0,3 2 0 0 0,-33 86-164 0 0,54-115 412 0 0,13-28-231 0 0,-49 81 339 0 0,33-75-409 0 0,-19 21-3039 0 0,39-48-5548 0 0</inkml:trace>
  <inkml:trace contextRef="#ctx0" brushRef="#br2" timeOffset="95335.455">6531 4488 7167 0 0,'0'0'331'0'0,"0"0"-10"0"0,0 0-81 0 0,0 0 434 0 0,0 0 206 0 0,0 0 44 0 0,0 0 8 0 0,0 0-11 0 0,0 0-8 0 0,0 0-1 0 0,0 0-26 0 0,0 0-113 0 0,0 0-49 0 0,0 0-11 0 0,0 0-45 0 0,0 0-186 0 0,0-5 752 0 0,2 17-1181 0 0,-1 0 1 0 0,0 1-1 0 0,-1-1 0 0 0,0 0 1 0 0,-1 0-1 0 0,-1 1 0 0 0,0-1 0 0 0,-3 9-53 0 0,-1 16 173 0 0,-33 206 352 0 0,9-58-219 0 0,37-145 299 0 0,-7-39-405 0 0,17 9 469 0 0,47-13 484 0 0,-51 0-962 0 0,245-69 1570 0 0,-201 58-1682 0 0,-51 12-164 0 0,-4 2-363 0 0,-2 0-175 0 0,-1-17-2581 0 0,-3 8 1172 0 0</inkml:trace>
  <inkml:trace contextRef="#ctx0" brushRef="#br2" timeOffset="95633.204">6478 4840 7367 0 0,'0'0'334'0'0,"0"0"-1"0"0,0 0 12 0 0,0 0 838 0 0,0 0 392 0 0,0 0 79 0 0,0 0-78 0 0,0 0-370 0 0,0 0-166 0 0,0 0-31 0 0,0 0-73 0 0,2 0-275 0 0,39-11 340 0 0,2 1 0 0 0,-1 3 0 0 0,1 2 0 0 0,10 0-1001 0 0,34-3 541 0 0,38-8-26 0 0,-119 14-530 0 0,-4 2-65 0 0,-2 0-44 0 0,0 0-17 0 0,0 0-176 0 0,0 0-730 0 0,0-2-323 0 0,0-4-64 0 0</inkml:trace>
  <inkml:trace contextRef="#ctx0" brushRef="#br2" timeOffset="95956.681">6468 4609 5063 0 0,'0'0'232'0'0,"0"0"300"0"0,0 0 1134 0 0,0 0 491 0 0,0 0 98 0 0,0 0-182 0 0,0 0-829 0 0,0 0-369 0 0,0 0-71 0 0,9-2 444 0 0,46-1 570 0 0,88 4 333 0 0,80-18-787 0 0,-218 16-1272 0 0,-3 2-3372 0 0,-2-1 1561 0 0</inkml:trace>
  <inkml:trace contextRef="#ctx0" brushRef="#br2" timeOffset="99788.58">7209 4933 3679 0 0,'0'0'284'0'0,"0"0"-1"0"0,0 0 688 0 0,0 0 315 0 0,0 0 68 0 0,0 0-84 0 0,0 0-402 0 0,0 0-178 0 0,0 0-33 0 0,0 0-46 0 0,0 0-166 0 0,6 6 276 0 0,56 2 2389 0 0,217-5 1835 0 0,-156-9-3672 0 0,-129-3-4497 0 0,-1 0-3848 0 0</inkml:trace>
  <inkml:trace contextRef="#ctx0" brushRef="#br2" timeOffset="100146.961">7299 4750 2759 0 0,'0'0'126'0'0,"-8"-2"20"0"0,-7-2 15609 0 0,151-7-13673 0 0,-91 10-1765 0 0,10 2 370 0 0,-1 2 1 0 0,1 2-1 0 0,29 8-687 0 0,-83-13 104 0 0,-1 0-3 0 0,0 0-11 0 0,0 0-9 0 0,0 0-1 0 0,0 0-3 0 0,0 0-5 0 0,0 0 14 0 0,0 0-17 0 0,0 0-5 0 0,0 0 0 0 0,0 0 0 0 0,0 0-21 0 0,0 0-91 0 0,0 0-44 0 0,0 0-1063 0 0,0 0-4419 0 0,0 0-1896 0 0</inkml:trace>
  <inkml:trace contextRef="#ctx0" brushRef="#br2" timeOffset="101079.404">8142 4663 2759 0 0,'0'0'126'0'0,"0"-1"-5"0"0,0-3 131 0 0,3-23 14529 0 0,-3 26-14167 0 0,0 1-13 0 0,0 0-8 0 0,0 0-1 0 0,0 0-21 0 0,0 0-90 0 0,0 0-38 0 0,0 0-10 0 0,0 0-40 0 0,0 0-161 0 0,0 0-68 0 0,0 0-17 0 0,1 1-39 0 0,6 9-119 0 0,0 1 1 0 0,-1 0-1 0 0,0 1 0 0 0,-1-1 0 0 0,0 1 1 0 0,-1 0-1 0 0,-1 0 0 0 0,0 0 0 0 0,0 1 1 0 0,0 6 10 0 0,-2-14-1 0 0,32 270 1 0 0,-36-248 75 0 0,-14-5 266 0 0,16-21-240 0 0,1-1 25 0 0,-13-4 514 0 0,11-1-559 0 0,0 1 0 0 0,0-1 0 0 0,0 0 0 0 0,1 0 0 0 0,0 0 1 0 0,0 0-1 0 0,0 0 0 0 0,1 0 0 0 0,0 0 0 0 0,0-1 0 0 0,0 1 0 0 0,0 0 0 0 0,1 0 0 0 0,1-4-81 0 0,-2 8 6 0 0,3-27 27 0 0,2-1 0 0 0,1 1 0 0 0,1 0 0 0 0,1 0 0 0 0,2 0-1 0 0,1 1 1 0 0,0 1 0 0 0,2 0 0 0 0,13-18-33 0 0,-19 33-13 0 0,-1 0-1 0 0,2 1 0 0 0,0 0 1 0 0,0 0-1 0 0,0 1 1 0 0,2 0-1 0 0,-1 1 0 0 0,1 0 1 0 0,0 0-1 0 0,2 0 14 0 0,20-13-11 0 0,-23 19-2247 0 0,-9 2 327 0 0</inkml:trace>
  <inkml:trace contextRef="#ctx0" brushRef="#br2" timeOffset="101843.805">8659 4467 6591 0 0,'0'0'299'0'0,"0"0"-4"0"0,21-38 3331 0 0,-10 27-2214 0 0,58-49 3748 0 0,-65 57-5008 0 0,0 0-1 0 0,1 1 1 0 0,-1-1-1 0 0,1 1 1 0 0,0 0-1 0 0,-1 1 1 0 0,1-1-1 0 0,0 1 1 0 0,0 0-1 0 0,0 0 1 0 0,0 0-1 0 0,0 1 1 0 0,1 0-1 0 0,-1 0 1 0 0,0 0-1 0 0,1 1-151 0 0,-4-1 80 0 0,0 0 51 0 0,8 4 250 0 0,4 18-298 0 0,-13-19-51 0 0,-1 1-1 0 0,0-1 1 0 0,0 1 0 0 0,-1 0-1 0 0,1-1 1 0 0,-1 1 0 0 0,1 0-1 0 0,-1-1 1 0 0,0 1 0 0 0,-1-1-1 0 0,1 1 1 0 0,-1-1 0 0 0,1 0-1 0 0,-1 0 1 0 0,0 0 0 0 0,0 0 0 0 0,-1 1-32 0 0,3-3 2 0 0,-11 16 105 0 0,-1 1 1 0 0,0-2-1 0 0,-1 0 0 0 0,-1 0 0 0 0,0-1 0 0 0,-1-1 1 0 0,-1 0-1 0 0,0-2 0 0 0,-1 1 0 0 0,-7 2-107 0 0,-50 53 1048 0 0,73-67-935 0 0,1-1-27 0 0,0 0-13 0 0,0 0-1 0 0,0 2-42 0 0,1-1 0 0 0,-1 0 0 0 0,1 1 1 0 0,-1-1-1 0 0,1 0 0 0 0,0 1 0 0 0,-1-1 0 0 0,1 0 0 0 0,0 0 0 0 0,0 0 0 0 0,0 1 0 0 0,0-1 0 0 0,0 0 1 0 0,0 0-1 0 0,0-1 0 0 0,0 1 0 0 0,1 0 0 0 0,-1 0 0 0 0,0 0 0 0 0,0-1 0 0 0,1 1 0 0 0,-1-1 1 0 0,0 1-1 0 0,1-1 0 0 0,-1 0 0 0 0,1 1 0 0 0,-1-1 0 0 0,1 0 0 0 0,-1 0 0 0 0,0 0 0 0 0,1 0 0 0 0,-1 0 1 0 0,1 0-1 0 0,-1 0-30 0 0,56-3 609 0 0,64-30-1141 0 0,-109 31-2363 0 0,-8 1-1389 0 0,-3 1-3206 0 0</inkml:trace>
  <inkml:trace contextRef="#ctx0" brushRef="#br2" timeOffset="102279.357">9075 4682 8287 0 0,'2'0'639'0'0,"28"-21"707"0"0,10-21 6205 0 0,-40 41-6599 0 0,0 1-168 0 0,4-6 342 0 0,-4 3 1827 0 0,-6 2-2922 0 0,0 1 1 0 0,0-1 0 0 0,1 1 0 0 0,-1 0-1 0 0,0 0 1 0 0,0 1 0 0 0,0 0-1 0 0,1 0 1 0 0,-1 0 0 0 0,0 0-1 0 0,1 1 1 0 0,-1 0 0 0 0,1 0-1 0 0,-1 1 1 0 0,1 0 0 0 0,0 0-1 0 0,0 0 1 0 0,1 0 0 0 0,-1 1-1 0 0,0-1 1 0 0,-2 5-32 0 0,-23 13 202 0 0,1 2 0 0 0,1 1 0 0 0,1 1 0 0 0,-23 28-202 0 0,44-46 11 0 0,0 1 1 0 0,0 0-1 0 0,1 0 0 0 0,0 1 1 0 0,1 0-1 0 0,0 0 0 0 0,0 0 1 0 0,0 0-1 0 0,1 0 0 0 0,1 1 0 0 0,0-1 1 0 0,0 1-1 0 0,1 0 0 0 0,0 0 1 0 0,1 0-1 0 0,0-1 0 0 0,0 1 1 0 0,1 0-1 0 0,0 0 0 0 0,1 0 1 0 0,0-1-1 0 0,1 1 0 0 0,-1-1 0 0 0,2 0 1 0 0,0 2-12 0 0,-1-7 4 0 0,0-1 0 0 0,0 1 0 0 0,0-1 1 0 0,0 1-1 0 0,0-1 0 0 0,1 0 0 0 0,-1-1 0 0 0,1 1 1 0 0,0 0-1 0 0,0-1 0 0 0,0 0 0 0 0,0 0 0 0 0,0 0 1 0 0,0-1-1 0 0,1 1 0 0 0,-1-1 0 0 0,1 0 1 0 0,-1 0-1 0 0,1-1 0 0 0,-1 1 0 0 0,1-1 0 0 0,-1 0 1 0 0,1 0-1 0 0,-1-1 0 0 0,1 1 0 0 0,-1-1 0 0 0,1 0 1 0 0,-1 0-1 0 0,0 0 0 0 0,1-1 0 0 0,-1 0 0 0 0,2 0-4 0 0,22-6-892 0 0,-6 3-1924 0 0,-7-1-2573 0 0,-2-1-1699 0 0</inkml:trace>
  <inkml:trace contextRef="#ctx0" brushRef="#br2" timeOffset="102669.077">9353 4789 5063 0 0,'0'0'232'0'0,"7"-6"32"0"0,6-6 2710 0 0,32-23 6822 0 0,-12 23-8036 0 0,-29 11-1708 0 0,-1 1 0 0 0,1-1 0 0 0,-1 0 0 0 0,1 1 0 0 0,0 0 0 0 0,0 0 0 0 0,-1 0 0 0 0,1 0 0 0 0,0 1 0 0 0,-1-1 0 0 0,1 1 1 0 0,-1 0-1 0 0,1 0 0 0 0,-1 0 0 0 0,1 1 0 0 0,-1-1 0 0 0,0 1 0 0 0,1 0 0 0 0,-1 0 0 0 0,0 0 0 0 0,0 0 0 0 0,0 1 1 0 0,-1-1-1 0 0,1 1 0 0 0,-1-1 0 0 0,1 1 0 0 0,-1 0 0 0 0,0 0 0 0 0,0 0 0 0 0,0 0 0 0 0,1 3-52 0 0,-1-1 45 0 0,-1 0 0 0 0,1 1 0 0 0,-1 0 0 0 0,0-1 1 0 0,-1 1-1 0 0,1 0 0 0 0,-1 0 0 0 0,0-1 0 0 0,-1 1 0 0 0,1 0 0 0 0,-1-1 0 0 0,0 1 0 0 0,-1 0 0 0 0,1-1 0 0 0,-1 1 0 0 0,0-1 0 0 0,0 0 0 0 0,-1 0 1 0 0,0 0-1 0 0,0 0 0 0 0,0 0 0 0 0,-2 2-45 0 0,-7 8 214 0 0,0 0 0 0 0,0-1 1 0 0,-1 0-1 0 0,-1-1 0 0 0,-1-1 0 0 0,-4 3-214 0 0,11-8 142 0 0,-1 0-1 0 0,1-1 0 0 0,-2 0 0 0 0,1 0 1 0 0,-1-1-1 0 0,1 0 0 0 0,-2-1 0 0 0,1 0 1 0 0,0 0-1 0 0,-1-1 0 0 0,1-1 0 0 0,-1 0 1 0 0,0 0-1 0 0,0-1 0 0 0,0 0 1 0 0,0-1-1 0 0,-8-1-141 0 0,9-2 105 0 0,3-2-4 0 0,6 2-122 0 0,1 0 0 0 0,-1 0 0 0 0,1 0 0 0 0,-1 0 0 0 0,1 0 0 0 0,0 0-1 0 0,1 0 1 0 0,-1 0 0 0 0,0 0 0 0 0,1 0 0 0 0,0 0 0 0 0,-1 0 0 0 0,1 1-1 0 0,0-1 1 0 0,1 0 0 0 0,-1 0 0 0 0,0 1 0 0 0,1-1 0 0 0,-1 1 0 0 0,1-1-1 0 0,0 0 22 0 0,83-101-4078 0 0,-59 77 2067 0 0</inkml:trace>
  <inkml:trace contextRef="#ctx0" brushRef="#br2" timeOffset="103010.645">9825 4561 8287 0 0,'0'0'639'0'0,"0"0"-148"0"0,0 0 917 0 0,1 8 2393 0 0,-2-4-3545 0 0,0-1 0 0 0,0 0 0 0 0,0 0 0 0 0,-1-1 0 0 0,1 1 0 0 0,-1 0 0 0 0,0 0 0 0 0,0-1 0 0 0,0 1 1 0 0,0-1-1 0 0,0 1 0 0 0,-1-1 0 0 0,1 0 0 0 0,-1 0 0 0 0,0 0 0 0 0,1 0 0 0 0,-2 0-256 0 0,-8 7 686 0 0,-92 91 3344 0 0,103-100-3767 0 0,1 0-107 0 0,0 0-48 0 0,0 0-11 0 0,2 2-82 0 0,-1-1-1 0 0,0 1 0 0 0,0-1 1 0 0,0 1-1 0 0,1-1 1 0 0,-1 0-1 0 0,1 0 1 0 0,-1 0-1 0 0,1 0 0 0 0,-1 0 1 0 0,1 0-1 0 0,0 0 1 0 0,0 0-1 0 0,-1-1 0 0 0,1 1 1 0 0,0-1-1 0 0,0 1 1 0 0,0-1-1 0 0,-1 0 1 0 0,1 1-1 0 0,0-1 0 0 0,2 0-14 0 0,133 15 171 0 0,-134-14-173 0 0,1-1-1 0 0,0 0 0 0 0,0 1 0 0 0,0-1 0 0 0,0 1 0 0 0,0 0 0 0 0,0 0 0 0 0,0 1 0 0 0,0-1-1 0 0,0 1 1 0 0,0 0 0 0 0,-1 0 0 0 0,1 0 0 0 0,-1 0 0 0 0,1 1 0 0 0,-1 0 0 0 0,0-1 0 0 0,0 1-1 0 0,0 0 1 0 0,0 0 0 0 0,-1 1 0 0 0,1-1 0 0 0,-1 1 0 0 0,0-1 0 0 0,0 1 0 0 0,0 0-1 0 0,-1-1 1 0 0,1 1 0 0 0,-1 0 0 0 0,1 2 3 0 0,-3-1 24 0 0,0 0-1 0 0,0 0 1 0 0,0 0-1 0 0,0 0 1 0 0,-1-1-1 0 0,0 1 1 0 0,0 0-1 0 0,0-1 1 0 0,0 1-1 0 0,-1-1 1 0 0,0 0-1 0 0,0 0 1 0 0,0 0-1 0 0,0 0 1 0 0,-1 0-1 0 0,1-1 1 0 0,-1 0-1 0 0,0 1 1 0 0,0-1-1 0 0,0-1 1 0 0,-1 1-1 0 0,1-1 1 0 0,0 1-1 0 0,-4 0-23 0 0,-102 55 704 0 0,40-43-2111 0 0,63-18-10 0 0</inkml:trace>
  <inkml:trace contextRef="#ctx0" brushRef="#br2" timeOffset="104611.12">10206 4837 7167 0 0,'0'0'331'0'0,"0"0"-10"0"0,0 0-35 0 0,0 0 624 0 0,0 0 297 0 0,0 0 60 0 0,0 0-42 0 0,6-6 682 0 0,111-177 5174 0 0,5 44-5547 0 0,-121 138-1496 0 0,-2 41-297 0 0,8 67 107 0 0,-5-100 160 0 0,0 0 0 0 0,1 0 0 0 0,-1 0 0 0 0,1-1 0 0 0,1 1 0 0 0,-1-1 0 0 0,1 0 0 0 0,0 0-1 0 0,1 0 1 0 0,-1 0 0 0 0,1-1 0 0 0,0 0 0 0 0,1 0 0 0 0,-1 0 0 0 0,1-1 0 0 0,0 1 0 0 0,0-2 0 0 0,0 1 0 0 0,1 0 0 0 0,-1-1 0 0 0,1-1-1 0 0,0 1 1 0 0,0-1 0 0 0,0 0 0 0 0,0 0 0 0 0,0-1 0 0 0,0 0 0 0 0,0 0 0 0 0,1-1 0 0 0,-1 0 0 0 0,0 0 0 0 0,0-1 0 0 0,0 0-1 0 0,2 0-7 0 0,9-8-1596 0 0,-10-3-4934 0 0,-7 4 59 0 0</inkml:trace>
  <inkml:trace contextRef="#ctx0" brushRef="#br2" timeOffset="104922.791">10193 4472 8287 0 0,'0'0'639'0'0,"0"-1"-415"0"0,0-2-13 0 0,0 2 747 0 0,0 1 321 0 0,0 0 58 0 0,0 0-42 0 0,0 0-208 0 0,0 0-95 0 0,8-5 882 0 0,-3 3-1664 0 0,0 0-1 0 0,0 0 1 0 0,0 0-1 0 0,0 1 1 0 0,1-1-1 0 0,-1 1 1 0 0,0 0-1 0 0,1 1 1 0 0,-1-1-1 0 0,1 1 1 0 0,-1 0-1 0 0,1 1 1 0 0,-1-1-1 0 0,0 1 1 0 0,1 0-210 0 0,24 1 433 0 0,105 5 806 0 0,60-19-362 0 0,-169 8-1065 0 0,-25 3 59 0 0,-1 1-303 0 0,0 0-1249 0 0,0 0-533 0 0</inkml:trace>
  <inkml:trace contextRef="#ctx0" brushRef="#br2" timeOffset="105248.954">10193 5014 5527 0 0,'0'0'423'0'0,"0"0"-20"0"0,0 0 947 0 0,0 0 444 0 0,2 2 87 0 0,3 0-1340 0 0,-1 0 1 0 0,1 0-1 0 0,0-1 1 0 0,0 0-1 0 0,0 0 0 0 0,0 0 1 0 0,1 0-1 0 0,-1-1 1 0 0,0 0-1 0 0,0 0 0 0 0,0 0 1 0 0,0 0-1 0 0,5-2-541 0 0,-5 2 263 0 0,140-12 2881 0 0,145-24-1459 0 0,-288 36-2778 0 0,-2 0-380 0 0,0 0-78 0 0</inkml:trace>
  <inkml:trace contextRef="#ctx0" brushRef="#br2" timeOffset="105807.059">10237 5277 7831 0 0,'0'0'603'0'0,"0"0"-236"0"0,1-1 483 0 0,51-38 5798 0 0,9 13-3924 0 0,-37 20-2265 0 0,0 1 0 0 0,0 1 0 0 0,0 0 0 0 0,0 2 0 0 0,23 1-459 0 0,10 14 477 0 0,-55-13-470 0 0,-1 1 1 0 0,0-1-1 0 0,0 1 0 0 0,0 0 0 0 0,-1 0 1 0 0,1 0-1 0 0,0 0 0 0 0,0-1 0 0 0,0 1 1 0 0,-1 0-1 0 0,1 0 0 0 0,0 0 0 0 0,-1 0 1 0 0,1 1-1 0 0,-1-1 0 0 0,1 0 0 0 0,-1 0 0 0 0,1 0 1 0 0,-1 0-1 0 0,0 1 0 0 0,0-1 0 0 0,0 0 1 0 0,0 0-1 0 0,0 0 0 0 0,0 1 0 0 0,0-1 1 0 0,0 0-1 0 0,0 0 0 0 0,0 0 0 0 0,0 1 1 0 0,-1-1-1 0 0,1 0 0 0 0,-1 0 0 0 0,0 1-7 0 0,1 0 30 0 0,-3 5-2 0 0,-1-1 0 0 0,0-1 0 0 0,1 1 0 0 0,-2-1 0 0 0,1 1 1 0 0,-1-1-1 0 0,0 0 0 0 0,0-1 0 0 0,0 1 0 0 0,0-1 0 0 0,-1 0 0 0 0,0 0 0 0 0,0-1 0 0 0,-3 2-28 0 0,-8 6 20 0 0,-56 31 129 0 0,59-37-116 0 0,1 1 0 0 0,0 1 1 0 0,0 0-1 0 0,1 1 0 0 0,0 1 1 0 0,1 0-1 0 0,0 0 0 0 0,0 1 1 0 0,1 0-1 0 0,0 1 0 0 0,0 0 0 0 0,2 1 1 0 0,-5 6-34 0 0,11-11 54 0 0,1 0 22 0 0,2-5-32 0 0,1 0-1 0 0,-1 0 0 0 0,0 0 0 0 0,1 0 0 0 0,0 0 1 0 0,-1 0-1 0 0,1 0 0 0 0,0 0 0 0 0,0-1 0 0 0,0 1 0 0 0,0-1 1 0 0,0 0-1 0 0,1 1 0 0 0,-1-1 0 0 0,0 0 0 0 0,1 0 1 0 0,-1 0-1 0 0,0-1 0 0 0,1 1 0 0 0,-1 0 0 0 0,1-1 0 0 0,-1 0 1 0 0,1 0-1 0 0,0 1 0 0 0,-1-1 0 0 0,1-1 0 0 0,-1 1 1 0 0,1 0-1 0 0,-1-1 0 0 0,1 1 0 0 0,-1-1-43 0 0,106-12 1175 0 0,-44 4-1018 0 0,-63 9-642 0 0,0-1-199 0 0,6-3-47 0 0</inkml:trace>
  <inkml:trace contextRef="#ctx0" brushRef="#br2" timeOffset="107465.677">10981 5118 2759 0 0,'0'0'506'0'0,"0"0"1079"0"0,0 0 471 0 0,2 0 96 0 0,61-26 3780 0 0,34 15-2939 0 0,24-13 179 0 0,-120 24-2966 0 0,7 1-1454 0 0,-8-1 134 0 0</inkml:trace>
  <inkml:trace contextRef="#ctx0" brushRef="#br2" timeOffset="107715.037">10966 4863 8287 0 0,'0'0'382'0'0,"0"0"-8"0"0,0 0-6 0 0,0 0 866 0 0,0 0 408 0 0,8-5 1708 0 0,77-1 1595 0 0,169-13-607 0 0,-236 17-4099 0 0,-8 2-1605 0 0,-1-1-4445 0 0,-1-1-1916 0 0</inkml:trace>
  <inkml:trace contextRef="#ctx0" brushRef="#br2" timeOffset="108324.815">11836 4891 4607 0 0,'0'0'354'0'0,"0"0"-10"0"0,0 0 824 0 0,9-8 2354 0 0,-4 5 697 0 0,9-2-2651 0 0,37-10 2249 0 0,-19 15-1897 0 0,-29 2-1879 0 0,0-1-1 0 0,0 1 1 0 0,0-1-1 0 0,-1 1 1 0 0,1 0-1 0 0,-1 0 1 0 0,1 0-1 0 0,-1 0 1 0 0,0 0-1 0 0,0 1 1 0 0,0-1-1 0 0,0 1 1 0 0,0-1-1 0 0,0 1 1 0 0,-1 0-1 0 0,1 1-40 0 0,0 4 58 0 0,-1 1-1 0 0,0-1 1 0 0,0 1-1 0 0,-1-1 1 0 0,0 1-1 0 0,0-1 1 0 0,-1 1-1 0 0,0-1 1 0 0,-1 1-1 0 0,0-1 1 0 0,0 0-1 0 0,-1 1 1 0 0,0-1-1 0 0,0 0 1 0 0,-1-1-1 0 0,0 1 1 0 0,-1-1-1 0 0,1 0 1 0 0,-1 0-1 0 0,-1 0 1 0 0,1 0-1 0 0,-1-1 1 0 0,0 0-1 0 0,-1 0 1 0 0,1-1-1 0 0,-1 0 1 0 0,0 0-1 0 0,-1-1 1 0 0,1 1-1 0 0,-1-1 1 0 0,-1 0-58 0 0,-3 1 61 0 0,-1 0 1 0 0,1-1-1 0 0,-1 0 0 0 0,0-1 1 0 0,0 0-1 0 0,0-1 1 0 0,0-1-1 0 0,-1 0 1 0 0,1 0-1 0 0,0-2 0 0 0,0 1 1 0 0,-1-2-1 0 0,1 0 1 0 0,0 0-1 0 0,-3-2-61 0 0,12 2 51 0 0,0-1 1 0 0,0 1-1 0 0,1-1 0 0 0,-1 0 0 0 0,0 0 1 0 0,1 0-1 0 0,0 0 0 0 0,0-1 1 0 0,0 1-1 0 0,0-1 0 0 0,0 0 0 0 0,1 0 1 0 0,0 0-1 0 0,0 0 0 0 0,0 0 0 0 0,0-1 1 0 0,0 1-1 0 0,1 0 0 0 0,0-1 0 0 0,0 1 1 0 0,0-1-1 0 0,1 0 0 0 0,-1 1 0 0 0,1-5-51 0 0,0-3 60 0 0,0-1 0 0 0,1 0-1 0 0,1 1 1 0 0,0-1-1 0 0,0 1 1 0 0,1-1-1 0 0,1 1 1 0 0,2-6-60 0 0,-3 12-28 0 0,0-1 0 0 0,0 0 0 0 0,1 1 0 0 0,0 0 0 0 0,0-1 0 0 0,0 2 0 0 0,1-1 0 0 0,0 0 0 0 0,0 1 0 0 0,0 0 0 0 0,1 0 0 0 0,-1 1 0 0 0,2-1 28 0 0,32-16-3492 0 0,-24 15-4791 0 0</inkml:trace>
  <inkml:trace contextRef="#ctx0" brushRef="#br1" timeOffset="126094.322">2892 6716 8751 0 0,'9'-14'1215'0'0,"-8"13"396"0"0,-3 0 518 0 0,0-1-1787 0 0,1 1 0 0 0,-1 0 0 0 0,0 0 0 0 0,0 1 0 0 0,0-1-1 0 0,0 0 1 0 0,-1 0 0 0 0,1 1 0 0 0,0 0 0 0 0,0-1 0 0 0,0 1 0 0 0,0 0 0 0 0,-1 0 0 0 0,1 0 0 0 0,0 0 0 0 0,0 0-1 0 0,0 1 1 0 0,0-1 0 0 0,-1 1 0 0 0,1-1-342 0 0,-65 34 2206 0 0,53-25-1830 0 0,0 0 0 0 0,1 1 0 0 0,0 1 0 0 0,1 0 0 0 0,0 1 0 0 0,1 0 0 0 0,0 0 0 0 0,-6 11-376 0 0,8 4 337 0 0,22-4-273 0 0,35 5-64 0 0,-33-23 13 0 0,0 0 0 0 0,-1 0 0 0 0,0 2-1 0 0,-1 0 1 0 0,1 0 0 0 0,-1 1 0 0 0,-1 1 0 0 0,0 0-1 0 0,0 1 1 0 0,9 9-13 0 0,-18-17 12 0 0,0 1 1 0 0,-1-1-1 0 0,1 1 0 0 0,-1 0 1 0 0,1 0-1 0 0,-1 0 1 0 0,0 1-1 0 0,0-1 0 0 0,0 1 1 0 0,0-1-1 0 0,-1 1 0 0 0,0-1 1 0 0,1 1-1 0 0,-1 0 0 0 0,-1 0 1 0 0,1-1-1 0 0,0 1 0 0 0,-1 0 1 0 0,0 0-1 0 0,0 0 0 0 0,0 0 1 0 0,0 0-1 0 0,-1-1 0 0 0,1 1 1 0 0,-1 0-1 0 0,0 0 0 0 0,0 0 1 0 0,-1-1-1 0 0,1 1 0 0 0,-1-1 1 0 0,0 1-1 0 0,0-1 0 0 0,0 0 1 0 0,0 1-1 0 0,-1 0-12 0 0,-7 6 59 0 0,0 0-1 0 0,-1-1 1 0 0,0 0 0 0 0,0-1-1 0 0,-1 0 1 0 0,0-1 0 0 0,0-1-1 0 0,-1 1 1 0 0,0-2 0 0 0,-1 1-59 0 0,-49 13-2635 0 0,39-14-6261 0 0</inkml:trace>
  <inkml:trace contextRef="#ctx0" brushRef="#br1" timeOffset="119802.995">362 6015 6911 0 0,'0'0'528'0'0,"7"-4"818"0"0,62-47 5470 0 0,-60 45-6389 0 0,12-6 377 0 0,-1-1 0 0 0,-1-1 0 0 0,1 0 0 0 0,-2-2 0 0 0,0 0 0 0 0,-1-1 0 0 0,-1-1 0 0 0,14-19-804 0 0,-23 23 172 0 0,-2-1 0 0 0,1 0 0 0 0,-2 0 0 0 0,1 0 0 0 0,-2-1 0 0 0,0 1 0 0 0,-1-1 0 0 0,-1 0 0 0 0,-1 1 0 0 0,0-1 0 0 0,0 0 0 0 0,-2 0-1 0 0,0 1 1 0 0,-1-1 0 0 0,0 1 0 0 0,-1 0 0 0 0,-6-14-172 0 0,9 25 19 0 0,0 0-1 0 0,0-1 0 0 0,-1 1 1 0 0,1 0-1 0 0,-1 0 1 0 0,0 0-1 0 0,0 0 0 0 0,-1 0 1 0 0,1 0-1 0 0,-1 1 1 0 0,0-1-1 0 0,0 1 1 0 0,0 0-1 0 0,0 0 0 0 0,0 0 1 0 0,-1 0-1 0 0,1 0 1 0 0,-1 1-1 0 0,0 0 1 0 0,0-1-1 0 0,0 1 0 0 0,0 1 1 0 0,0-1-1 0 0,0 1 1 0 0,-1-1-1 0 0,1 1 1 0 0,0 1-1 0 0,-1-1 0 0 0,1 0 1 0 0,-1 1-1 0 0,1 0 1 0 0,-1 0-1 0 0,0 1-18 0 0,-5-1-8 0 0,1 1-1 0 0,0 1 1 0 0,-1 0-1 0 0,1 0 1 0 0,0 1-1 0 0,0 0 1 0 0,1 1 0 0 0,-1 0-1 0 0,1 0 1 0 0,-1 1-1 0 0,1 0 1 0 0,1 0-1 0 0,-1 1 1 0 0,1 0-1 0 0,0 0 1 0 0,0 1 0 0 0,1 0-1 0 0,-6 6 9 0 0,-7 29-27 0 0,1 1 0 0 0,2 0 0 0 0,2 1 0 0 0,2 1 0 0 0,2 0 0 0 0,1 0 0 0 0,2 12 27 0 0,2-29-3 0 0,-6 62 3 0 0,3 0 0 0 0,5 0 0 0 0,3 0 0 0 0,4 0 0 0 0,4 0 0 0 0,4-1 0 0 0,4 3 0 0 0,82 460 128 0 0,-85-481-112 0 0,-4 0 0 0 0,-2 1 0 0 0,-4 0 0 0 0,-2 0 0 0 0,-6 19-16 0 0,1-64 16 0 0,-1 0 0 0 0,-2 0 0 0 0,-1-1 0 0 0,-1 0 0 0 0,-1-1 0 0 0,-1 0 0 0 0,-1 0 0 0 0,-2-1 0 0 0,-13 19-16 0 0,22-35 66 0 0,-1-1-1 0 0,0 0 1 0 0,0 1 0 0 0,0-2-1 0 0,-1 1 1 0 0,0-1-1 0 0,0 0 1 0 0,-1 0-1 0 0,1-1 1 0 0,-7 3-66 0 0,10-6 31 0 0,1 0 1 0 0,-1-1-1 0 0,1 0 1 0 0,-1 1-1 0 0,0-1 0 0 0,0-1 1 0 0,1 1-1 0 0,-1 0 1 0 0,0-1-1 0 0,0 0 0 0 0,0 0 1 0 0,0 0-1 0 0,1 0 0 0 0,-1-1 1 0 0,0 1-1 0 0,0-1 1 0 0,0 0-1 0 0,1 0 0 0 0,-1-1 1 0 0,0 1-1 0 0,1-1 1 0 0,-1 1-1 0 0,1-1 0 0 0,0 0 1 0 0,0-1-1 0 0,-2 0-31 0 0,-7-9 65 0 0,1 0 0 0 0,1-1 0 0 0,0 0 1 0 0,1 0-1 0 0,0-1 0 0 0,1 0 0 0 0,1-1 0 0 0,0 0 0 0 0,1 0 0 0 0,0 0 0 0 0,2-1 0 0 0,-1 0 1 0 0,2 0-1 0 0,0 0 0 0 0,1 0 0 0 0,1-1 0 0 0,0 1 0 0 0,2 0 0 0 0,-1-1 0 0 0,2 1 0 0 0,0 0 0 0 0,1 0 1 0 0,1 0-1 0 0,5-14-65 0 0,10-29-2068 0 0,-4 20-5843 0 0,-4 13-305 0 0</inkml:trace>
  <inkml:trace contextRef="#ctx0" brushRef="#br1" timeOffset="122978.718">1060 6526 9759 0 0,'0'0'447'0'0,"0"0"-11"0"0,5-6-263 0 0,30-47 6219 0 0,-34 52-5549 0 0,-1 1-224 0 0,0 0-98 0 0,0 0-17 0 0,0 0-51 0 0,0 0-185 0 0,0 0-78 0 0,-2 16-48 0 0,0 0 1 0 0,-1 0 0 0 0,-1-1 0 0 0,0 1 0 0 0,-2-1 0 0 0,1 0 0 0 0,-2-1 0 0 0,0 1-1 0 0,-2 1-142 0 0,-19 45 204 0 0,4 2 130 0 0,3 1-1 0 0,3 1 1 0 0,-6 37-334 0 0,22-90 92 0 0,1 0-1 0 0,-1 0 1 0 0,2 0-1 0 0,0 0 1 0 0,0 0 0 0 0,1 0-1 0 0,2 10-91 0 0,-2-19 58 0 0,0 1 0 0 0,0 0 0 0 0,0 0-1 0 0,0-1 1 0 0,1 1 0 0 0,0-1 0 0 0,-1 0 0 0 0,1 1-1 0 0,1-1 1 0 0,-1 0 0 0 0,0 0 0 0 0,1 0 0 0 0,-1 0 0 0 0,1-1-1 0 0,0 1 1 0 0,0-1 0 0 0,0 1 0 0 0,0-1 0 0 0,1 0-1 0 0,-1 0 1 0 0,1-1 0 0 0,-1 1 0 0 0,1-1 0 0 0,-1 1-1 0 0,1-1 1 0 0,0 0-58 0 0,17 1 277 0 0,-1 0-1 0 0,1-1 1 0 0,0-1 0 0 0,0-1-1 0 0,0-1 1 0 0,-1 0 0 0 0,1-2-1 0 0,0-1-276 0 0,1 2 19 0 0,-14 2-25 0 0,1-1 0 0 0,-1 1 0 0 0,0-1 0 0 0,-1 0 0 0 0,1-1 0 0 0,0 0 0 0 0,-1 0 0 0 0,1-1 0 0 0,-1 0 0 0 0,0 0 0 0 0,0-1 0 0 0,-1 0-1 0 0,1 0 1 0 0,-1 0 0 0 0,3-4 6 0 0,11-33-3997 0 0,-19 32 2285 0 0</inkml:trace>
  <inkml:trace contextRef="#ctx0" brushRef="#br1" timeOffset="123245.191">981 6883 1375 0 0,'-2'-3'-1007'0'0,"-6"-9"12989"0"0,15-9-4861 0 0,35 7-4860 0 0,-33 12-1803 0 0,227-36 2842 0 0,-102 12-3047 0 0,-133 26-709 0 0,-1 0-155 0 0,3-8-6718 0 0,-3 1-147 0 0</inkml:trace>
  <inkml:trace contextRef="#ctx0" brushRef="#br1" timeOffset="123556.189">1073 6517 8287 0 0,'0'0'639'0'0,"0"0"-148"0"0,0 0 917 0 0,9 1 2393 0 0,101 2 4496 0 0,58-13-5812 0 0,-153 9-2480 0 0,-1 0-90 0 0,1-1 1 0 0,0 0 0 0 0,0-1-1 0 0,-1 0 1 0 0,1-1-1 0 0,-1-1 1 0 0,8-4 84 0 0,-10 0-3320 0 0,-12 8-4559 0 0</inkml:trace>
  <inkml:trace contextRef="#ctx0" brushRef="#br1" timeOffset="124071.576">951 6211 7367 0 0,'0'0'334'0'0,"-7"-13"132"0"0,9-17 9282 0 0,22 11-6964 0 0,41 5-2077 0 0,73 27 622 0 0,95 21 335 0 0,-90-17-985 0 0,2-22-378 0 0,-84-4-225 0 0,-53 6-76 0 0,-5-3-13 0 0,-16-15-229 0 0,4 14 102 0 0,8 7 84 0 0,1 0-21 0 0,-4 16-160 0 0,2 2-1459 0 0,0-7-171 0 0</inkml:trace>
  <inkml:trace contextRef="#ctx0" brushRef="#br1" timeOffset="125224.609">1831 7090 1375 0 0,'0'0'66'0'0,"-7"-5"4"0"0,-4-3 3138 0 0,3 1 6621 0 0,5 4-6715 0 0,2 2-1077 0 0,1-14 4084 0 0,26-4-4417 0 0,-25 18-1402 0 0,13-7 824 0 0,-13 7-1198 0 0,-1 1-9 0 0,0 0-110 0 0,0 0-465 0 0,0 0-205 0 0,0 0-40 0 0,0 0-178 0 0,0 0-708 0 0,0 0-306 0 0</inkml:trace>
  <inkml:trace contextRef="#ctx0" brushRef="#br1" timeOffset="125768.729">2251 6033 11055 0 0,'0'0'852'0'0,"0"-1"-560"0"0,1-5-12 0 0,-1 4 1003 0 0,0 2 426 0 0,0 0 78 0 0,5-2 3714 0 0,-3 2-941 0 0,2 5-5496 0 0,14 85 1093 0 0,-17-75-154 0 0,5 124-3 0 0,-7 0 0 0 0,-12 88 0 0 0,-2 64 0 0 0,13-258 9 0 0,2-1 0 0 0,2 1 1 0 0,1 0-1 0 0,1-1 0 0 0,2 0 0 0 0,1 0 0 0 0,8 20-9 0 0,-12-45 532 0 0,-6-17-369 0 0,-7-19-146 0 0,-52-98-737 0 0,61 125 710 0 0,0 0 1 0 0,0 1-1 0 0,0-1 0 0 0,-1 0 0 0 0,1 0 0 0 0,0 1 1 0 0,-1-1-1 0 0,1 1 0 0 0,-1-1 0 0 0,0 1 1 0 0,0-1-1 0 0,1 1 0 0 0,-1 0 0 0 0,0 0 0 0 0,0 0 1 0 0,0 0-1 0 0,0 0 0 0 0,0 1 0 0 0,0-1 1 0 0,-1 1-1 0 0,1-1 0 0 0,0 1 0 0 0,0 0 0 0 0,0 0 1 0 0,0 0-1 0 0,-1 0 0 0 0,1 0 0 0 0,0 0 1 0 0,0 0-1 0 0,0 1 0 0 0,0-1 0 0 0,-1 1 0 0 0,0 0 10 0 0,-2 2-12 0 0,0-1-1 0 0,-1 1 0 0 0,1 0 0 0 0,1 1 1 0 0,-1-1-1 0 0,0 1 0 0 0,1 0 0 0 0,0 0 0 0 0,0 0 1 0 0,0 1-1 0 0,0 0 0 0 0,0 0 13 0 0,-36 58-241 0 0,37-57 298 0 0,3-5-92 0 0,0 1 0 0 0,0-1 0 0 0,1 0 0 0 0,-1 0-1 0 0,0 0 1 0 0,1 1 0 0 0,-1-1 0 0 0,1 0 0 0 0,-1 0 0 0 0,1 0 0 0 0,0 0-1 0 0,-1 0 1 0 0,1 0 0 0 0,0 0 0 0 0,0 0 0 0 0,0 0 0 0 0,-1 0-1 0 0,1-1 1 0 0,0 1 0 0 0,0 0 0 0 0,0-1 0 0 0,1 1 0 0 0,-1 0 0 0 0,0-1-1 0 0,0 1 1 0 0,0-1 0 0 0,0 0 0 0 0,0 1 0 0 0,1-1 0 0 0,-1 0 0 0 0,0 0-1 0 0,0 0 1 0 0,0 0 0 0 0,1 0 0 0 0,-1 0 0 0 0,0 0 0 0 0,0 0 0 0 0,1 0-1 0 0,0-1 36 0 0,31 0-2496 0 0,-12-3 1055 0 0</inkml:trace>
  <inkml:trace contextRef="#ctx0" brushRef="#br1" timeOffset="129308.339">333 8222 7367 0 0,'0'0'568'0'0,"9"6"403"0"0,2-4-438 0 0,0-1 0 0 0,0-1 0 0 0,1 1 0 0 0,-1-2 1 0 0,0 0-1 0 0,0 0 0 0 0,0-1 0 0 0,0 0 0 0 0,0-1 0 0 0,-1 0 0 0 0,1-1 0 0 0,9-4-533 0 0,-8 4 380 0 0,1-1-1 0 0,-1 0 0 0 0,-1 0 1 0 0,1-1-1 0 0,-1-1 1 0 0,0 0-1 0 0,-1 0 0 0 0,1-1 1 0 0,6-7-380 0 0,-13 10 209 0 0,21-38 1829 0 0,-25 42-1717 0 0,0 1-8 0 0,-2 0-1 0 0,-10-3-226 0 0,1 2 0 0 0,-1 0-1 0 0,0 0 1 0 0,0 1 0 0 0,0 1-1 0 0,1 0 1 0 0,-1 0 0 0 0,0 1 0 0 0,1 1-1 0 0,-1 0 1 0 0,1 0 0 0 0,0 1-1 0 0,0 1 1 0 0,-2 1-86 0 0,11-6 0 0 0,-9 4 0 0 0,-1 0 0 0 0,1 0 0 0 0,0 1 0 0 0,0 1 0 0 0,1 0 0 0 0,0 0 0 0 0,0 1 0 0 0,0 0 0 0 0,1 0 0 0 0,0 1 0 0 0,0 1 0 0 0,0 1 0 0 0,0 14 0 0 0,15-3-53 0 0,-1-14 52 0 0,1 1 0 0 0,1-1 0 0 0,-1 0-1 0 0,1 0 1 0 0,0-1 0 0 0,1 0 0 0 0,-1 0 0 0 0,1-1 0 0 0,0 0 0 0 0,1 0 0 0 0,-1-1 0 0 0,2 0 1 0 0,63 44 2 0 0,-68-44 12 0 0,0-1-1 0 0,0 2 0 0 0,0-1 1 0 0,-1 1-1 0 0,0-1 1 0 0,0 1-1 0 0,0 0 1 0 0,0 1-1 0 0,-1-1 0 0 0,0 0 1 0 0,0 1-1 0 0,0 0 1 0 0,-1 0-1 0 0,0 0 1 0 0,0 0-1 0 0,-1 0 0 0 0,1 0 1 0 0,-1 1-1 0 0,-1-1 1 0 0,1 0-1 0 0,-1 0 1 0 0,0 1-1 0 0,0-1 0 0 0,-1 0 1 0 0,0 1-1 0 0,0-1 1 0 0,-1 0-1 0 0,0 4-13 0 0,-6 1 84 0 0,0 0-1 0 0,-1-1 1 0 0,0 0 0 0 0,0 0-1 0 0,-1-1 1 0 0,-1 0-1 0 0,1-1 1 0 0,-1 0 0 0 0,-1 0-1 0 0,1-2 1 0 0,-1 1-1 0 0,0-1 1 0 0,-1-1 0 0 0,0-1-1 0 0,1 1 1 0 0,-1-2-1 0 0,-11 2-83 0 0,21-3-58 0 0,1-1 0 0 0,-1 0 0 0 0,0 0 0 0 0,0 0 0 0 0,0 0-1 0 0,0-1 1 0 0,0 1 0 0 0,0-1 0 0 0,0 0 0 0 0,0 1-1 0 0,0-1 1 0 0,0-1 0 0 0,0 1 0 0 0,0 0 0 0 0,0-1-1 0 0,0 0 1 0 0,0 1 0 0 0,0-1 0 0 0,0 0 0 0 0,0-1 0 0 0,0 1-1 0 0,1 0 1 0 0,-1-1 0 0 0,0 0 0 0 0,1 1 0 0 0,0-1-1 0 0,-1 0 1 0 0,1 0 0 0 0,0 0 0 0 0,0-1 0 0 0,0 1-1 0 0,0-1 1 0 0,0 1 0 0 0,1-1 0 0 0,-1 1 0 0 0,1-1 0 0 0,-1 0-1 0 0,1 0 1 0 0,-1-2 58 0 0,0-14-2128 0 0</inkml:trace>
  <inkml:trace contextRef="#ctx0" brushRef="#br1" timeOffset="129776.848">689 8827 15175 0 0,'0'0'695'0'0,"3"-6"224"0"0,-1-3-723 0 0,0 1 0 0 0,1 0 0 0 0,0 0 0 0 0,1 0 1 0 0,0 0-1 0 0,0 0 0 0 0,0 1 0 0 0,1 0 1 0 0,0-1-1 0 0,1 2 0 0 0,0-1 0 0 0,2-1-196 0 0,-2 2 162 0 0,-1 1 0 0 0,1 0 0 0 0,0 0 0 0 0,0 0 0 0 0,1 1 0 0 0,0 0 0 0 0,-1 0 0 0 0,1 1 0 0 0,1 0-1 0 0,-1 0 1 0 0,0 1 0 0 0,1 0 0 0 0,-1 0 0 0 0,1 0 0 0 0,0 1 0 0 0,-1 1 0 0 0,1-1 0 0 0,0 1 0 0 0,-1 0 0 0 0,1 1 0 0 0,0 0 0 0 0,0 0-1 0 0,-1 1 1 0 0,1 0 0 0 0,-1 0 0 0 0,0 0 0 0 0,5 3-162 0 0,-10-4 53 0 0,0 0 0 0 0,0 1 0 0 0,0-1 0 0 0,0 0 0 0 0,-1 1 0 0 0,1-1 0 0 0,0 1 0 0 0,-1 0 0 0 0,0-1 0 0 0,1 1 0 0 0,-1 0 0 0 0,0 0 0 0 0,0 0 0 0 0,1 0 0 0 0,-2 0 0 0 0,1 0 0 0 0,0 0 0 0 0,0 0 0 0 0,-1 1 0 0 0,1-1 0 0 0,-1 0 0 0 0,0 0 0 0 0,1 1 0 0 0,-1-1 0 0 0,0 0 0 0 0,0 0 0 0 0,-1 1 0 0 0,1-1 0 0 0,0 0 0 0 0,-1 0-1 0 0,1 1 1 0 0,-1-1 0 0 0,0 0 0 0 0,0 0 0 0 0,0 0 0 0 0,0 0 0 0 0,-1 1-53 0 0,-50 71 643 0 0,43-64-600 0 0,-36 38 146 0 0,2 1-1 0 0,2 3 1 0 0,-20 35-189 0 0,47-52 464 0 0,15-34-452 0 0,0 0 0 0 0,-1 0-1 0 0,1 0 1 0 0,0 0 0 0 0,0 0-1 0 0,-1 0 1 0 0,1 0 0 0 0,0 0 0 0 0,0 0-1 0 0,0 0 1 0 0,0 0 0 0 0,0-1 0 0 0,0 1-1 0 0,1 0 1 0 0,-1-1 0 0 0,0 1 0 0 0,0-1-1 0 0,0 0 1 0 0,1 1 0 0 0,-1-1-1 0 0,0 0 1 0 0,1 1 0 0 0,-1-1 0 0 0,0 0-1 0 0,0 0 1 0 0,1 0 0 0 0,-1 0 0 0 0,0 0-1 0 0,1-1 1 0 0,-1 1-12 0 0,23-2-61 0 0,0-2-1 0 0,0 0 0 0 0,-1-1 1 0 0,1-2-1 0 0,-1 0 1 0 0,5-4 61 0 0,-12 2-3168 0 0,-15 9-5567 0 0</inkml:trace>
  <inkml:trace contextRef="#ctx0" brushRef="#br1" timeOffset="131209.513">2583 6269 1839 0 0,'0'0'368'0'0,"0"0"872"0"0,0 0 376 0 0,0-6 1696 0 0,-1-2-2589 0 0,3-28 7771 0 0,8 21-7235 0 0,17 9-216 0 0,71-7-301 0 0,0 5 0 0 0,1 3 0 0 0,26 6-742 0 0,-92-4 143 0 0,-37 3-141 0 0,-1 0 0 0 0,1 0 0 0 0,0-1 0 0 0,0 0 0 0 0,-1 0 0 0 0,1 0 0 0 0,0 0 0 0 0,0 0 0 0 0,0-1 0 0 0,0 0-1 0 0,0 0 1 0 0,0 0 0 0 0,1 0 0 0 0,-1-1 0 0 0,1 1 0 0 0,-1-1 0 0 0,1 0 0 0 0,0 0 0 0 0,0 0 0 0 0,0 0 0 0 0,1-1 0 0 0,-1 1 0 0 0,1-1 0 0 0,0 1 0 0 0,-1-1 0 0 0,2 0 0 0 0,-1 0-1 0 0,0 0 1 0 0,1 0 0 0 0,0 0 0 0 0,0-1 0 0 0,0 1 0 0 0,0-1-2 0 0,3-9-175 0 0,14 17-46 0 0,11 15 33 0 0,12 51-86 0 0,-25-40-5512 0 0,-4-8-962 0 0</inkml:trace>
  <inkml:trace contextRef="#ctx0" brushRef="#br1" timeOffset="131509.273">3582 7239 13359 0 0,'0'0'1027'0'0,"2"0"-670"0"0,9 3 175 0 0,1-1-1 0 0,-1 0 1 0 0,1-1 0 0 0,0 0-1 0 0,-1-1 1 0 0,1 0-1 0 0,-1-1 1 0 0,1 0-1 0 0,-1-1 1 0 0,1-1 0 0 0,-1 1-1 0 0,4-3-531 0 0,12-1 453 0 0,164-36 918 0 0,-173 34-3315 0 0,-16 3-5595 0 0</inkml:trace>
  <inkml:trace contextRef="#ctx0" brushRef="#br1" timeOffset="131774.098">3552 7015 9215 0 0,'0'0'707'0'0,"0"0"-240"0"0,0 0 719 0 0,8 0 1990 0 0,141-10 4276 0 0,-1-10-7274 0 0,-108 14-1148 0 0,-15 3-6706 0 0</inkml:trace>
  <inkml:trace contextRef="#ctx0" brushRef="#br1" timeOffset="134227.827">5222 6039 5527 0 0,'0'0'423'0'0,"9"0"-262"0"0,60-42 3803 0 0,-9 2-1028 0 0,58-47 1388 0 0,-116 86-4243 0 0,0-1 0 0 0,0 1-1 0 0,0 0 1 0 0,-1-1-1 0 0,1 1 1 0 0,-1-1 0 0 0,1 0-1 0 0,-1 1 1 0 0,1-1 0 0 0,-1 0-1 0 0,0 0 1 0 0,0 0 0 0 0,0 0-1 0 0,0 0 1 0 0,0 0-1 0 0,0 0 1 0 0,-1-1 0 0 0,1 1-1 0 0,-1 0 1 0 0,1 0 0 0 0,-1 0-1 0 0,0-1 1 0 0,0 1 0 0 0,0 0-1 0 0,0 0 1 0 0,0-1-1 0 0,-1 1 1 0 0,1 0 0 0 0,-1 0-1 0 0,1-1 1 0 0,-1 1 0 0 0,0 0-1 0 0,0 0 1 0 0,0 0 0 0 0,0 0-1 0 0,0 0 1 0 0,0 0-1 0 0,-1 1 1 0 0,1-1 0 0 0,-1 0-1 0 0,1 0 1 0 0,-1 1 0 0 0,1-1-1 0 0,-1 1 1 0 0,0 0 0 0 0,0-1-1 0 0,0 1 1 0 0,0 0 0 0 0,0 0-1 0 0,-1 0-80 0 0,-174-34 656 0 0,168 33-656 0 0,-1 1 0 0 0,1 1 0 0 0,0 0 0 0 0,-1 0 0 0 0,1 0 0 0 0,-1 2 0 0 0,1-1 0 0 0,0 1 0 0 0,0 0 0 0 0,0 1 0 0 0,0 0 0 0 0,0 0 0 0 0,0 1 0 0 0,1 0 0 0 0,0 1 0 0 0,0 0 0 0 0,0 0 0 0 0,0 0 0 0 0,1 1 0 0 0,0 1 0 0 0,0-1 0 0 0,0 1 0 0 0,1 0 0 0 0,0 0 0 0 0,1 1 0 0 0,0 0 0 0 0,0 0 0 0 0,-1 2 0 0 0,-11 21 99 0 0,1 1-1 0 0,2 0 0 0 0,1 1 1 0 0,1 1-1 0 0,2 0 1 0 0,1 1-1 0 0,2 0 0 0 0,2 0 1 0 0,1 0-1 0 0,0 16-98 0 0,4 29 315 0 0,2 0 1 0 0,4 0-1 0 0,4 0 0 0 0,12 42-315 0 0,-18-99 51 0 0,34 171 387 0 0,17 111 49 0 0,11 227-156 0 0,-65-489-285 0 0,-2 0 0 0 0,-1 0 0 0 0,-3-1 0 0 0,-1 1 1 0 0,-2-1-1 0 0,-2 0 0 0 0,-3 1-46 0 0,11-33 25 0 0,-1 0 0 0 0,-1 0 0 0 0,0 0-1 0 0,0-1 1 0 0,0 1 0 0 0,-2-1 0 0 0,1 0 0 0 0,-1-1 0 0 0,0 1 0 0 0,-1-1 0 0 0,1-1 0 0 0,-2 1 0 0 0,1-1 0 0 0,-1 0 0 0 0,0-1 0 0 0,-1 0 0 0 0,1 0-1 0 0,-1-1 1 0 0,-1 0 0 0 0,1 0 0 0 0,0-1 0 0 0,-1 0 0 0 0,-5 0-25 0 0,7-1 56 0 0,1-1-1 0 0,-1 1 1 0 0,-1-2-1 0 0,1 1 0 0 0,0-2 1 0 0,0 1-1 0 0,0-1 1 0 0,-1 0-1 0 0,1 0 1 0 0,0-1-1 0 0,0 0 1 0 0,0-1-1 0 0,0 0 1 0 0,0 0-1 0 0,0-1 1 0 0,0 1-1 0 0,1-2 1 0 0,-1 1-1 0 0,1-1 1 0 0,0 0-1 0 0,0-1 1 0 0,0 0-1 0 0,1 0 0 0 0,0 0 1 0 0,0-1-1 0 0,0 0 1 0 0,1 0-1 0 0,-5-6-55 0 0,-3-11 106 0 0,1-1 0 0 0,2 0 0 0 0,0 0 0 0 0,1-1 0 0 0,2-1 0 0 0,0 1 0 0 0,2-1 0 0 0,1 0 0 0 0,1 0 0 0 0,0-10-106 0 0,2 26-46 0 0,1 0 0 0 0,0-1 0 0 0,0 0 0 0 0,1 1 0 0 0,1 0 0 0 0,0-1 0 0 0,0 1 1 0 0,2-6 45 0 0,17-22-9583 0 0,-14 29 1336 0 0</inkml:trace>
  <inkml:trace contextRef="#ctx0" brushRef="#br1" timeOffset="139560.218">6899 6995 2303 0 0,'8'-29'224'0'0,"1"-41"16172"0"0,-9 69-15833 0 0,0 1-19 0 0,0 0-44 0 0,0 0-159 0 0,0 0-70 0 0,0 0-14 0 0,0 0-7 0 0,0 0-30 0 0,0 0-18 0 0,-8 0 178 0 0,-5 2-334 0 0,-1 2 0 0 0,1-1 0 0 0,0 2 0 0 0,1 0 0 0 0,-1 0-1 0 0,1 1 1 0 0,-10 7-46 0 0,2-2 39 0 0,-22 10 126 0 0,23-14-77 0 0,1 2 0 0 0,1 0 0 0 0,0 1 0 0 0,0 1-1 0 0,0 1 1 0 0,2 0 0 0 0,0 1 0 0 0,0 0 0 0 0,-9 13-88 0 0,16-18 24 0 0,1 0-1 0 0,0 1 1 0 0,0 0 0 0 0,1 0-1 0 0,0 1 1 0 0,1-1 0 0 0,0 1-1 0 0,0 1 1 0 0,1-1 0 0 0,0 0-1 0 0,1 1 1 0 0,1 0 0 0 0,-1 0-1 0 0,2 0 1 0 0,0 0 0 0 0,0 0-1 0 0,0 0 1 0 0,2 1 0 0 0,-1-1-1 0 0,2 0 1 0 0,-1 0 0 0 0,1 0-1 0 0,1 0 1 0 0,2 5-24 0 0,-3-10 6 0 0,0 0 0 0 0,1 1 0 0 0,0-1 0 0 0,0 0 0 0 0,1-1 0 0 0,-1 1 0 0 0,1-1 0 0 0,0 1 0 0 0,1-1-1 0 0,-1 0 1 0 0,1-1 0 0 0,0 1 0 0 0,0-1 0 0 0,1 0 0 0 0,-1 0 0 0 0,1 0 0 0 0,0-1 0 0 0,0 0 0 0 0,0 0 0 0 0,0-1 0 0 0,1 0 0 0 0,-1 0 0 0 0,1 0-1 0 0,-1-1 1 0 0,1 0 0 0 0,0 0 0 0 0,-1 0 0 0 0,1-1 0 0 0,0 0-6 0 0,88-27-2834 0 0,-68 12 608 0 0</inkml:trace>
  <inkml:trace contextRef="#ctx0" brushRef="#br1" timeOffset="139903.319">7000 7149 5983 0 0,'6'-6'542'0'0,"23"-17"-79"0"0,-21 18 683 0 0,0-1 0 0 0,0 1 0 0 0,0 0 0 0 0,0 1 0 0 0,1 0 0 0 0,0 0 0 0 0,0 1 0 0 0,0 0 0 0 0,3 0-1146 0 0,32 1 1864 0 0,-34 3-1662 0 0,1 0 0 0 0,-1 0 0 0 0,1 1 0 0 0,-1 1 0 0 0,0-1 0 0 0,0 2 0 0 0,0-1 0 0 0,0 1 0 0 0,0 1 0 0 0,-1 0 0 0 0,0 0 0 0 0,0 1 0 0 0,0 0 0 0 0,-1 0 0 0 0,0 1 0 0 0,0 0 0 0 0,-1 1 0 0 0,0 0 0 0 0,0 0 0 0 0,3 6-202 0 0,-9-12 39 0 0,0 0-1 0 0,0 0 1 0 0,0 0 0 0 0,0 0 0 0 0,-1 0-1 0 0,1 0 1 0 0,-1 1 0 0 0,0-1 0 0 0,0 0 0 0 0,0 0-1 0 0,0 1 1 0 0,0-1 0 0 0,0 0 0 0 0,0 0-1 0 0,-1 1 1 0 0,1-1 0 0 0,-1 0 0 0 0,1 0-1 0 0,-1 0 1 0 0,0 0 0 0 0,0 0 0 0 0,0 0 0 0 0,0 0-1 0 0,0 0 1 0 0,-1 0 0 0 0,1 0 0 0 0,-1-1-1 0 0,1 1 1 0 0,-2 1-39 0 0,-57 38 653 0 0,49-34-557 0 0,-15 5 61 0 0,0 0 0 0 0,-1-2 0 0 0,0-1-1 0 0,-1-1 1 0 0,-9 1-157 0 0,-53-2 235 0 0,88-8-270 0 0,0-1 0 0 0,0 1 0 0 0,0 0 0 0 0,0-1 1 0 0,0 0-1 0 0,0 1 0 0 0,1-1 0 0 0,-1 0 0 0 0,0 0 0 0 0,1 0 0 0 0,0 0 1 0 0,-1 0-1 0 0,1-1 0 0 0,0 1 0 0 0,0 0 0 0 0,0 0 0 0 0,0-1 0 0 0,1 1 1 0 0,-1-1-1 0 0,1 1 0 0 0,-1 0 0 0 0,1-1 0 0 0,0 1 0 0 0,0-1 1 0 0,0 1-1 0 0,0-1 0 0 0,1 1 0 0 0,-1-1 0 0 0,0 1 0 0 0,1-1 0 0 0,0 1 1 0 0,0 0-1 0 0,0-1 0 0 0,0 1 0 0 0,0 0 0 0 0,1-2 35 0 0,50-77-5002 0 0,-34 63 3144 0 0</inkml:trace>
  <inkml:trace contextRef="#ctx0" brushRef="#br1" timeOffset="140248.351">7541 6938 5983 0 0,'71'-34'2860'0'0,"-70"34"-362"0"0,-1 0 124 0 0,0 0-231 0 0,0 0-1095 0 0,3 32 1581 0 0,-43 54 332 0 0,8-30-1634 0 0,32-53-1515 0 0,-1 4-37 0 0,5 2 19 0 0,0-5-41 0 0,0-1 0 0 0,0 1 0 0 0,0-1 0 0 0,0 0 0 0 0,0-1 0 0 0,1 1 0 0 0,-1-1 0 0 0,1 0-1 0 0,0 0 1 0 0,0 0 0 0 0,-1 0 0 0 0,5 0-1 0 0,25 11 0 0 0,-27-9 0 0 0,1 0 0 0 0,-1 1 0 0 0,0-1 0 0 0,-1 1 0 0 0,1 1 0 0 0,-1-1 0 0 0,0 1 0 0 0,-1 1 0 0 0,1-1 0 0 0,-1 1 0 0 0,-4-6 13 0 0,0 1 0 0 0,0 0-1 0 0,0 0 1 0 0,0 0 0 0 0,-1 0 0 0 0,1 0-1 0 0,-1 1 1 0 0,1-1 0 0 0,-1 0 0 0 0,0 0-1 0 0,1 0 1 0 0,-1 0 0 0 0,0 0 0 0 0,-1 1-1 0 0,1-1 1 0 0,0 0 0 0 0,-1 0 0 0 0,1 0 0 0 0,-1 0-1 0 0,1 0 1 0 0,-1 0 0 0 0,0 0 0 0 0,0 0-1 0 0,0 0 1 0 0,0 0 0 0 0,0 0 0 0 0,-1-1-1 0 0,1 1 1 0 0,-1 0 0 0 0,1-1 0 0 0,-1 1-1 0 0,1-1 1 0 0,-1 1 0 0 0,0-1 0 0 0,0 0-1 0 0,1 0 1 0 0,-2 0-13 0 0,-166 101 372 0 0,151-92-2076 0 0,16-9 692 0 0</inkml:trace>
  <inkml:trace contextRef="#ctx0" brushRef="#br1" timeOffset="140712.452">8201 6871 11975 0 0,'17'-31'1484'0'0,"-16"30"-429"0"0,-1 1 349 0 0,0 0 61 0 0,3-4 665 0 0,-4 4 4109 0 0,-131 144-5603 0 0,126-138-634 0 0,-20 17 9 0 0,1 1-1 0 0,0 1 1 0 0,2 1-1 0 0,1 1 0 0 0,2 2 1 0 0,0 0-1 0 0,-7 16-10 0 0,24-37-6 0 0,0 0-1 0 0,0 0 1 0 0,1 0 0 0 0,0 1-1 0 0,0-1 1 0 0,1 0 0 0 0,0 1-1 0 0,1-1 1 0 0,0 1 0 0 0,0-1-1 0 0,1 1 1 0 0,1 7 6 0 0,-1-12-3 0 0,0-1-1 0 0,0 1 1 0 0,0-1 0 0 0,0 1-1 0 0,0-1 1 0 0,1 0 0 0 0,-1 1-1 0 0,1-1 1 0 0,0 0 0 0 0,0 0-1 0 0,0 0 1 0 0,1-1 0 0 0,-1 1-1 0 0,1 0 1 0 0,-1-1 0 0 0,1 0-1 0 0,0 1 1 0 0,0-1 0 0 0,0 0-1 0 0,0 0 1 0 0,0-1 0 0 0,1 1-1 0 0,-1-1 1 0 0,0 1 0 0 0,1-1-1 0 0,-1 0 1 0 0,1-1 0 0 0,-1 1-1 0 0,1 0 1 0 0,2-1 3 0 0,11-2-5 0 0,-2 0 0 0 0,1-1 1 0 0,0 0-1 0 0,0-2 0 0 0,-1 0 0 0 0,0 0 0 0 0,0-2 0 0 0,0 0 0 0 0,-1 0 1 0 0,0-1-1 0 0,-1-1 0 0 0,0 0 0 0 0,0-1 0 0 0,9-9 5 0 0,-1 2 45 0 0,0-1 1 0 0,-2-1-1 0 0,0-1 0 0 0,0 0 1 0 0,-2-2-1 0 0,-1 0 0 0 0,-1 0 1 0 0,0-1-1 0 0,-2-1 0 0 0,-1-1 1 0 0,-1 0-1 0 0,-1 0 0 0 0,-1-1 1 0 0,3-16-46 0 0,-6 20 64 0 0,0-1 0 0 0,-2 1 0 0 0,-1-1 0 0 0,0 0 1 0 0,-2 1-1 0 0,-1-1 0 0 0,0 0 0 0 0,-5-23-64 0 0,5 44-11 0 0,0-1 1 0 0,0 1-1 0 0,-1-1 0 0 0,1 1 1 0 0,-1-1-1 0 0,0 1 0 0 0,0-1 0 0 0,0 1 1 0 0,0-1-1 0 0,0 1 0 0 0,0 0 1 0 0,-1 0-1 0 0,1 0 0 0 0,-1-1 1 0 0,1 1-1 0 0,-1 1 0 0 0,0-1 0 0 0,0 0 1 0 0,0 0-1 0 0,0 1 0 0 0,0-1 1 0 0,0 1-1 0 0,0-1 0 0 0,-1 1 1 0 0,1 0-1 0 0,0 0 0 0 0,-1 0 0 0 0,1 0 1 0 0,-1 1-1 0 0,1-1 0 0 0,-1 1 1 0 0,0-1-1 0 0,1 1 0 0 0,-1 0 1 0 0,1 0-1 0 0,-1 0 0 0 0,0 0 0 0 0,1 1 1 0 0,-2-1 10 0 0,-6 4-424 0 0,-1 1 0 0 0,1-1 1 0 0,1 2-1 0 0,-1-1 0 0 0,1 1 0 0 0,-1 1 1 0 0,2 0-1 0 0,-1 0 0 0 0,1 1 0 0 0,0 0 1 0 0,1 0-1 0 0,0 0 0 0 0,0 1 0 0 0,-4 8 424 0 0,-20 21-2034 0 0,3-7 34 0 0</inkml:trace>
  <inkml:trace contextRef="#ctx0" brushRef="#br1" timeOffset="140993.963">7912 7093 5983 0 0,'0'0'464'0'0,"2"0"-305"0"0,15 5 1860 0 0,1-2 1 0 0,-1 0-1 0 0,1-1 1 0 0,0-1-1 0 0,0-1 0 0 0,4 0-2019 0 0,176-29 5265 0 0,-161 21-4636 0 0,-7 2-374 0 0,0-1-1435 0 0,-11 4-4565 0 0,-3 1-1962 0 0</inkml:trace>
  <inkml:trace contextRef="#ctx0" brushRef="#br1" timeOffset="146557.395">4469 6124 3223 0 0,'5'-6'1123'0'0,"50"-65"6581"0"0,-7-13-4059 0 0,-44 75-3434 0 0,-1 0 0 0 0,0 0 1 0 0,-1-1-1 0 0,0 1 0 0 0,-1-1 0 0 0,0 1 0 0 0,0-1 0 0 0,-1 1 0 0 0,0-1 0 0 0,-1 0 0 0 0,0 1 1 0 0,0-1-1 0 0,-1 1 0 0 0,0 0 0 0 0,-1-1 0 0 0,0 1 0 0 0,-1 0 0 0 0,-2-4-211 0 0,6 10 21 0 0,0 0 0 0 0,-1 0 0 0 0,1 0 0 0 0,-1 0 1 0 0,0 0-1 0 0,0 0 0 0 0,0 0 0 0 0,0 0 0 0 0,-1 1 0 0 0,1-1 0 0 0,-1 0 0 0 0,0 1 0 0 0,1-1 0 0 0,-1 1 0 0 0,0 0 0 0 0,-1-1 0 0 0,1 1 1 0 0,0 0-1 0 0,-1 0 0 0 0,1 1 0 0 0,-1-1 0 0 0,1 0 0 0 0,-1 1 0 0 0,0 0 0 0 0,0-1 0 0 0,0 1 0 0 0,1 0 0 0 0,-1 0 0 0 0,0 1 0 0 0,0-1 0 0 0,-1 1 1 0 0,1-1-1 0 0,0 1 0 0 0,0 0 0 0 0,0 0 0 0 0,0 1 0 0 0,0-1 0 0 0,0 0 0 0 0,0 1 0 0 0,0 0 0 0 0,-1 0-21 0 0,-6 8-9 0 0,0 1 1 0 0,1 0-1 0 0,0 1 0 0 0,0 0 0 0 0,2 0 0 0 0,-1 1 1 0 0,1-1-1 0 0,1 2 0 0 0,0-1 0 0 0,1 1 1 0 0,0 0-1 0 0,1 0 0 0 0,0 0 0 0 0,1 1 0 0 0,1-1 1 0 0,0 1-1 0 0,1 0 0 0 0,0 6 9 0 0,-5 17-2 0 0,-38 308 2 0 0,38-217 155 0 0,5-1 0 0 0,5 1-1 0 0,10 36-154 0 0,16 403 523 0 0,-31-468-408 0 0,-4-1-1 0 0,-4 0 1 0 0,-5 3-115 0 0,13-96 6 0 0,-6 40 8 0 0,-2 1 1 0 0,-3-2-1 0 0,-1 0 1 0 0,-3 3-15 0 0,10-34 16 0 0,0 0 0 0 0,0 0 0 0 0,-1 0 0 0 0,-1-1 0 0 0,0 0 0 0 0,-1-1 0 0 0,0 1 0 0 0,-6 4-16 0 0,11-10 34 0 0,-1 0 1 0 0,0-1-1 0 0,-1 1 1 0 0,1-1 0 0 0,-1 0-1 0 0,0-1 1 0 0,0 1-1 0 0,-1-1 1 0 0,1 0-1 0 0,-1-1 1 0 0,0 0-1 0 0,0 0 1 0 0,0 0 0 0 0,0-1-1 0 0,-1 0 1 0 0,1 0-1 0 0,-1-1 1 0 0,1 0-1 0 0,-1 0 1 0 0,1-1-1 0 0,-1 0 1 0 0,1 0-1 0 0,-3-1-34 0 0,8 0 27 0 0,-1 0 0 0 0,0-1-1 0 0,0 1 1 0 0,0-1 0 0 0,1 0-1 0 0,-1 0 1 0 0,1 0 0 0 0,0 0-1 0 0,-1 0 1 0 0,1-1 0 0 0,0 1-1 0 0,0-1 1 0 0,1 1 0 0 0,-1-1-1 0 0,0 0 1 0 0,1 0 0 0 0,-1 1-1 0 0,1-1 1 0 0,0 0 0 0 0,0 0-1 0 0,0 0 1 0 0,1 0 0 0 0,-1-1-1 0 0,1 1 1 0 0,-1-1-27 0 0,4-80 629 0 0,0 65-601 0 0,19-51 50 0 0,-18 64-4 0 0,-3 5 16 0 0,-1 1-112 0 0,0 0-387 0 0,0 0-175 0 0,0 0-1440 0 0,0 0-5620 0 0</inkml:trace>
  <inkml:trace contextRef="#ctx0" brushRef="#br1" timeOffset="200036.941">5805 7070 2303 0 0,'0'-13'1308'0'0,"6"-80"10170"0"0,-4 62-7761 0 0,-2 30-3060 0 0,3-21 3571 0 0,-8 227-3979 0 0,35 112-118 0 0,-19-211-56 0 0,-11-105-22 0 0,0-1 16 0 0,0 0 17 0 0,0 0 4 0 0,0 0 84 0 0,0 0 32 0 0,-3-6 232 0 0,0-6-294 0 0,1 1 0 0 0,0 0-1 0 0,1-1 1 0 0,0 1 0 0 0,1 0 0 0 0,1-1 0 0 0,-1 1 0 0 0,2-1 0 0 0,0-1-144 0 0,1-20 63 0 0,2-12-51 0 0,1 0 0 0 0,3 0 0 0 0,1 1 0 0 0,3 0 0 0 0,1 0 0 0 0,8-13-12 0 0,-20 50-13 0 0,1 1 1 0 0,0-1-1 0 0,0 0 0 0 0,0 1 0 0 0,1 0 0 0 0,0 0 0 0 0,0 0 0 0 0,0 0 0 0 0,1 0 0 0 0,0 1 0 0 0,0 0 0 0 0,1 0 0 0 0,-1 1 0 0 0,1-1 0 0 0,0 1 1 0 0,0 0-1 0 0,1 1 0 0 0,-1-1 0 0 0,1 1 0 0 0,-1 1 0 0 0,1-1 0 0 0,0 1 0 0 0,0 0 0 0 0,0 1 0 0 0,0-1 0 0 0,1 2 0 0 0,-1-1 0 0 0,0 1 0 0 0,0 0 1 0 0,1 0-1 0 0,-1 1 0 0 0,0 0 0 0 0,4 1 13 0 0,-9-1-4 0 0,1 0 1 0 0,-1 0-1 0 0,0 1 1 0 0,1-1-1 0 0,-1 1 0 0 0,0-1 1 0 0,0 1-1 0 0,0 0 1 0 0,0 0-1 0 0,0 0 1 0 0,-1 0-1 0 0,1 0 1 0 0,-1 0-1 0 0,1 1 0 0 0,-1-1 1 0 0,0 0-1 0 0,1 1 1 0 0,-1-1-1 0 0,0 1 1 0 0,-1 0-1 0 0,1-1 4 0 0,4 15-3191 0 0,-5-16-5138 0 0</inkml:trace>
  <inkml:trace contextRef="#ctx0" brushRef="#br1" timeOffset="200626.202">6291 6483 3679 0 0,'0'0'167'0'0,"-9"-10"2529"0"0,7 6 5409 0 0,12-13-4894 0 0,23 1-2604 0 0,-14 8 127 0 0,27 0 1558 0 0,-44 8-2124 0 0,6 6 221 0 0,-7 0-349 0 0,-1 1 0 0 0,0-1-1 0 0,0 1 1 0 0,0 0-1 0 0,-1-1 1 0 0,0 1-1 0 0,0-1 1 0 0,0 1-1 0 0,-1-1 1 0 0,0 0-1 0 0,-1 0 1 0 0,1 0-1 0 0,-1 0 1 0 0,0 0-1 0 0,-1 0 1 0 0,1-1 0 0 0,-1 1-1 0 0,0-1 1 0 0,0 0-1 0 0,-3 2-39 0 0,3-2 7 0 0,-2 2 101 0 0,0 1 1 0 0,0 0 0 0 0,1 0 0 0 0,0 0 0 0 0,1 1-1 0 0,0-1 1 0 0,0 1 0 0 0,1 0 0 0 0,0 0 0 0 0,0 1-1 0 0,1-1 1 0 0,0 4-109 0 0,2-11 23 0 0,1 0 1 0 0,0 0-1 0 0,-1 0 1 0 0,1 0-1 0 0,0 0 0 0 0,0 0 1 0 0,1 0-1 0 0,-1-1 0 0 0,0 1 1 0 0,1 0-1 0 0,-1-1 0 0 0,1 1 1 0 0,-1-1-1 0 0,1 0 0 0 0,0 1 1 0 0,0-1-1 0 0,-1 0 0 0 0,1 0 1 0 0,0 0-1 0 0,0 0 0 0 0,0 0 1 0 0,0-1-1 0 0,0 1 1 0 0,0 0-1 0 0,0-1 0 0 0,0 0 1 0 0,1 1-1 0 0,-1-1 0 0 0,0 0 1 0 0,0 0-1 0 0,0 0 0 0 0,0-1 1 0 0,0 1-1 0 0,1 0 0 0 0,-1-1 1 0 0,0 1-1 0 0,0-1 0 0 0,0 0 1 0 0,0 0-1 0 0,0 0 0 0 0,0 0-23 0 0,52-29-2374 0 0,-44 23 951 0 0</inkml:trace>
  <inkml:trace contextRef="#ctx0" brushRef="#br1" timeOffset="203011.131">6277 6484 4143 0 0,'0'0'319'0'0,"0"0"-60"0"0,0 0 527 0 0,0 0 256 0 0,0 0 50 0 0,0 0-71 0 0,0 0-340 0 0,0 0-147 0 0,0 0-29 0 0,0 0-20 0 0,0 0-50 0 0,0 0-19 0 0,0 0-7 0 0,0 0-33 0 0,-15-1 494 0 0,8 2-770 0 0,-1 1 0 0 0,0 0 0 0 0,1 0 0 0 0,0 0 0 0 0,-1 1 0 0 0,1 0 0 0 0,0 1 0 0 0,1 0 0 0 0,-1 0 0 0 0,1 0 1 0 0,0 1-1 0 0,0 0 0 0 0,-4 3-100 0 0,-25 18 128 0 0,34-25-788 0 0,1-1 786 0 0,0-1-1 0 0,0 1 1 0 0,0 0 0 0 0,-1-1-1 0 0,1 1 1 0 0,0 0-1 0 0,0 0 1 0 0,0-1 0 0 0,0 1-1 0 0,-1 0 1 0 0,1 0 0 0 0,0-1-1 0 0,0 1 1 0 0,0 0 0 0 0,-1 0-1 0 0,1 0 1 0 0,0-1 0 0 0,0 1-1 0 0,-1 0 1 0 0,1 0 0 0 0,0 0-1 0 0,-1 0 1 0 0,1-1-1 0 0,0 1 1 0 0,0 0 0 0 0,-1 0-1 0 0,1 0 1 0 0,0 0 0 0 0,-1 0-1 0 0,1 0 1 0 0,0 0 0 0 0,-1 0-1 0 0,1 0 1 0 0,0 0 0 0 0,-1 0-1 0 0,1 0 1 0 0,0 0 0 0 0,-1 0-126 0 0,8-9 12 0 0,-1 1 1 0 0,1-1-1 0 0,1 1 1 0 0,-1 1-1 0 0,2-1 1 0 0,-1 1-1 0 0,1 0 1 0 0,0 1-1 0 0,0 0 1 0 0,0 1 0 0 0,1 0-1 0 0,0 0 1 0 0,5-1-13 0 0,17-10 5 0 0,-3 4 163 0 0,-28 12-67 0 0,3-2 64 0 0,-3 2-138 0 0,-1-1-1 0 0,1 1 0 0 0,0 0 0 0 0,-1-1 0 0 0,1 1 0 0 0,0-1 0 0 0,-1 1 0 0 0,1 0 1 0 0,0 0-1 0 0,0-1 0 0 0,-1 1 0 0 0,1 0 0 0 0,0 0 0 0 0,0 0 0 0 0,0 0 0 0 0,-1 0 1 0 0,1 0-1 0 0,0 0 0 0 0,0 0 0 0 0,0 0 0 0 0,-1 1 0 0 0,1-1 0 0 0,0 0 0 0 0,0 0 1 0 0,-1 1-1 0 0,1-1 0 0 0,0 0 0 0 0,-1 1 0 0 0,1-1 0 0 0,0 1 0 0 0,-1-1 0 0 0,1 1 1 0 0,0-1-1 0 0,-1 1 0 0 0,1-1-26 0 0,14 25 64 0 0,-6 8 0 0 0,-8-26-8 0 0,-11 42 403 0 0,-12 11-249 0 0,-68 101-71 0 0,74-138 96 0 0,2 1-85 0 0,13-23-86 0 0,1-1 27 0 0,0 0-3 0 0,0 0-7 0 0,0 0 8 0 0,0 0 41 0 0,0 0 19 0 0,0 0 3 0 0,0 0-13 0 0,2-1-55 0 0,52-22 130 0 0,-2-6-123 0 0,7-2 538 0 0,-34 20-418 0 0,-20 8-910 0 0,-5 3-34 0 0</inkml:trace>
  <inkml:trace contextRef="#ctx0" brushRef="#br1" timeOffset="205867.123">6221 6447 2759 0 0,'0'0'126'0'0,"0"0"154"0"0,0 0 565 0 0,0 0 246 0 0,0 0 49 0 0,0 0-79 0 0,0 0-373 0 0,0 0-161 0 0,0 0-30 0 0,0 0-4 0 0,0 0 17 0 0,0 0 8 0 0,0 0 2 0 0,0 0-9 0 0,0 0-40 0 0,0 0-21 0 0,0 0-2 0 0,0 0-24 0 0,0 0-101 0 0,0 0-47 0 0,0 0-11 0 0,0 0-15 0 0,0 0-62 0 0,0 0-27 0 0,0 0-8 0 0,0 0-5 0 0,0 0-17 0 0,0 0-10 0 0,0 0-1 0 0,0 0 0 0 0,0 0 0 0 0,-16 1 352 0 0,13 0-370 0 0,-5 1 45 0 0,0 0 0 0 0,1 0 0 0 0,-1 1-1 0 0,0-1 1 0 0,1 2 0 0 0,0-1 0 0 0,0 1 0 0 0,0 0 0 0 0,-6 5-147 0 0,-34 21 576 0 0,46-30-448 0 0,-6 6 248 0 0,4-2-297 0 0,2-2-7 0 0,-1 3-7 0 0,1-2-11 0 0,1 21 94 0 0,1-23-70 0 0,3 24 249 0 0,-4-24-212 0 0,0-1 11 0 0,0 0 2 0 0,0 0-5 0 0,0 0-22 0 0,0 0-5 0 0,0 0 0 0 0,3 18 248 0 0,-2-13-242 0 0,0-4 15 0 0,-1-1-17 0 0,0 0-11 0 0,0 0 2 0 0,0 0 12 0 0,0 0 7 0 0,0 0 2 0 0,6 16 728 0 0,-5-9 241 0 0,-1-7-1994 0 0</inkml:trace>
  <inkml:trace contextRef="#ctx0" brushRef="#br1" timeOffset="207840.686">6064 6580 3223 0 0,'0'0'398'0'0,"0"0"459"0"0,0 0 204 0 0,0 0 41 0 0,0 0-118 0 0,0 0-532 0 0,0 0-238 0 0,0 0-43 0 0,0 0-20 0 0,-12 1 6 0 0,8-2 2640 0 0,3 0-2677 0 0,0 1-1 0 0,0-1 0 0 0,0 0 1 0 0,1 1-1 0 0,-1-1 0 0 0,0 0 1 0 0,0 0-1 0 0,1 0 0 0 0,-1 0 1 0 0,1 0-1 0 0,-1 0 1 0 0,0 0-1 0 0,1 0 0 0 0,0 0 1 0 0,-1 0-1 0 0,1 0 0 0 0,0 0 1 0 0,0 0-1 0 0,-1 0 0 0 0,1 0 1 0 0,0 0-1 0 0,0 0 0 0 0,0 0 1 0 0,0-1-1 0 0,0 1 0 0 0,1 0 1 0 0,-1 0-1 0 0,0 0 0 0 0,0 0 1 0 0,1 0-1 0 0,-1 0 0 0 0,1 0 1 0 0,-1 0-1 0 0,1 0 1 0 0,-1 0-1 0 0,1 0 0 0 0,-1 0 1 0 0,1 0-1 0 0,0 1 0 0 0,0-1 1 0 0,-1 0-1 0 0,2 0-119 0 0,40-38 697 0 0,-35 34-359 0 0,10-7 128 0 0,0 2 0 0 0,0 0 1 0 0,1 0-1 0 0,1 2 0 0 0,17-6-466 0 0,-19 7 397 0 0,15 1-138 0 0,-26 4-235 0 0,-3 1 19 0 0,3 1-33 0 0,2 0 1 0 0,-6 1 32 0 0,3 2-22 0 0,-2-1 32 0 0,1 4 17 0 0,5 39 387 0 0,-10-34-360 0 0,1-1-79 0 0,-1 1-1 0 0,0 0 1 0 0,-1 0-1 0 0,0-1 1 0 0,-1 1-1 0 0,0-1 0 0 0,-1 0 1 0 0,0 0-1 0 0,0 0 1 0 0,-5 8-18 0 0,-12 18 217 0 0,-18 51 154 0 0,39-85-329 0 0,8 27-31 0 0,-4-22-11 0 0,21 24 11 0 0,-25-30 43 0 0,0-1 18 0 0,0 0 4 0 0,0 0-4 0 0,0 0 14 0 0,2 0-28 0 0,4-4-47 0 0,0-2-11 0 0,0 2-11 0 0,-3 3-31 0 0,3-2 31 0 0,2 0 11 0 0,-1 0 0 0 0,11-13-946 0 0,-12 10 404 0 0</inkml:trace>
  <inkml:trace contextRef="#ctx0" brushRef="#br1" timeOffset="213243.582">10635 6803 10135 0 0,'0'0'778'0'0,"1"-2"-506"0"0,-1-13 876 0 0,-1-9 5233 0 0,0 2-4617 0 0,1 20-985 0 0,0 2-266 0 0,3-8 480 0 0,5 6-2023 0 0,2 2-352 0 0</inkml:trace>
  <inkml:trace contextRef="#ctx0" brushRef="#br1" timeOffset="-214434.613">12213 6223 7367 0 0,'21'-30'787'0'0,"-3"12"1001"0"0,-3 16 6799 0 0,-10 12-8310 0 0,14 105 1492 0 0,-12-35-1391 0 0,-4 0 1 0 0,-4 0-1 0 0,-7 54-378 0 0,-2-63 149 0 0,-2 0-1 0 0,-14 40-148 0 0,-3 16 124 0 0,7-11 151 0 0,21-114-205 0 0,1-2 16 0 0,-24-3 351 0 0,20-1-422 0 0,0 1 0 0 0,0-1 0 0 0,0 0 0 0 0,0 0 0 0 0,0 0 0 0 0,1-1 0 0 0,0 1 0 0 0,0-1 0 0 0,0 0 0 0 0,1 0 0 0 0,-1 0 0 0 0,1 0 0 0 0,0 0-1 0 0,0-3-14 0 0,-32-53-218 0 0,33 60 207 0 0,-1 0 0 0 0,1 1 0 0 0,-1-1 0 0 0,1 0 0 0 0,-1 1 0 0 0,1-1 1 0 0,-1 1-1 0 0,0-1 0 0 0,1 1 0 0 0,-1-1 0 0 0,0 1 0 0 0,1 0 0 0 0,-1 0 0 0 0,0 0 0 0 0,1 0 0 0 0,-1 0 1 0 0,0 1-1 0 0,1-1 0 0 0,-1 0 0 0 0,0 1 0 0 0,1-1 0 0 0,-1 1 0 0 0,1 0 0 0 0,-1-1 0 0 0,1 1 0 0 0,-1 0 1 0 0,1 0-1 0 0,-1 0 0 0 0,1 0 0 0 0,0 0 0 0 0,0 0 0 0 0,-1 0 0 0 0,1 1 0 0 0,0-1 0 0 0,0 0 0 0 0,0 1 1 0 0,0-1-1 0 0,0 1 0 0 0,1-1 0 0 0,-1 1 11 0 0,-4 5-11 0 0,4-5 13 0 0,-1 0 1 0 0,1-1-1 0 0,0 1 0 0 0,0 0 0 0 0,0 0 1 0 0,1 0-1 0 0,-1 0 0 0 0,0 0 0 0 0,1 0 0 0 0,-1 0 1 0 0,1 1-1 0 0,-1-1 0 0 0,1 0 0 0 0,0 0 1 0 0,0 0-1 0 0,0 0 0 0 0,0 0 0 0 0,1 1 0 0 0,-1-1 1 0 0,1 0-1 0 0,0 1-2 0 0,1 9 21 0 0,-1-6 90 0 0,0 1 1 0 0,1-1-1 0 0,0 0 0 0 0,0 0 0 0 0,1 0 0 0 0,-1 0 0 0 0,1-1 1 0 0,0 1-1 0 0,1-1 0 0 0,-1 0 0 0 0,1 0 0 0 0,0 0 0 0 0,1 0 1 0 0,-1-1-1 0 0,1 1 0 0 0,0-1 0 0 0,0 0 0 0 0,0-1 0 0 0,0 1 1 0 0,1-1-1 0 0,1 1-111 0 0,66-11-123 0 0,-56 3-533 0 0,39-11-2886 0 0,-23 2-4060 0 0</inkml:trace>
  <inkml:trace contextRef="#ctx0" brushRef="#br1" timeOffset="213878.919">11397 6895 4143 0 0,'46'-73'2724'0'0,"-45"72"-121"0"0,-1 1 128 0 0,0 0-206 0 0,0 0-946 0 0,0 0-421 0 0,0 0-80 0 0,1 8 472 0 0,-23 128 236 0 0,6-62-1429 0 0,-7 67 47 0 0,23-139-386 0 0,0 0 0 0 0,-1 1 1 0 0,1-1-1 0 0,0 0 0 0 0,1 1 0 0 0,-1-1 1 0 0,0 0-1 0 0,1 1 0 0 0,-1-1 0 0 0,1 0 0 0 0,0 0 1 0 0,-1 1-1 0 0,1-1 0 0 0,0 0 0 0 0,0 0 1 0 0,1 0-1 0 0,-1 0 0 0 0,0 0 0 0 0,1 0 1 0 0,-1-1-1 0 0,1 1 0 0 0,0 0 0 0 0,-1-1 1 0 0,1 1-1 0 0,0-1 0 0 0,0 0 0 0 0,0 1 1 0 0,0-1-1 0 0,0 0 0 0 0,0 0 0 0 0,1 0 1 0 0,-1-1-1 0 0,0 1 0 0 0,0 0 0 0 0,1-1 0 0 0,-1 1 1 0 0,0-1-1 0 0,1 0 0 0 0,-1 0 0 0 0,0 0 1 0 0,1 0-1 0 0,-1 0 0 0 0,0-1 0 0 0,1 1 1 0 0,-1-1-1 0 0,0 1 0 0 0,0-1 0 0 0,1 0 1 0 0,-1 0-1 0 0,0 0-18 0 0,13-7 119 0 0,0-1 0 0 0,0 0 0 0 0,-1-1 0 0 0,0-1-1 0 0,-1 0 1 0 0,-1-1 0 0 0,1 0 0 0 0,-2-1 0 0 0,0-1 0 0 0,-1 1 0 0 0,2-5-119 0 0,-5 9 37 0 0,9-12 2 0 0,-2 0-1 0 0,0-1 1 0 0,-1-1 0 0 0,-1-1-1 0 0,-2 1 1 0 0,5-17-39 0 0,-13 38-23 0 0,-1 0-1 0 0,0 0 1 0 0,0 0-1 0 0,0-1 1 0 0,0 1-1 0 0,0 0 0 0 0,0 0 1 0 0,-1-1-1 0 0,1 1 1 0 0,-1-1-1 0 0,0 1 1 0 0,1 0-1 0 0,-1-1 1 0 0,0 1-1 0 0,0-1 1 0 0,-1 1-1 0 0,1 0 1 0 0,0-1-1 0 0,-1 1 1 0 0,0 0-1 0 0,1-1 1 0 0,-1 1-1 0 0,0 0 1 0 0,0 0-1 0 0,0 0 1 0 0,-1 0-1 0 0,1 0 1 0 0,0 0-1 0 0,-1 0 0 0 0,1 0 1 0 0,-1 0-1 0 0,0 0 1 0 0,0 1-1 0 0,1-1 1 0 0,-1 1-1 0 0,0-1 1 0 0,0 1-1 0 0,0 0 1 0 0,-1 0 23 0 0,-18-3-1784 0 0,-2 3-555 0 0</inkml:trace>
  <inkml:trace contextRef="#ctx0" brushRef="#br1" timeOffset="214143.978">11262 7126 10591 0 0,'0'0'488'0'0,"0"0"-12"0"0,2 0-306 0 0,190-61 9899 0 0,-122 44-9996 0 0,-39 11-5658 0 0,-7 3-1402 0 0</inkml:trace>
  <inkml:trace contextRef="#ctx0" brushRef="#br1" timeOffset="212976.87">10541 7018 10135 0 0,'0'0'778'0'0,"0"0"-326"0"0,0 0 508 0 0,0 0 273 0 0,-1 1 58 0 0,-7 14-58 0 0,1-2-427 0 0,1 0-1 0 0,-1 1 0 0 0,2 0 0 0 0,0 0 1 0 0,1 0-1 0 0,0 0 0 0 0,0 10-805 0 0,-13 127 1331 0 0,17-150-1254 0 0,0-1-29 0 0,0 0-124 0 0,-4-3-6362 0 0,4 2-720 0 0</inkml:trace>
  <inkml:trace contextRef="#ctx0" brushRef="#br1" timeOffset="213569.44">10778 7015 6911 0 0,'0'2'315'0'0,"6"49"-35"0"0,-3-27 2327 0 0,-2 0 1 0 0,-1 0-1 0 0,-1 0 1 0 0,-1 0-1 0 0,-2 4-2607 0 0,-13 33 1338 0 0,16-60-1131 0 0,1-1 16 0 0,0 0 1 0 0,0 0-12 0 0,0 0-51 0 0,0 0-22 0 0,0 0-3 0 0,0 0 7 0 0,2-20 394 0 0,58-121-62 0 0,-54 128-470 0 0,1 0 0 0 0,0 0 0 0 0,1 1 0 0 0,0 0 1 0 0,1 0-1 0 0,0 1 0 0 0,1 0 0 0 0,2-1-5 0 0,11 0-137 0 0,-13 14 70 0 0,-2 4 56 0 0,-4 1 67 0 0,0 1-1 0 0,0 0 0 0 0,-1 0 1 0 0,0 0-1 0 0,0 1 0 0 0,-1-1 0 0 0,0 1 1 0 0,-1 0-1 0 0,1-1 0 0 0,-2 1 1 0 0,1 0-1 0 0,-1 0 0 0 0,-1 0 0 0 0,0-1 1 0 0,-1 6-56 0 0,-54 174 436 0 0,55-187-696 0 0,1-1-104 0 0,0 0-20 0 0,2-1-219 0 0,62-46-10037 0 0,-38 31 4916 0 0</inkml:trace>
  <inkml:trace contextRef="#ctx0" brushRef="#br1" timeOffset="210594.43">9131 7043 4143 0 0,'0'0'319'0'0,"0"0"-10"0"0,0 0 741 0 0,0 0 344 0 0,0 0 70 0 0,1-15 1894 0 0,10-39 5068 0 0,-11 53-7935 0 0,0 1-124 0 0,0 0-58 0 0,0 0-12 0 0,0 0-29 0 0,0 0-117 0 0,0 0-50 0 0,0 0-6 0 0,21 26-21 0 0,-15-6-80 0 0,-1 1 0 0 0,0 0 0 0 0,-2 0 0 0 0,0 0 0 0 0,-2 1 0 0 0,0-1 0 0 0,-2 0 0 0 0,0 1-1 0 0,-1-1 1 0 0,-1 0 0 0 0,-1 0 0 0 0,-3 8 6 0 0,5-16 9 0 0,-18 43 127 0 0,19-55 15 0 0,-13-6 669 0 0,11 0-724 0 0,1 0 0 0 0,0-1 0 0 0,0 1-1 0 0,0 0 1 0 0,1-1 0 0 0,-1 1 0 0 0,1-1 0 0 0,1 0-1 0 0,-1 1 1 0 0,1-1 0 0 0,0 0 0 0 0,0 1 0 0 0,1-1-1 0 0,0 0 1 0 0,0 1 0 0 0,0-1 0 0 0,0 1 0 0 0,1-1-1 0 0,0 1 1 0 0,0 0 0 0 0,3-4-96 0 0,3-16 25 0 0,2 1 0 0 0,0 0 0 0 0,2 0 0 0 0,0 2 0 0 0,2-1 0 0 0,0 2 0 0 0,2 0 0 0 0,15-17-25 0 0,-11 15-31 0 0,2 0 0 0 0,0 2 0 0 0,1 1-1 0 0,1 0 1 0 0,5-1 31 0 0,-28 21-40 0 0,-1-1 1 0 0,1 0-1 0 0,0 1 1 0 0,0-1-1 0 0,0 1 0 0 0,0-1 1 0 0,0 1-1 0 0,0 0 0 0 0,0-1 1 0 0,0 1-1 0 0,1 0 0 0 0,-1 0 1 0 0,0-1-1 0 0,0 1 0 0 0,0 0 1 0 0,0 0-1 0 0,0 0 0 0 0,0 1 1 0 0,0-1-1 0 0,0 0 1 0 0,0 0-1 0 0,0 1 0 0 0,1-1 1 0 0,-1 0-1 0 0,0 1 0 0 0,0-1 1 0 0,-1 1-1 0 0,1-1 0 0 0,0 1 1 0 0,0 0-1 0 0,0-1 0 0 0,0 1 1 0 0,0 0-1 0 0,-1 0 1 0 0,1-1-1 0 0,0 1 0 0 0,0 0 1 0 0,-1 0-1 0 0,1 0 0 0 0,-1 0 1 0 0,1 0-1 0 0,-1 1 40 0 0,1-1-368 0 0,6 10-1547 0 0</inkml:trace>
  <inkml:trace contextRef="#ctx0" brushRef="#br1" timeOffset="211530.574">9547 6615 7855 0 0,'0'0'363'0'0,"0"0"-12"0"0,0 0-86 0 0,0 0 460 0 0,9-14 2198 0 0,-1 5-2074 0 0,1 0 0 0 0,-1 0 1 0 0,1 1-1 0 0,1 0 0 0 0,0 0 0 0 0,0 1 0 0 0,0 0 0 0 0,1 1 1 0 0,0 0-1 0 0,1 1-849 0 0,49-22 1450 0 0,-60 27-1311 0 0,-1 0-31 0 0,0 0-4 0 0,2 0-17 0 0,5 2-70 0 0,-2 2-6 0 0,-7 30 102 0 0,-56 52 128 0 0,27-47-202 0 0,19-23 2 0 0,1 1 1 0 0,0-1-1 0 0,1 2 0 0 0,1-1 1 0 0,1 1-1 0 0,-2 8-41 0 0,9-24 26 0 0,0 0 0 0 0,1 0 0 0 0,-1 0 1 0 0,1 0-1 0 0,-1 0 0 0 0,1 0 0 0 0,0 0 0 0 0,0 1 0 0 0,0-1 0 0 0,0 0 0 0 0,1 0 0 0 0,-1 0 0 0 0,0 0 1 0 0,1 0-1 0 0,0 0 0 0 0,-1 0 0 0 0,1 0 0 0 0,0 0 0 0 0,0 0 0 0 0,0 0 0 0 0,0 0 0 0 0,0-1 0 0 0,1 1 1 0 0,-1 0-1 0 0,0-1 0 0 0,1 1 0 0 0,0-1 0 0 0,-1 1 0 0 0,1-1 0 0 0,0 0 0 0 0,-1 0 0 0 0,1 0 0 0 0,0 0 1 0 0,0 0-1 0 0,0 0 0 0 0,0 0 0 0 0,0 0 0 0 0,0-1 0 0 0,0 1 0 0 0,2-1-26 0 0,50 0 800 0 0,9-18-1891 0 0,-51 10-386 0 0</inkml:trace>
  <inkml:trace contextRef="#ctx0" brushRef="#br1" timeOffset="212713.183">10013 7124 7167 0 0,'0'0'331'0'0,"0"0"-10"0"0,8-4-197 0 0,23-12 2132 0 0,0-1 0 0 0,-2-2 0 0 0,0-1 0 0 0,-1-1 0 0 0,12-13-2256 0 0,-39 33 512 0 0,0 0-20 0 0,-1-1-435 0 0,1 1 0 0 0,-1-1 0 0 0,1 1 1 0 0,-1-1-1 0 0,0 0 0 0 0,0 1 0 0 0,1-1 0 0 0,-1 0 0 0 0,0 1 0 0 0,-1-1 0 0 0,1 1 0 0 0,0-1 0 0 0,0 0 1 0 0,-1 1-1 0 0,1-1 0 0 0,0 1 0 0 0,-1-1 0 0 0,0 1 0 0 0,1-1 0 0 0,-1 1 0 0 0,0-1 0 0 0,0 1 0 0 0,0 0 1 0 0,0-1-1 0 0,0 1 0 0 0,0 0 0 0 0,0 0 0 0 0,0 0 0 0 0,-1-1 0 0 0,1 2 0 0 0,0-1 0 0 0,-1 0 0 0 0,1 0 1 0 0,-1 0-1 0 0,1 0 0 0 0,-1 1 0 0 0,1-1 0 0 0,-1 1 0 0 0,1-1 0 0 0,-1 1 0 0 0,1 0 0 0 0,-1 0 0 0 0,0-1 1 0 0,1 1-1 0 0,-1 0 0 0 0,-1 1-57 0 0,-17 3 13 0 0,1 0 0 0 0,-1 2-1 0 0,1 1 1 0 0,0 0 0 0 0,1 1 0 0 0,0 1 0 0 0,-7 5-13 0 0,-24 10 7 0 0,5 4-19 0 0,44-27 6 0 0,-1 1-1 0 0,1-1 1 0 0,0 0-1 0 0,-1 0 1 0 0,1 1-1 0 0,0-1 1 0 0,0 0-1 0 0,0 1 1 0 0,0-1-1 0 0,0 0 1 0 0,1 1-1 0 0,-1-1 1 0 0,0 0-1 0 0,0 0 1 0 0,1 1-1 0 0,-1-1 1 0 0,1 0-1 0 0,-1 0 1 0 0,1 1 0 0 0,0-1-1 0 0,-1 0 1 0 0,1 0-1 0 0,0 0 1 0 0,0 0-1 0 0,0 0 1 0 0,0 0-1 0 0,0 0 1 0 0,0-1-1 0 0,0 1 7 0 0,112 89-64 0 0,-90-69 64 0 0,-17-17 0 0 0,0 0 0 0 0,-1 0 0 0 0,0 1 0 0 0,0 0 0 0 0,0 0 0 0 0,-1 1 0 0 0,1-1 0 0 0,-1 1 0 0 0,0 0 0 0 0,-1 0 0 0 0,0 0 0 0 0,0 0 0 0 0,0 1 0 0 0,0 0 0 0 0,-4-3 26 0 0,1 1 0 0 0,-1 0 1 0 0,0-1-1 0 0,0 1 0 0 0,-1-1 0 0 0,1 0 0 0 0,-1 1 0 0 0,0-1 0 0 0,0 0 0 0 0,-1 0 0 0 0,1 0 1 0 0,-1 0-1 0 0,0 0 0 0 0,0-1 0 0 0,0 1 0 0 0,0-1 0 0 0,-1 0 0 0 0,1 0 0 0 0,-1 0 1 0 0,-3 2-27 0 0,3-2 14 0 0,-4 4 48 0 0,0 0-1 0 0,0-1 0 0 0,-1 0 0 0 0,0 0 1 0 0,0-1-1 0 0,-1 0 0 0 0,1 0 0 0 0,-1-1 0 0 0,0-1 1 0 0,-1 1-1 0 0,-7 0-61 0 0,15-4-15 0 0,1 0 0 0 0,0 0-1 0 0,-1 0 1 0 0,1 0 0 0 0,0-1 0 0 0,-1 1 0 0 0,1-1 0 0 0,0 1 0 0 0,0-1 0 0 0,-1 0-1 0 0,1 0 1 0 0,0 0 0 0 0,0 0 0 0 0,0 0 0 0 0,0 0 0 0 0,0-1 0 0 0,0 1-1 0 0,1-1 1 0 0,-1 1 0 0 0,0-1 0 0 0,1 0 0 0 0,-1 0 0 0 0,1 0 0 0 0,0 1 0 0 0,-1-2-1 0 0,1 1 1 0 0,0 0 0 0 0,0 0 0 0 0,0 0 0 0 0,1 0 0 0 0,-1 0 0 0 0,0-1 0 0 0,1 1-1 0 0,0 0 1 0 0,-1-1 0 0 0,1 1 0 0 0,0 0 0 0 0,0-1 0 0 0,0 1 0 0 0,1 0 0 0 0,-1-1-1 0 0,0 1 1 0 0,1 0 0 0 0,0-1 0 0 0,-1 1 0 0 0,1 0 0 0 0,0 0 0 0 0,0 0 0 0 0,0 0-1 0 0,0 0 1 0 0,1 0 0 0 0,-1 0 15 0 0,10-19-1096 0 0,4-2-64 0 0</inkml:trace>
  <inkml:trace contextRef="#ctx0" brushRef="#br1" timeOffset="-131246.038">103 10643 3679 0 0,'0'0'167'0'0,"-9"-2"3124"0"0,1 1 6153 0 0,9 2-5242 0 0,16 4-3083 0 0,124-10 498 0 0,171 2-281 0 0,-93-1-456 0 0,-201 4-804 0 0,-16 0-16 0 0,-2 0-68 0 0,0 0-343 0 0,-2-9-739 0 0,-7-9-1350 0 0,0 10 409 0 0</inkml:trace>
  <inkml:trace contextRef="#ctx0" brushRef="#br1" timeOffset="-130998.039">172 10323 9215 0 0,'0'0'707'0'0,"0"0"-188"0"0,0 0 937 0 0,0 0 456 0 0,0 0 88 0 0,0 0-180 0 0,0 0-818 0 0,0 0-360 0 0,2 0-70 0 0,136 2 4280 0 0,5 0-3350 0 0,134 18-406 0 0,-194 1-2355 0 0,-70-17-170 0 0</inkml:trace>
  <inkml:trace contextRef="#ctx0" brushRef="#br1" timeOffset="-130077.522">1639 10199 11663 0 0,'0'0'531'0'0,"0"0"-8"0"0,0-1-334 0 0,-1-1 181 0 0,0 0 0 0 0,0 0 0 0 0,1 0 0 0 0,-1 1 0 0 0,-1-1 1 0 0,1 0-1 0 0,0 0 0 0 0,0 0 0 0 0,-1 1 0 0 0,1-1 0 0 0,-1 1 0 0 0,1-1 0 0 0,-1 1 0 0 0,1 0 1 0 0,-1-1-1 0 0,0 1 0 0 0,0 0 0 0 0,0 0 0 0 0,0 0 0 0 0,0 1 0 0 0,0-1 0 0 0,0 0 0 0 0,0 1 0 0 0,-2-1-370 0 0,-18 5 912 0 0,11 2-823 0 0,0 0-1 0 0,0 1 0 0 0,0 0 0 0 0,1 1 1 0 0,0 0-1 0 0,1 0 0 0 0,0 1 0 0 0,0 1 1 0 0,-1 1-89 0 0,-4 4 16 0 0,-12 16 25 0 0,1 2 0 0 0,2 0 1 0 0,2 2-1 0 0,0 0 0 0 0,-9 27-41 0 0,23-48 13 0 0,-2 3 0 0 0,1 0 0 0 0,0 1 0 0 0,1 0 0 0 0,1 0 0 0 0,-3 19-13 0 0,8-32 11 0 0,0 0 0 0 0,1 0 0 0 0,-1 0 0 0 0,1 0 0 0 0,0 0 0 0 0,0 0 0 0 0,1 0 0 0 0,-1 0 0 0 0,1 0 0 0 0,0-1 0 0 0,1 1 1 0 0,-1 0-1 0 0,1 0 0 0 0,0-1 0 0 0,0 1 0 0 0,0-1 0 0 0,1 1 0 0 0,-1-1 0 0 0,1 0 0 0 0,0 0 0 0 0,1 0 0 0 0,-1-1 0 0 0,1 1 0 0 0,-1-1 0 0 0,3 2-11 0 0,-3-3-3 0 0,1 0 0 0 0,-1 0 0 0 0,1 0 0 0 0,-1 0 0 0 0,1-1 0 0 0,0 1 0 0 0,-1-1 0 0 0,1 0 0 0 0,0 0 1 0 0,0-1-1 0 0,0 1 0 0 0,0-1 0 0 0,0 0 0 0 0,0 0 0 0 0,0 0 0 0 0,0 0 0 0 0,0-1 0 0 0,-1 1 0 0 0,1-1 0 0 0,0 0 0 0 0,0-1 0 0 0,0 1 0 0 0,-1 0 0 0 0,1-1 0 0 0,-1 0 0 0 0,1 0 0 0 0,2-2 3 0 0,81-76-80 0 0,-68 55 271 0 0,-1-2-1 0 0,-1 0 1 0 0,-2-1 0 0 0,-1-1-1 0 0,-1 0 1 0 0,7-22-191 0 0,57-128 719 0 0,-69 130-327 0 0,-8 47-247 0 0,0 2 6 0 0,0 0 27 0 0,0 0 13 0 0,0 0 1 0 0,-25 28 0 0 0,19-12-197 0 0,1 1-1 0 0,1 0 1 0 0,0-1 0 0 0,1 2-1 0 0,1-1 1 0 0,1 0 0 0 0,0 0-1 0 0,1 1 1 0 0,1-1 0 0 0,1 0-1 0 0,0 0 1 0 0,5 17 5 0 0,-6-26 3 0 0,0-1-1 0 0,1 1 1 0 0,-1-1-1 0 0,2 1 1 0 0,-1-1-1 0 0,1 0 1 0 0,0 0 0 0 0,0 0-1 0 0,1-1 1 0 0,0 1-1 0 0,0-1 1 0 0,1 1-1 0 0,-1-2 1 0 0,1 1-1 0 0,1 0 1 0 0,-1-1 0 0 0,1 0-1 0 0,0 0 1 0 0,0-1-1 0 0,0 1 1 0 0,1-1-1 0 0,0-1 1 0 0,-1 1 0 0 0,1-1-1 0 0,7 2-2 0 0,-2-3-592 0 0,0 0 0 0 0,0-1 0 0 0,0 0-1 0 0,1-1 1 0 0,-1 0 0 0 0,0-1 0 0 0,11-1 592 0 0,5-4-8423 0 0</inkml:trace>
  <inkml:trace contextRef="#ctx0" brushRef="#br1" timeOffset="-129673.365">2481 9767 1839 0 0,'25'-44'614'0'0,"14"-36"6756"0"0,-27 53-2346 0 0,-12 26-3756 0 0,0 1-252 0 0,2-11 791 0 0,-3 9 3309 0 0,-36 64-4388 0 0,-118 233 206 0 0,17-55-771 0 0,93-161-5379 0 0,36-68-2448 0 0</inkml:trace>
  <inkml:trace contextRef="#ctx0" brushRef="#br1" timeOffset="-129329.622">2174 9594 5983 0 0,'10'-22'927'0'0,"-8"17"3194"0"0,0 2 4115 0 0,-6 30-6848 0 0,-60 119 795 0 0,36-88-1782 0 0,8-19-24 0 0,2 2 1 0 0,2-1-1 0 0,-7 30-377 0 0,22-68 25 0 0,1-1 0 0 0,-1 0 0 0 0,1 0-1 0 0,-1 0 1 0 0,1 0 0 0 0,-1 1 0 0 0,1-1 0 0 0,0 0-1 0 0,-1 0 1 0 0,1 1 0 0 0,0-1 0 0 0,0 0 0 0 0,0 1 0 0 0,0-1-1 0 0,0 0 1 0 0,0 0 0 0 0,0 1 0 0 0,1-1 0 0 0,-1 0-1 0 0,0 0 1 0 0,1 1 0 0 0,-1-1 0 0 0,1 0 0 0 0,-1 0-1 0 0,1 0 1 0 0,0 0 0 0 0,-1 0 0 0 0,1 1 0 0 0,0-1 0 0 0,0-1-1 0 0,0 1 1 0 0,0 0 0 0 0,0 0 0 0 0,0 0 0 0 0,0 0-1 0 0,0-1 1 0 0,0 1 0 0 0,0 0 0 0 0,0-1 0 0 0,1 1-1 0 0,-1-1 1 0 0,0 1 0 0 0,0-1 0 0 0,1 0 0 0 0,-1 0 0 0 0,0 1-1 0 0,0-1 1 0 0,1 0 0 0 0,-1 0 0 0 0,0 0 0 0 0,1 0-1 0 0,-1 0 1 0 0,0-1 0 0 0,1 1-25 0 0,142-20 1493 0 0,-1 9-1141 0 0,-121 12-298 0 0,-21-1-285 0 0,-1 0-697 0 0,0 0-281 0 0,0 0-933 0 0,-1 0-3712 0 0,-5 1-1593 0 0</inkml:trace>
  <inkml:trace contextRef="#ctx0" brushRef="#br1" timeOffset="-126814.992">3246 9724 3679 0 0,'0'0'167'0'0,"0"0"162"0"0,0 0 578 0 0,0 0 248 0 0,1-1 49 0 0,50-43 2850 0 0,-35 31-3317 0 0,-1 0 1 0 0,0-1-1 0 0,-2-1 0 0 0,1-1 0 0 0,-2 0 0 0 0,0 0 0 0 0,-1-1 1 0 0,5-10-738 0 0,-9 12 334 0 0,-3 8-60 0 0,1-1 0 0 0,-2 0-1 0 0,1 0 1 0 0,-1 0-1 0 0,0 0 1 0 0,-1-1 0 0 0,0 1-1 0 0,0-1 1 0 0,-1 1-1 0 0,0-1 1 0 0,0 0 0 0 0,-1 1-1 0 0,0-1 1 0 0,-1-6-274 0 0,0 9 72 0 0,0 0 0 0 0,0 0 1 0 0,-1 0-1 0 0,0 0 0 0 0,0 0 0 0 0,0 0 1 0 0,-1 0-1 0 0,0 0 0 0 0,0 1 0 0 0,0 0 0 0 0,-1-1 1 0 0,0 1-1 0 0,0 1 0 0 0,0-1 0 0 0,0 0 1 0 0,-1 1-1 0 0,0 0 0 0 0,0 0 0 0 0,0 1 1 0 0,0-1-1 0 0,-1 1 0 0 0,-1-1-72 0 0,2 4 7 0 0,1 0 0 0 0,-1 0 0 0 0,0 0 0 0 0,1 1 0 0 0,-1 0-1 0 0,1 0 1 0 0,0 0 0 0 0,-1 0 0 0 0,1 1 0 0 0,0 0 0 0 0,0 0 0 0 0,0 0 0 0 0,0 0 0 0 0,0 0-1 0 0,0 1 1 0 0,0 0 0 0 0,1 0 0 0 0,-2 1-7 0 0,-17 19-10 0 0,1 0 1 0 0,2 1-1 0 0,0 1 0 0 0,2 0 1 0 0,0 2-1 0 0,2 0 0 0 0,-3 10 10 0 0,-3 1-4 0 0,-8 23 4 0 0,2 1 0 0 0,3 2 0 0 0,-14 57 0 0 0,23-73 40 0 0,2 0 0 0 0,2 1 0 0 0,2 0 0 0 0,2 0 0 0 0,3 1 0 0 0,1 0 0 0 0,3 3-40 0 0,41 288 163 0 0,-24-224-100 0 0,-5 0 0 0 0,-5 2 0 0 0,-8 95-63 0 0,-1-157 22 0 0,-2 0 0 0 0,-3-1 0 0 0,-2 0 0 0 0,-2 0 0 0 0,-4-1 0 0 0,-1-1 0 0 0,-3 0 0 0 0,-2-2-1 0 0,-17 29-21 0 0,35-73 68 0 0,-1 0 0 0 0,0 0 0 0 0,0-1-1 0 0,-1 1 1 0 0,0-1 0 0 0,0 0 0 0 0,-1-1 0 0 0,0 1-1 0 0,0-1 1 0 0,-1 0 0 0 0,1-1 0 0 0,-1 1-1 0 0,0-1 1 0 0,-1-1 0 0 0,1 1 0 0 0,-1-1-1 0 0,0-1 1 0 0,0 1 0 0 0,0-1 0 0 0,0-1-1 0 0,-1 0 1 0 0,-2 1-68 0 0,6-5 93 0 0,1 0 0 0 0,0 0-1 0 0,-1-1 1 0 0,1 1 0 0 0,0-1 0 0 0,0 0 0 0 0,1 0-1 0 0,-1 0 1 0 0,0-1 0 0 0,1 1 0 0 0,0-1-1 0 0,0 0 1 0 0,0 0 0 0 0,0 0 0 0 0,1 0 0 0 0,0 0-1 0 0,0-1 1 0 0,0 1 0 0 0,0-1 0 0 0,0 1-1 0 0,1-1 1 0 0,0 0 0 0 0,0 0 0 0 0,0-3-93 0 0,-6-25 177 0 0,1-1 0 0 0,2 0-1 0 0,2-1 1 0 0,1 1 0 0 0,1 0 0 0 0,2-4-177 0 0,1 3 23 0 0,2 0 0 0 0,1 0 1 0 0,2 0-1 0 0,1 1 0 0 0,11-24-23 0 0,-17 49-271 0 0,1 1-1 0 0,0-1 0 0 0,0 0 1 0 0,1 1-1 0 0,0 0 1 0 0,0 0-1 0 0,1 1 1 0 0,0-1-1 0 0,1 1 272 0 0,47-26-5249 0 0,-33 28 3490 0 0</inkml:trace>
  <inkml:trace contextRef="#ctx0" brushRef="#br1" timeOffset="-126423.826">2912 12063 8751 0 0,'0'0'399'0'0,"0"0"-4"0"0,0 0 30 0 0,0 0 1058 0 0,2-1 490 0 0,56-15 3558 0 0,38 12-4101 0 0,-75 4-578 0 0,29 11 249 0 0,-49-10-934 0 0,-1-1-36 0 0,10 19 406 0 0,-10-16-450 0 0,0-1 1 0 0,-1 1-1 0 0,0-1 0 0 0,1 1 0 0 0,-1-1 0 0 0,0 1 1 0 0,-1-1-1 0 0,1 0 0 0 0,0 1 0 0 0,-1-1 0 0 0,1 0 1 0 0,-1 0-1 0 0,1 0 0 0 0,-1 0 0 0 0,0 0 0 0 0,0-1 1 0 0,0 1-1 0 0,0 0 0 0 0,0-1 0 0 0,-1 1 0 0 0,1-1 1 0 0,0 0-1 0 0,-1 0 0 0 0,1 0 0 0 0,0 0 0 0 0,-1 0 1 0 0,0-1-1 0 0,1 1 0 0 0,-1-1 0 0 0,-1 1-87 0 0,-5 1 202 0 0,-1-1-1 0 0,1 1 0 0 0,-1-1 1 0 0,1-1-1 0 0,-1 0 1 0 0,0 0-1 0 0,1-1 1 0 0,-1-1-1 0 0,1 1 1 0 0,-8-3-202 0 0,15 3 21 0 0,-1 1 1 0 0,1-1 0 0 0,0 0-1 0 0,0 0 1 0 0,0 0 0 0 0,0 0-1 0 0,0 0 1 0 0,0 0 0 0 0,0-1-1 0 0,0 1 1 0 0,0-1 0 0 0,1 1-1 0 0,-1-1 1 0 0,0 1 0 0 0,1-1-1 0 0,-1 0 1 0 0,1 0 0 0 0,0 0-1 0 0,0 0 1 0 0,0 0 0 0 0,0 0-1 0 0,0 0 1 0 0,0 0 0 0 0,0-1-1 0 0,1 1 1 0 0,-1 0 0 0 0,1 0-1 0 0,-1-1 1 0 0,1 1 0 0 0,0 0-1 0 0,0-1 1 0 0,0 1 0 0 0,0 0-1 0 0,1-1 1 0 0,-1 1-22 0 0,32-78-1217 0 0,-13 54-858 0 0,2 0-3980 0 0,3-1-2219 0 0</inkml:trace>
  <inkml:trace contextRef="#ctx0" brushRef="#br1" timeOffset="-125725.944">3832 9201 10303 0 0,'0'0'472'0'0,"0"0"-9"0"0,-6-12-278 0 0,4 8 28 0 0,1 0 0 0 0,0 0 0 0 0,0 0 0 0 0,0 0 0 0 0,1-1 0 0 0,-1 1 0 0 0,1 0 0 0 0,0 0 0 0 0,1-1 0 0 0,-1 1 0 0 0,1 0 0 0 0,-1-1 0 0 0,1 1 0 0 0,0 0 0 0 0,1 0 0 0 0,-1 0 0 0 0,1 0 0 0 0,0 0 0 0 0,0 0 0 0 0,0 1 0 0 0,0-1 0 0 0,1 1 0 0 0,-1-1 0 0 0,1 1 0 0 0,0 0 0 0 0,2-1-213 0 0,1-3 467 0 0,0 2-1 0 0,1-1 1 0 0,0 1-1 0 0,0 0 1 0 0,1 0 0 0 0,0 1-1 0 0,-1 0 1 0 0,1 0 0 0 0,1 1-1 0 0,-1 0 1 0 0,0 1-1 0 0,6-2-466 0 0,61-3 1430 0 0,-74 8-1341 0 0,0 1-85 0 0,0-1-1 0 0,-1 0 1 0 0,1 1-1 0 0,0 0 1 0 0,-1-1-1 0 0,1 1 1 0 0,-1-1-1 0 0,0 1 1 0 0,1 0-1 0 0,-1-1 1 0 0,0 1-1 0 0,0 0 1 0 0,0-1-1 0 0,0 1 1 0 0,-1 0-1 0 0,1-1 1 0 0,0 1-1 0 0,-1-1 1 0 0,1 1-1 0 0,-1 0 1 0 0,1-1-1 0 0,-1 1 1 0 0,0-1-1 0 0,0 1-3 0 0,0 2 15 0 0,-78 140 163 0 0,73-134-175 0 0,-133 178 186 0 0,134-182-167 0 0,4-5 31 0 0,2 2-19 0 0,0 1 0 0 0,0-1 1 0 0,0 1-1 0 0,1-1 0 0 0,-1 0 0 0 0,1 1 0 0 0,-1-1 0 0 0,1 0 0 0 0,0 0 1 0 0,1 0-1 0 0,-1-1 0 0 0,0 1 0 0 0,1 0 0 0 0,-1-1 0 0 0,1 0 0 0 0,0 1 1 0 0,0-1-1 0 0,1 1-34 0 0,-3-3 1 0 0,4 4-58 0 0,2 0-1 0 0,-1-1 1 0 0,0 0-1 0 0,1 0 1 0 0,-1 0-1 0 0,1 0 1 0 0,0-1-1 0 0,0 0 1 0 0,0-1-1 0 0,0 0 1 0 0,0 0-1 0 0,1 0 1 0 0,-1-1-1 0 0,0 0 1 0 0,0 0-1 0 0,6-2 58 0 0,5-1-1224 0 0</inkml:trace>
  <inkml:trace contextRef="#ctx0" brushRef="#br1" timeOffset="-125335.226">4117 9559 13703 0 0,'0'0'630'0'0,"0"0"-14"0"0,0 0-264 0 0,0 0 360 0 0,0 0 198 0 0,0 0 40 0 0,2 0 20 0 0,93-51 3926 0 0,-72 37-4774 0 0,1 0 0 0 0,-2-2 0 0 0,0 0 1 0 0,-1-2-1 0 0,0 0 0 0 0,-2-1 0 0 0,12-15-122 0 0,58-120 138 0 0,-54 83-42 0 0,-79 214-173 0 0,38-124 70 0 0,0 0 0 0 0,2 1 0 0 0,0 0-1 0 0,2 0 1 0 0,0 0 0 0 0,1 0 0 0 0,1 0 0 0 0,1 0-1 0 0,0 0 1 0 0,3 10 7 0 0,-3-28 12 0 0,-1 0-1 0 0,1 0 1 0 0,-1 0 0 0 0,1 0-1 0 0,0-1 1 0 0,0 1 0 0 0,0 0-1 0 0,0 0 1 0 0,0 0 0 0 0,0-1-1 0 0,0 1 1 0 0,1 0 0 0 0,-1-1-1 0 0,0 1 1 0 0,1-1 0 0 0,0 1-1 0 0,-1-1 1 0 0,1 0 0 0 0,0 0-1 0 0,-1 0 1 0 0,1 0 0 0 0,0 0-1 0 0,0 0 1 0 0,0 0-1 0 0,0-1 1 0 0,0 1 0 0 0,0-1-1 0 0,0 1 1 0 0,0-1 0 0 0,0 0-1 0 0,0 0 1 0 0,0 0 0 0 0,1 0-1 0 0,-1 0 1 0 0,0 0 0 0 0,0-1-1 0 0,0 1 1 0 0,0-1 0 0 0,0 1-1 0 0,0-1 1 0 0,0 0-12 0 0,42-17-1397 0 0,-7-4-5244 0 0,-21 11-727 0 0</inkml:trace>
  <inkml:trace contextRef="#ctx0" brushRef="#br1" timeOffset="-125086.137">4454 9129 9671 0 0,'-4'3'815'0'0,"-6"4"-1026"0"0,-5-2 6961 0 0,14-5-4673 0 0,1 0-812 0 0,0 0-359 0 0,0 0-71 0 0,8-6 576 0 0,106-33 542 0 0,6 24-4511 0 0,-87 14 1283 0 0</inkml:trace>
  <inkml:trace contextRef="#ctx0" brushRef="#br1" timeOffset="-124261.984">3898 10300 6447 0 0,'-3'-41'3116'0'0,"3"40"-377"0"0,0 1 138 0 0,0 0-250 0 0,0 0-1176 0 0,0 0-513 0 0,0 0-104 0 0,0 0-61 0 0,0 0-159 0 0,23 5 1093 0 0,-17 4-1671 0 0,0-1 0 0 0,0 1 0 0 0,-1 1 0 0 0,0-1 0 0 0,-1 1 0 0 0,0-1 0 0 0,0 1 0 0 0,-1 1 0 0 0,1 7-36 0 0,12 56 188 0 0,-4 1-1 0 0,-3 1 1 0 0,-3 0-1 0 0,-3 0 1 0 0,-4 0-1 0 0,-7 41-187 0 0,-3 72 244 0 0,10-190-215 0 0,0 1-1 0 0,-1 0 0 0 0,1 0 0 0 0,0-1 0 0 0,0 1 1 0 0,-1 0-1 0 0,1-1 0 0 0,0 1 0 0 0,0-1 0 0 0,0 0 0 0 0,0 1 1 0 0,0-1-1 0 0,0 0 0 0 0,0 0 0 0 0,0 1 0 0 0,0-1 1 0 0,0 0-1 0 0,0 0 0 0 0,0 0 0 0 0,1 0 0 0 0,-1 0 0 0 0,0-1 1 0 0,1 1-1 0 0,-1 0 0 0 0,1 0 0 0 0,-1 0 0 0 0,1 0 1 0 0,-1-1-1 0 0,1 0-28 0 0,-3-4 11 0 0,-9-22-12 0 0,-2 0 0 0 0,0 1 0 0 0,-2 1 0 0 0,-1 0 0 0 0,-1 2 0 0 0,-13-14 1 0 0,29 35-12 0 0,-1-1 0 0 0,0 1-1 0 0,0 0 1 0 0,-1 0 0 0 0,1 1 0 0 0,0-1-1 0 0,-1 1 1 0 0,0-1 0 0 0,1 1 0 0 0,-1 0-1 0 0,0 1 1 0 0,0-1 0 0 0,0 1 0 0 0,-1-1-1 0 0,1 1 1 0 0,0 0 0 0 0,0 1-1 0 0,-1-1 1 0 0,1 1 0 0 0,0 0 0 0 0,-1 0-1 0 0,1 0 1 0 0,0 0 0 0 0,-1 1 0 0 0,1 0-1 0 0,0 0 1 0 0,0 0 0 0 0,0 0 0 0 0,0 1-1 0 0,0 0 1 0 0,0 0 0 0 0,0 0 0 0 0,0 0-1 0 0,1 0 1 0 0,-1 1 0 0 0,1-1 0 0 0,-1 1-1 0 0,1 0 1 0 0,0 0 0 0 0,0 1 0 0 0,1-1-1 0 0,-1 0 1 0 0,1 1 0 0 0,-1 0 0 0 0,1 0-1 0 0,0-1 1 0 0,0 3 12 0 0,-10 89 12 0 0,12-91 11 0 0,0 0-1 0 0,1 0 0 0 0,-1 0 1 0 0,1 0-1 0 0,0 0 0 0 0,0 0 1 0 0,0 0-1 0 0,1 0 1 0 0,-1 0-1 0 0,1 0 0 0 0,0-1 1 0 0,0 1-1 0 0,0-1 0 0 0,1 1 1 0 0,-1-1-1 0 0,1 0 0 0 0,0 0 1 0 0,-1 0-1 0 0,2 0 0 0 0,-1 0 1 0 0,0-1-1 0 0,1 1-22 0 0,3-1 59 0 0,0 0 1 0 0,0-1-1 0 0,0 0 0 0 0,1 0 0 0 0,-1 0 1 0 0,0-1-1 0 0,1 0 0 0 0,-1-1 0 0 0,0 0 0 0 0,1 0 1 0 0,-1 0-1 0 0,0-1 0 0 0,0 0 0 0 0,6-2-59 0 0,181-65-639 0 0,-141 49-1775 0 0,-30 11 902 0 0</inkml:trace>
  <inkml:trace contextRef="#ctx0" brushRef="#br1" timeOffset="-123394.065">4613 10461 12927 0 0,'0'0'595'0'0,"0"0"-18"0"0,0 0-229 0 0,0 0 411 0 0,0 0 216 0 0,0 0 45 0 0,-13 8 1594 0 0,8-2-2457 0 0,1 0-1 0 0,-1 0 1 0 0,1 1-1 0 0,1 0 1 0 0,-1-1 0 0 0,1 1-1 0 0,1 0 1 0 0,-1 1-1 0 0,1-1 1 0 0,0 0-1 0 0,1 1 1 0 0,0-1 0 0 0,0 1-1 0 0,0 5-156 0 0,0-3 19 0 0,1 1-1 0 0,0-1 0 0 0,0 0 1 0 0,1 0-1 0 0,0 0 1 0 0,1 0-1 0 0,0 0 1 0 0,0 0-1 0 0,3 5-18 0 0,-4-11 8 0 0,0 0 0 0 0,1-1 0 0 0,0 1 0 0 0,0-1 1 0 0,0 0-1 0 0,0 1 0 0 0,0-1 0 0 0,0 0 0 0 0,1 0 0 0 0,0-1 0 0 0,-1 1 0 0 0,1 0 0 0 0,0-1 0 0 0,0 0 0 0 0,1 1 0 0 0,-1-1 0 0 0,0-1 1 0 0,1 1-1 0 0,-1 0 0 0 0,1-1 0 0 0,0 0 0 0 0,-1 1 0 0 0,1-2 0 0 0,0 1 0 0 0,0 0 0 0 0,0-1-8 0 0,13 0 44 0 0,0-1 0 0 0,0-1 0 0 0,-1-1 0 0 0,1 0 0 0 0,-1-1 0 0 0,0-1 0 0 0,13-5-44 0 0,-10 4 20 0 0,0 2 4 0 0,-1-1 1 0 0,0-1-1 0 0,0 0 0 0 0,0-1 0 0 0,-1-1 1 0 0,0-1-1 0 0,-1 0 0 0 0,0-2 1 0 0,0 1-1 0 0,-1-2 0 0 0,0 0 0 0 0,-1-1 1 0 0,-1 0-1 0 0,0-1 0 0 0,11-15-24 0 0,-14 10 46 0 0,0 0 0 0 0,-1 0 0 0 0,-1-1 0 0 0,0 0-1 0 0,-2 0 1 0 0,-1-1 0 0 0,0 0 0 0 0,-1 0 0 0 0,-2 0 0 0 0,0 0-1 0 0,-1 0 1 0 0,-1-1 0 0 0,-1-1-46 0 0,0 16 71 0 0,0 0 0 0 0,0 0-1 0 0,-1 0 1 0 0,0 0 0 0 0,0 0-1 0 0,-1 0 1 0 0,0 1 0 0 0,0-1 0 0 0,0 1-1 0 0,-1 0 1 0 0,-3-4-71 0 0,6 8 8 0 0,-1 0 1 0 0,0 0-1 0 0,0 0 0 0 0,0 0 1 0 0,-1 0-1 0 0,1 1 0 0 0,0-1 1 0 0,-1 1-1 0 0,1-1 0 0 0,-1 1 1 0 0,1 0-1 0 0,-1 0 0 0 0,1 0 1 0 0,-1 0-1 0 0,0 1 0 0 0,0-1 1 0 0,0 1-1 0 0,1-1 0 0 0,-1 1 1 0 0,0 0-1 0 0,0 0 0 0 0,0 0 1 0 0,1 1-1 0 0,-1-1 0 0 0,0 1 1 0 0,0-1-1 0 0,1 1 0 0 0,-1 0 1 0 0,0 0-1 0 0,0 0-8 0 0,-42 26-140 0 0,26-9 23 0 0,-11 25 106 0 0,22-31 19 0 0,0 1 1 0 0,1 1-1 0 0,1 0 0 0 0,0-1 0 0 0,1 2 0 0 0,1-1 1 0 0,0 1-1 0 0,0 6-8 0 0,-11 33 62 0 0,-51 126 662 0 0,-24 84 664 0 0,59-151-452 0 0,30-112-792 0 0,-1 11-1223 0 0,-3-13-7342 0 0,2-5 553 0 0</inkml:trace>
  <inkml:trace contextRef="#ctx0" brushRef="#br1" timeOffset="-122211.606">5942 9619 6911 0 0,'0'0'528'0'0,"0"0"-161"0"0,0 0 586 0 0,2-1 294 0 0,107-52 2496 0 0,-43 18-3283 0 0,-29 18 133 0 0,-2-3 1 0 0,0-1 0 0 0,-1-1 0 0 0,-2-2 0 0 0,0-1-1 0 0,-1-2 1 0 0,-2-1 0 0 0,-1-1 0 0 0,-1-1 0 0 0,-2-2-1 0 0,-1 0 1 0 0,-1-2 0 0 0,-2 0 0 0 0,-1-2-594 0 0,-15 26 83 0 0,-1 0 1 0 0,0-1 0 0 0,0 1-1 0 0,-1-1 1 0 0,0 0 0 0 0,-1 0-1 0 0,0 0 1 0 0,-1 0-1 0 0,0-1 1 0 0,-1 1 0 0 0,0 0-1 0 0,-1 0 1 0 0,0-1 0 0 0,0 1-1 0 0,-1 0 1 0 0,-1 0 0 0 0,0 0-1 0 0,-1 1 1 0 0,0-1-1 0 0,0 1 1 0 0,-1 0 0 0 0,-1 0-1 0 0,1 0 1 0 0,-2 1 0 0 0,1 0-1 0 0,-1 0 1 0 0,0 0-1 0 0,-1 1 1 0 0,-7-6-84 0 0,12 12 2 0 0,1 1-1 0 0,-1-1 1 0 0,1 1 0 0 0,-1 0-1 0 0,1 0 1 0 0,-1-1 0 0 0,0 2-1 0 0,0-1 1 0 0,1 0-1 0 0,-1 0 1 0 0,0 1 0 0 0,0 0-1 0 0,0-1 1 0 0,0 1 0 0 0,0 0-1 0 0,1 1 1 0 0,-1-1-1 0 0,0 0 1 0 0,0 1 0 0 0,0 0-1 0 0,0-1 1 0 0,1 1 0 0 0,-1 0-1 0 0,0 1 1 0 0,1-1-1 0 0,-1 0 1 0 0,1 1 0 0 0,-1-1-1 0 0,1 1 1 0 0,-2 1-2 0 0,-60 69-136 0 0,33-12 108 0 0,2 1 0 0 0,3 2 0 0 0,2 1-1 0 0,4 0 1 0 0,-1 16 28 0 0,-23 105 0 0 0,8 1 0 0 0,-8 150 0 0 0,-5 235 0 0 0,0-67 64 0 0,15-290 11 0 0,-41 130-75 0 0,70-325 25 0 0,2 0-13 0 0,-1 0 1 0 0,-1-1-1 0 0,-1 1 1 0 0,0-1-1 0 0,-2 0 1 0 0,0-1-1 0 0,0 0 0 0 0,-2 0 1 0 0,0-1-1 0 0,-1 0 1 0 0,-1-1-1 0 0,0 0 0 0 0,-5 3-12 0 0,16-16 39 0 0,-1-1 0 0 0,1 0 0 0 0,-1 0 0 0 0,0 1 0 0 0,1-1 0 0 0,-1-1 0 0 0,0 1-1 0 0,0 0 1 0 0,0 0 0 0 0,0-1 0 0 0,0 1 0 0 0,0-1 0 0 0,0 0 0 0 0,0 1-1 0 0,0-1 1 0 0,0 0 0 0 0,0 0 0 0 0,0 0 0 0 0,0 0 0 0 0,0-1 0 0 0,0 1 0 0 0,0-1-1 0 0,0 1 1 0 0,0-1 0 0 0,0 0 0 0 0,0 1 0 0 0,1-1 0 0 0,-1 0 0 0 0,0 0 0 0 0,0 0-1 0 0,1-1 1 0 0,-1 1 0 0 0,1 0 0 0 0,-1-1 0 0 0,1 1 0 0 0,-1-1 0 0 0,1 1 0 0 0,0-1-1 0 0,0 1 1 0 0,0-1 0 0 0,0 0 0 0 0,0 0-39 0 0,-34-83 1259 0 0,29 57-1226 0 0,1 0 0 0 0,2 0 0 0 0,1-1 0 0 0,1 1 0 0 0,1-1 0 0 0,2 1 0 0 0,1 0 0 0 0,1 0 0 0 0,1 0 0 0 0,1 0 0 0 0,2 0 0 0 0,1 1 0 0 0,1 1 0 0 0,10-19-33 0 0,16 0-1776 0 0,-4 27-6796 0 0,-15 11 777 0 0</inkml:trace>
  <inkml:trace contextRef="#ctx0" brushRef="#br1" timeOffset="-121834.608">6015 12209 5983 0 0,'2'-6'317'0'0,"33"-65"383"0"0,-7 50 4146 0 0,28-1 2314 0 0,-38 18-6777 0 0,-1 0 0 0 0,1 1 0 0 0,0 1 0 0 0,0 0 0 0 0,0 2 1 0 0,17 1-384 0 0,21 14 425 0 0,-54-13-388 0 0,0 0 0 0 0,0 0 0 0 0,0 0 0 0 0,0 1 0 0 0,-1-1 0 0 0,1 0 1 0 0,-1 1-1 0 0,1-1 0 0 0,-1 1 0 0 0,0-1 0 0 0,0 1 0 0 0,0 0 0 0 0,0-1 0 0 0,0 1 0 0 0,0 0 0 0 0,-1 0 1 0 0,0 0-1 0 0,1 0 0 0 0,-1-1 0 0 0,0 1 0 0 0,0 0 0 0 0,-1 0 0 0 0,0 3-37 0 0,-1 1 174 0 0,0 0-1 0 0,-1 0 1 0 0,0-1 0 0 0,0 1-1 0 0,-1 0 1 0 0,0-1-1 0 0,0 0 1 0 0,-1 0 0 0 0,1 0-1 0 0,-1-1 1 0 0,-1 1-1 0 0,1-1 1 0 0,-1 0 0 0 0,0 0-174 0 0,-4 4 238 0 0,5-4-85 0 0,-1-1 0 0 0,0 0 0 0 0,0 0-1 0 0,0 0 1 0 0,-1 0 0 0 0,1-1 0 0 0,-1 0 0 0 0,0-1-1 0 0,0 1 1 0 0,0-1 0 0 0,0-1 0 0 0,0 1-1 0 0,0-1 1 0 0,-4 0-153 0 0,9-2 36 0 0,0 1 0 0 0,0 0 0 0 0,-1-1 0 0 0,1 0 1 0 0,0 0-1 0 0,0 1 0 0 0,0-1 0 0 0,0-1 0 0 0,0 1 0 0 0,0 0 0 0 0,0 0 0 0 0,0-1 0 0 0,1 1 0 0 0,-1-1 1 0 0,0 1-1 0 0,1-1 0 0 0,-1 0 0 0 0,1 0 0 0 0,0 0 0 0 0,-1 1 0 0 0,1-1 0 0 0,0 0 0 0 0,0-1 0 0 0,0 1 0 0 0,1 0 1 0 0,-1 0-1 0 0,0 0 0 0 0,1-3-36 0 0,-8-65 85 0 0,32-13-2540 0 0,-8 53 1078 0 0</inkml:trace>
  <inkml:trace contextRef="#ctx0" brushRef="#br1" timeOffset="-121139.218">7003 9116 5063 0 0,'0'0'390'0'0,"-1"-8"218"0"0,2-13 7162 0 0,7 0-3584 0 0,31-37-2440 0 0,-27 44-1338 0 0,100-120 108 0 0,-73 85 89 0 0,-4-1-1 0 0,-1-2 1 0 0,19-41-605 0 0,-7 13 1025 0 0,-19 24 91 0 0,-26 55-983 0 0,-1 1-6 0 0,0 0-15 0 0,0 0-35 0 0,-10 9 7 0 0,-8 16-112 0 0,1 1-1 0 0,1 0 0 0 0,1 1 1 0 0,1 1-1 0 0,-2 9 29 0 0,2-7-9 0 0,11-24 9 0 0,-6 9 0 0 0,1 1 0 0 0,0 0 0 0 0,1 1 0 0 0,1 0 0 0 0,1 0 0 0 0,0 1 0 0 0,1-1 0 0 0,1 1 0 0 0,0 0 0 0 0,2 0 0 0 0,0 0 0 0 0,1 0 0 0 0,1 4 0 0 0,0-18 0 0 0,0 0 1 0 0,0-1-1 0 0,0 1 0 0 0,1 0 1 0 0,-1-1-1 0 0,1 1 0 0 0,0-1 1 0 0,0 0-1 0 0,0 1 0 0 0,0-1 1 0 0,1 0-1 0 0,-1 0 0 0 0,1-1 1 0 0,0 1-1 0 0,0 0 0 0 0,0-1 1 0 0,0 0-1 0 0,0 1 0 0 0,1-1 1 0 0,-1-1-1 0 0,1 1 0 0 0,-1 0 1 0 0,1-1-1 0 0,-1 0 0 0 0,1 0 0 0 0,0 0 1 0 0,0 0-1 0 0,0 0 0 0 0,0-1 1 0 0,-1 0-1 0 0,1 0 0 0 0,0 0 1 0 0,3 0-1 0 0,8-1-7 0 0,0-1 0 0 0,0 0 1 0 0,0-2-1 0 0,0 1 0 0 0,0-1 1 0 0,-1-1-1 0 0,0-1 0 0 0,1-1 7 0 0,26-15-865 0 0,-17 4-5401 0 0,-6 1-1408 0 0</inkml:trace>
  <inkml:trace contextRef="#ctx0" brushRef="#br1" timeOffset="-120871.006">7058 8489 8287 0 0,'0'0'639'0'0,"0"0"-88"0"0,2-8 3447 0 0,19-15 3259 0 0,31 7-5963 0 0,-42 13-666 0 0,50-7-127 0 0,0 2 0 0 0,0 2 0 0 0,7 3-501 0 0,33-3 87 0 0,-93 6-134 0 0,19-3-185 0 0,1 1 0 0 0,0 2-1 0 0,1 0 1 0 0,-1 2-1 0 0,23 5 233 0 0,-35-3-1916 0 0,-6 0-3088 0 0,-7-4-1944 0 0</inkml:trace>
  <inkml:trace contextRef="#ctx0" brushRef="#br1" timeOffset="-120609.053">6929 9394 5983 0 0,'0'0'274'0'0,"0"0"-6"0"0,2 0-172 0 0,5 2 1083 0 0,-1-1 0 0 0,1 0 0 0 0,0-1 0 0 0,0 1 0 0 0,0-1 0 0 0,0-1 1 0 0,0 1-1 0 0,0-1 0 0 0,0 0 0 0 0,-1-1 0 0 0,4-1-1179 0 0,0 1-228 0 0,139-37 2839 0 0,-85 26-2236 0 0,-16 2-297 0 0,1 2 0 0 0,0 2 0 0 0,37 1-78 0 0,-72 7-203 0 0,-10 0-2001 0 0,0 0-3314 0 0,-4-1-813 0 0</inkml:trace>
  <inkml:trace contextRef="#ctx0" brushRef="#br1" timeOffset="-120174.276">6986 9691 8287 0 0,'10'-12'888'0'0,"-1"3"-380"0"0,0 0-1 0 0,1 1 1 0 0,1 0-1 0 0,-1 1 0 0 0,1 0 1 0 0,1 0-1 0 0,-1 2 1 0 0,1-1-1 0 0,0 1 1 0 0,0 1-1 0 0,1 0 0 0 0,-1 1 1 0 0,1 0-1 0 0,0 1 1 0 0,-1 0-1 0 0,1 1 1 0 0,0 1-1 0 0,0 0 0 0 0,0 0 1 0 0,0 2-1 0 0,0-1 1 0 0,0 2-1 0 0,-1 0 1 0 0,1 0-1 0 0,-1 1 0 0 0,6 3-507 0 0,2 1 326 0 0,-18-7-173 0 0,-3 14 319 0 0,-1-12-418 0 0,0 0 0 0 0,0 0-1 0 0,-1 0 1 0 0,1 0 0 0 0,-1 0 0 0 0,0-1-1 0 0,1 1 1 0 0,-1-1 0 0 0,-1 0-1 0 0,1 1 1 0 0,0-2 0 0 0,0 1 0 0 0,-1 0-1 0 0,1-1 1 0 0,-1 1 0 0 0,0-1-54 0 0,-12 7 204 0 0,-17 11-102 0 0,0 1 0 0 0,1 1-1 0 0,1 2 1 0 0,1 2 0 0 0,1 0-1 0 0,2 2 1 0 0,-13 16-102 0 0,8 19 0 0 0,32-61 8 0 0,0 1-1 0 0,0-1 1 0 0,1 0-1 0 0,-1 0 1 0 0,0 1-1 0 0,0-1 1 0 0,1 0-1 0 0,-1 0 1 0 0,1 1-1 0 0,-1-1 1 0 0,1 0-1 0 0,-1 0 1 0 0,1 0-1 0 0,0 0 1 0 0,0 0-1 0 0,-1 0 1 0 0,1 0 0 0 0,0 0-1 0 0,0 0 1 0 0,0 0-1 0 0,0 0 1 0 0,0-1-1 0 0,0 1 1 0 0,0 0-1 0 0,0-1 1 0 0,0 1-1 0 0,1-1 1 0 0,-1 1-1 0 0,0-1 1 0 0,0 1-1 0 0,0-1 1 0 0,1 0-1 0 0,-1 0 1 0 0,0 0-1 0 0,1 0 1 0 0,-1 0-1 0 0,0 0 1 0 0,0 0-1 0 0,1 0 1 0 0,-1 0-1 0 0,0 0 1 0 0,0-1 0 0 0,1 1-9 0 0,-1 0 6 0 0,129-19 412 0 0,-79-1-4417 0 0,-42 14-3985 0 0</inkml:trace>
  <inkml:trace contextRef="#ctx0" brushRef="#br1" timeOffset="-118091.469">6944 10859 4143 0 0,'0'0'319'0'0,"0"0"10"0"0,0 0 825 0 0,0 0 382 0 0,0 0 80 0 0,0 0-178 0 0,2 0-804 0 0,10-3-320 0 0,0 0 0 0 0,0-1 1 0 0,-1 0-1 0 0,0-1 0 0 0,1 0 0 0 0,-2-1 1 0 0,1 0-1 0 0,-1-1 0 0 0,0 0 0 0 0,0-1 1 0 0,0 0-1 0 0,-1 0 0 0 0,-1-1 1 0 0,2-1-315 0 0,-10 9 5 0 0,17-14 766 0 0,0-2 1 0 0,-1 0-1 0 0,-1-1 1 0 0,0 0-1 0 0,6-13-771 0 0,-19 26 78 0 0,-1 1 0 0 0,0 0 1 0 0,0-1-1 0 0,0 1 0 0 0,-1-1 0 0 0,0 1 0 0 0,1-1 0 0 0,-2 1 0 0 0,1-1 0 0 0,0 1 0 0 0,-1-1 0 0 0,0 1 1 0 0,0-1-1 0 0,0 1 0 0 0,-1 0 0 0 0,1-1 0 0 0,-1 1 0 0 0,0 0 0 0 0,0 0 0 0 0,-1 0 0 0 0,1 0 0 0 0,-1 1 1 0 0,0-1-1 0 0,0 1 0 0 0,0 0 0 0 0,0-1 0 0 0,0 1 0 0 0,-1 1 0 0 0,0-1 0 0 0,1 0 0 0 0,-1 1 1 0 0,0 0-1 0 0,0 0 0 0 0,-1 0 0 0 0,1 0 0 0 0,0 1 0 0 0,0 0 0 0 0,-1 0 0 0 0,1 0 0 0 0,-1 0 0 0 0,1 0 1 0 0,-1 1-1 0 0,1 0 0 0 0,-1 0 0 0 0,1 0-78 0 0,-17 3-11 0 0,1 0 1 0 0,0 2 0 0 0,0 0-1 0 0,1 1 1 0 0,-1 1-1 0 0,1 0 1 0 0,1 2 0 0 0,-1 0-1 0 0,1 1 1 0 0,-7 6 10 0 0,-13 6-11 0 0,23-14 9 0 0,-4 1-15 0 0,2 0 1 0 0,-1 2 0 0 0,1 0-1 0 0,1 0 1 0 0,0 2-1 0 0,0 0 1 0 0,-10 13 16 0 0,9 8-11 0 0,18-24 0 0 0,1-6 16 0 0,1 0 0 0 0,-1-1-1 0 0,1 1 1 0 0,0-1 0 0 0,1 0-1 0 0,-1 0 1 0 0,0 0 0 0 0,1 0-1 0 0,0 0 1 0 0,0-1 0 0 0,0 1-1 0 0,0-1 1 0 0,0 0 0 0 0,0 0-1 0 0,0-1 1 0 0,4 2-5 0 0,0 0 23 0 0,-1 0-20 0 0,38 16 69 0 0,-1 2 0 0 0,-1 2-1 0 0,13 11-71 0 0,-44-26 13 0 0,-1 0 0 0 0,1 1 0 0 0,-2 0 0 0 0,1 1 0 0 0,-1 0-1 0 0,-1 1 1 0 0,0 0 0 0 0,-1 1 0 0 0,0-1 0 0 0,0 1-1 0 0,-1 1 1 0 0,-1 0 0 0 0,4 9-13 0 0,-9-17 28 0 0,0-1-1 0 0,0 0 0 0 0,0 0 1 0 0,-1 1-1 0 0,1-1 0 0 0,-1 0 1 0 0,0 0-1 0 0,0 1 1 0 0,-1-1-1 0 0,1 0 0 0 0,-1 1 1 0 0,0-1-1 0 0,0 0 0 0 0,-1 0 1 0 0,1 0-1 0 0,-1 0 1 0 0,0 0-1 0 0,0 0 0 0 0,0-1 1 0 0,0 1-1 0 0,-1 0 1 0 0,1-1-1 0 0,-1 0 0 0 0,0 0 1 0 0,0 0-1 0 0,0 0 0 0 0,0 0 1 0 0,-1 0-1 0 0,-1 0-27 0 0,-7 5 104 0 0,0 1 0 0 0,-1-2-1 0 0,0 0 1 0 0,-1-1 0 0 0,1 0 0 0 0,-1-1-1 0 0,0 0 1 0 0,-1-1-104 0 0,-3 1 13 0 0,0-1 0 0 0,-1-1 0 0 0,1-1 0 0 0,0 0 0 0 0,-1-1-1 0 0,1-1 1 0 0,-1-1 0 0 0,1-1 0 0 0,-18-3-13 0 0,32 4-71 0 0,-1 0-1 0 0,1 0 1 0 0,0-1-1 0 0,0 0 1 0 0,0 1-1 0 0,0-1 1 0 0,0-1-1 0 0,0 1 1 0 0,0-1-1 0 0,1 1 1 0 0,-1-1-1 0 0,1 0 1 0 0,0 0-1 0 0,-2-2 72 0 0,4 3-421 0 0,0 0 0 0 0,0 0-1 0 0,0 0 1 0 0,0 0 0 0 0,0 0 0 0 0,1 0-1 0 0,-1 0 1 0 0,0 0 0 0 0,1-1-1 0 0,0 1 1 0 0,-1 0 0 0 0,1 0 0 0 0,0 0-1 0 0,0-1 1 0 0,1 1 0 0 0,-1 0-1 0 0,0 0 1 0 0,1-1 0 0 0,0-1 421 0 0,7-20-6871 0 0</inkml:trace>
  <inkml:trace contextRef="#ctx0" brushRef="#br1" timeOffset="-117857.319">7559 10814 5527 0 0,'10'2'590'0'0,"-7"-1"-209"0"0,-1 0-1 0 0,0 0 1 0 0,1 0 0 0 0,-1 0 0 0 0,0 0 0 0 0,0 1 0 0 0,0-1 0 0 0,0 1 0 0 0,0-1-1 0 0,0 1 1 0 0,0 0 0 0 0,-1 0 0 0 0,1-1 0 0 0,-1 1 0 0 0,1 1 0 0 0,-1-1 0 0 0,0 0-1 0 0,1 0 1 0 0,-1 0 0 0 0,-1 1 0 0 0,1-1 0 0 0,0 0 0 0 0,0 1 0 0 0,-1-1-1 0 0,1 1 1 0 0,-1-1 0 0 0,0 1 0 0 0,0-1 0 0 0,0 1 0 0 0,0-1 0 0 0,0 1 0 0 0,-1-1-1 0 0,1 2-380 0 0,-28 86 4812 0 0,22-75-4530 0 0,-85 204 2403 0 0,91-218-2847 0 0,0-1-72 0 0,0 0-19 0 0,0 0-154 0 0,0 0-633 0 0,0 0-280 0 0,0 0-821 0 0,1-1-3215 0 0,2-7-1372 0 0</inkml:trace>
  <inkml:trace contextRef="#ctx0" brushRef="#br1" timeOffset="-117686.365">7603 10730 13471 0 0,'4'-17'600'0'0,"-4"17"120"0"0,5-7-576 0 0,-2-1-144 0 0,0-1 0 0 0,-3 9 0 0 0,3-9 552 0 0,-2 2 88 0 0,-1 7 8 0 0,0 0 8 0 0,0 0-240 0 0,0 0-40 0 0,2-8-16 0 0,-2 8 0 0 0,0 0-360 0 0,0 0-104 0 0,4-7-8 0 0</inkml:trace>
  <inkml:trace contextRef="#ctx0" brushRef="#br1" timeOffset="-117295.134">7849 10637 1839 0 0,'0'0'671'0'0,"0"1"2144"0"0,3 26 6939 0 0,-10 18-5426 0 0,2-15-3265 0 0,-36 224 2930 0 0,26-189-3457 0 0,40-111-136 0 0,-11 25-422 0 0,1 0 0 0 0,1 0 0 0 0,1 2 0 0 0,1 0 0 0 0,1 1-1 0 0,10-8 23 0 0,11-11-44 0 0,-24 20 3 0 0,2 1 0 0 0,0 1-1 0 0,0 1 1 0 0,2 0 0 0 0,0 2 0 0 0,9-5 41 0 0,-10 14-84 0 0,-12 6 36 0 0,-4 3 82 0 0,-1-1 1 0 0,1 0-1 0 0,-1 1 0 0 0,0 0 0 0 0,0 0 1 0 0,-1-1-1 0 0,1 1 0 0 0,-2 0 0 0 0,1 0 1 0 0,0 0-1 0 0,-1 0 0 0 0,0 0 0 0 0,-1 0 1 0 0,1 0-1 0 0,-1 0 0 0 0,-1 4-34 0 0,-4 11 88 0 0,0 0-1 0 0,-1 0 1 0 0,-2 0-1 0 0,0-1 0 0 0,-1 0 1 0 0,-1-1-1 0 0,0-1 1 0 0,-2 1-1 0 0,0-2 1 0 0,-1 0-1 0 0,-1 0 1 0 0,-6 4-88 0 0,-39 51-145 0 0,23-19-2519 0 0,37-45-33 0 0,6-2-5063 0 0</inkml:trace>
  <inkml:trace contextRef="#ctx0" brushRef="#br1" timeOffset="-116845.507">8736 10318 11975 0 0,'0'0'923'0'0,"0"0"-379"0"0,0 0 643 0 0,0 2 342 0 0,-2 59 2143 0 0,-47 80-2756 0 0,42-125-471 0 0,-30 65 428 0 0,20-50-593 0 0,2 2-1 0 0,2 0 1 0 0,1 1-1 0 0,1 1 1 0 0,2 1-280 0 0,7-32 8 0 0,1-1 0 0 0,0 1 0 0 0,0 0 0 0 0,0-1 1 0 0,0 1-1 0 0,1 0 0 0 0,-1 0 0 0 0,1 0 0 0 0,0 0 0 0 0,0-1 1 0 0,1 1-1 0 0,-1 0 0 0 0,1 0 0 0 0,0 0 0 0 0,0-1 0 0 0,0 1 1 0 0,0 0-1 0 0,1-1 0 0 0,-1 1 0 0 0,1-1 0 0 0,0 1 0 0 0,0-1 1 0 0,0 0-1 0 0,1 0 0 0 0,-1 0 0 0 0,1 0 0 0 0,-1 0 0 0 0,1-1 1 0 0,0 1-1 0 0,0-1 0 0 0,0 0 0 0 0,1 0 0 0 0,-1 0 0 0 0,0 0 0 0 0,1 0 1 0 0,0-1-1 0 0,-1 1 0 0 0,1-1 0 0 0,0 0 0 0 0,-1 0 0 0 0,1-1-8 0 0,11-2 39 0 0,0-1 0 0 0,0-1-1 0 0,-1-1 1 0 0,1 0-1 0 0,-1 0 1 0 0,-1-1-1 0 0,1-1 1 0 0,-1-1 0 0 0,0 0-1 0 0,0 0 1 0 0,-1-1-1 0 0,-1-1 1 0 0,5-4-39 0 0,10-12 36 0 0,-2-1 0 0 0,-1 0 0 0 0,-1-2 0 0 0,-1-1 0 0 0,-1 0 0 0 0,-2-2 1 0 0,-1 0-1 0 0,-2-1 0 0 0,-1 0 0 0 0,-2-1 0 0 0,-1-1 0 0 0,2-12-36 0 0,-13 44 5 0 0,4-4 57 0 0,-1-1 0 0 0,0 0 1 0 0,0-1-1 0 0,-1 1 0 0 0,0 0 0 0 0,-1-1 1 0 0,0 1-1 0 0,0-1 0 0 0,-1 1 1 0 0,0-1-1 0 0,0 1 0 0 0,-1-1 0 0 0,0 1 1 0 0,0-1-1 0 0,-1 1 0 0 0,0-1 1 0 0,-1 1-1 0 0,0 0 0 0 0,-1-2-62 0 0,-2 7-36 0 0,1 1-1 0 0,-1-1 1 0 0,1 1-1 0 0,-1 0 1 0 0,0 0-1 0 0,0 1 1 0 0,0 0-1 0 0,0 0 1 0 0,0 0-1 0 0,0 0 1 0 0,-1 1-1 0 0,1 0 1 0 0,0 1-1 0 0,0-1 1 0 0,0 1-1 0 0,0 1 1 0 0,0-1-1 0 0,0 1 1 0 0,0 0 0 0 0,1 0-1 0 0,-1 0 1 0 0,0 1-1 0 0,1 0 1 0 0,0 0-1 0 0,-1 1 37 0 0,-29 15-834 0 0,1 2 0 0 0,0 2-1 0 0,2 1 1 0 0,0 2 0 0 0,-19 20 834 0 0,-7 6-1246 0 0,-86 79-2311 0 0,84-71 6093 0 0,157-67 3243 0 0,47-18-4673 0 0,-11-3-1266 0 0,-100 22-127 0 0</inkml:trace>
  <inkml:trace contextRef="#ctx0" brushRef="#br0" timeOffset="-105509.693">2669 12314 1375 0 0,'0'0'66'0'0,"0"0"194"0"0,0 0 796 0 0,0 0 345 0 0,0 0 67 0 0,0 0-104 0 0,0 0-508 0 0,0 0-227 0 0,0 0-42 0 0,0 0-11 0 0,0 0-8 0 0,1-6 319 0 0,-1 6 2190 0 0,3 20-3000 0 0,3 30 286 0 0,-6-48-235 0 0,4 17 325 0 0,7 61 1019 0 0,-11-62-1445 0 0,1-15 16 0 0,1 3-11 0 0,11 32 874 0 0,-12-37-842 0 0,14 23 492 0 0,27-4 315 0 0,3-5-858 0 0,-36-12-13 0 0,53 1 182 0 0,16-6-44 0 0,-39 3-84 0 0,-18 0-44 0 0,9-1 44 0 0,16-3 20 0 0,-22 1-74 0 0,28-1 64 0 0,-40 2-64 0 0,1 1 0 0 0,-1-1 0 0 0,0 1 0 0 0,30 1 0 0 0,-8-5 84 0 0,-30 3-36 0 0,38-10 28 0 0,-30 8-76 0 0,-2 0-12 0 0,-8 3-46 0 0,12 14-8 0 0,-8-5 66 0 0,-2 4 0 0 0,0-1 0 0 0,0-1 0 0 0,0-1 0 0 0,-1-2 0 0 0,0 2 0 0 0,1-2 0 0 0,0 0 11 0 0,-3-6 42 0 0,-1-2 11 0 0,0 0 0 0 0,0 0 3 0 0,0 0 10 0 0,0 0 3 0 0,0 0-2 0 0,0 0-10 0 0,0 0 1 0 0,0 0-2 0 0,0 0 2 0 0,0 0-1 0 0,2 0-4 0 0,17 0 85 0 0,-13-2-85 0 0,-3 0 2 0 0,1-2 6 0 0,1-3-7 0 0,-1 1-41 0 0,-3 2 29 0 0,2-5 1 0 0,-1 0-33 0 0,-1 5 22 0 0,1-3-21 0 0,1-1 26 0 0,0 1-25 0 0,-1 0 30 0 0,1-18 86 0 0,-3-25 138 0 0,5 31-266 0 0,-3 2 42 0 0,1 8-53 0 0,20-17 0 0 0,-2 0 0 0 0,9 12 0 0 0,26-11 0 0 0,-33 13 53 0 0,3 4-42 0 0,48-8 53 0 0,-62 14-64 0 0,0-1 0 0 0,-1 1 0 0 0,22 6 75 0 0,-6-4 31 0 0,13-7 33 0 0,-11 8-15 0 0,34-1-48 0 0,45 7 52 0 0,-52-3-117 0 0,67-8 53 0 0,-40 1 0 0 0,-20 6 42 0 0,14-4-95 0 0,35-14 53 0 0,-29-11 0 0 0,-47 19-64 0 0,21-4 181 0 0,-52 8-158 0 0,43-19 437 0 0,-13-15-133 0 0,33-72 70 0 0,-25 59-302 0 0,-42 49 7 0 0,-1 1 37 0 0,0 0-8 0 0,0 0-10 0 0,5-6 519 0 0,9-11 353 0 0,-13 16-890 0 0,-1 1 1 0 0,6-9-1459 0 0,-6 9-442 0 0</inkml:trace>
  <inkml:trace contextRef="#ctx0" brushRef="#br1" timeOffset="-95917.921">9603 10580 2303 0 0,'124'-114'9329'0'0,"-3"3"-3386"0"0,-121 111-5885 0 0,-1 0 0 0 0,1 0 0 0 0,0 0 0 0 0,-1 0 0 0 0,1 0 0 0 0,0 0 0 0 0,-1 0 0 0 0,1 0 0 0 0,0 0 0 0 0,-1-1 0 0 0,1 1 0 0 0,0 0 0 0 0,-1 0 0 0 0,1 0 0 0 0,0-1 0 0 0,0 1 1 0 0,-1 0-1 0 0,1 0 0 0 0,0-1 0 0 0,0 1 0 0 0,-1 0 0 0 0,1 0 0 0 0,0-1 0 0 0,0 1 0 0 0,0 0 0 0 0,0-1 0 0 0,-1 1 0 0 0,1 0 0 0 0,0-1 0 0 0,0 1 0 0 0,0 0 0 0 0,0-1 0 0 0,0 1 0 0 0,0 0 0 0 0,0-1 0 0 0,0 1 0 0 0,0-1 0 0 0,0 1 0 0 0,0 0 0 0 0,0-1 0 0 0,0 1 0 0 0,0 0 0 0 0,0-1 0 0 0,1 1 0 0 0,-1 0 0 0 0,0-1 0 0 0,0 1 0 0 0,0 0 0 0 0,0 0 0 0 0,1-1 0 0 0,-1 1 0 0 0,0 0 0 0 0,0-1 0 0 0,1 1 0 0 0,-1 0 0 0 0,0 0 0 0 0,0 0 0 0 0,1-1 0 0 0,-1 1 0 0 0,0 0 0 0 0,1 0-58 0 0,-30 5 156 0 0,-1 10-135 0 0,1 2 1 0 0,1 0-1 0 0,1 2 1 0 0,0 1-1 0 0,2 1 1 0 0,0 2-1 0 0,1 0 0 0 0,1 1 1 0 0,2 1-1 0 0,0 2 1 0 0,-11 20-22 0 0,8-16 66 0 0,3-7-32 0 0,1 1-1 0 0,2 1 1 0 0,0 1 0 0 0,2 0 0 0 0,1 2-1 0 0,1-1 1 0 0,1 2 0 0 0,-8 30-34 0 0,19-54 33 0 0,0 0 1 0 0,1 1-1 0 0,0-1 1 0 0,0 1-1 0 0,1-1 0 0 0,-1 1 1 0 0,1-1-1 0 0,1 1 1 0 0,-1-1-1 0 0,1 1 0 0 0,1-1 1 0 0,-1 0-1 0 0,1 1 1 0 0,0-1-1 0 0,0 0 1 0 0,1 0-1 0 0,-1 0 0 0 0,2 0 1 0 0,-1-1-1 0 0,0 1 1 0 0,1-1-1 0 0,0 0 0 0 0,0 0 1 0 0,1 0-1 0 0,0-1 1 0 0,-1 1-1 0 0,2-1 1 0 0,-1 0-1 0 0,0 0 0 0 0,1-1 1 0 0,2 2-34 0 0,0-2 92 0 0,-1 0 1 0 0,1-1-1 0 0,0 0 1 0 0,0 0-1 0 0,-1-1 0 0 0,1 0 1 0 0,0 0-1 0 0,0-1 1 0 0,0 0-1 0 0,0 0 1 0 0,0-1-1 0 0,4 0-92 0 0,46-6 460 0 0,32-14-412 0 0,12-16-1605 0 0,-40 3-3142 0 0,-36 18-2141 0 0</inkml:trace>
  <inkml:trace contextRef="#ctx0" brushRef="#br1" timeOffset="-95589.903">10007 10815 4607 0 0,'48'-55'3256'0'0,"-44"49"-2562"0"0,1 0 1 0 0,-1 0-1 0 0,1 1 0 0 0,0 0 0 0 0,0 0 0 0 0,1 0 0 0 0,0 0 0 0 0,0 1 0 0 0,0 0 0 0 0,4-2-694 0 0,-5 3 276 0 0,1 1-1 0 0,0 0 1 0 0,1 0-1 0 0,-1 0 1 0 0,0 0 0 0 0,1 1-1 0 0,-1 0 1 0 0,0 1-1 0 0,1-1 1 0 0,-1 1 0 0 0,1 0-1 0 0,-1 1 1 0 0,1 0-1 0 0,-1 0 1 0 0,0 0-1 0 0,1 0 1 0 0,-1 1 0 0 0,1 1-276 0 0,-4-3 45 0 0,1 1 0 0 0,-1 0 0 0 0,1 0 0 0 0,-1 0 0 0 0,1 0 0 0 0,-1 1 0 0 0,0-1 0 0 0,0 1 0 0 0,0 0 0 0 0,0 0 0 0 0,0 0 0 0 0,0 0 0 0 0,0 1 0 0 0,-1-1 1 0 0,1 1-1 0 0,-1-1 0 0 0,0 1 0 0 0,1 0 0 0 0,-1 0 0 0 0,-1 0 0 0 0,1 0 0 0 0,0 1 0 0 0,-1-1 0 0 0,1 0 0 0 0,-1 1 0 0 0,0-1 0 0 0,0 1 0 0 0,-1-1 0 0 0,1 1 0 0 0,-1-1 1 0 0,0 1-1 0 0,1-1 0 0 0,-2 1 0 0 0,1 0 0 0 0,-1 2-45 0 0,-2 2 86 0 0,-1 1-1 0 0,0-1 1 0 0,-1 0 0 0 0,0 0 0 0 0,0 0 0 0 0,-1 0-1 0 0,0-1 1 0 0,0 0 0 0 0,-1 0 0 0 0,1-1 0 0 0,-2 0 0 0 0,1 0-1 0 0,-1-1 1 0 0,-3 3-86 0 0,-76 32 811 0 0,74-34-637 0 0,0-2 1 0 0,0 1 0 0 0,0-2-1 0 0,-1 0 1 0 0,0 0 0 0 0,1-1-1 0 0,-1-1 1 0 0,-1 0-175 0 0,14-1 20 0 0,-1 0 0 0 0,0 0 0 0 0,0 0 0 0 0,0 0 0 0 0,0 0 1 0 0,0 0-1 0 0,0 0 0 0 0,0-1 0 0 0,1 1 0 0 0,-1-1 0 0 0,0 1 0 0 0,0-1 0 0 0,0 0 0 0 0,1 1 0 0 0,-1-1 0 0 0,0 0 0 0 0,1 0 0 0 0,-1 0 0 0 0,1-1 1 0 0,-1 1-1 0 0,1 0 0 0 0,0 0 0 0 0,-1-1 0 0 0,1 1 0 0 0,0-1 0 0 0,0 1 0 0 0,0-1 0 0 0,0 0 0 0 0,0 1 0 0 0,0-1 0 0 0,1 0 0 0 0,-1 0 0 0 0,0 1 1 0 0,1-1-1 0 0,0 0 0 0 0,-1 0 0 0 0,1 0 0 0 0,0 0 0 0 0,0 0 0 0 0,0 1 0 0 0,0-1 0 0 0,0 0 0 0 0,0 0 0 0 0,1 0 0 0 0,-1 0 0 0 0,1 0 0 0 0,-1 1 1 0 0,1-1-1 0 0,0 0 0 0 0,-1 0 0 0 0,1 1 0 0 0,0-1 0 0 0,0 0 0 0 0,0 1 0 0 0,1-1 0 0 0,-1 0-20 0 0,39-41-1994 0 0,-10 19-4553 0 0,-6 4-924 0 0</inkml:trace>
  <inkml:trace contextRef="#ctx0" brushRef="#br1" timeOffset="-95262.4">10605 10575 13759 0 0,'0'0'630'0'0,"0"0"-13"0"0,0 0-370 0 0,0 0-109 0 0,-9 12 344 0 0,-42 38 3499 0 0,50-49-3556 0 0,1 1-202 0 0,2 2-193 0 0,1 0 0 0 0,0 0 0 0 0,0 0 0 0 0,0 0 1 0 0,0-1-1 0 0,0 1 0 0 0,1-1 0 0 0,-1 0 0 0 0,1 0 0 0 0,0 0 0 0 0,0 0 1 0 0,0-1-1 0 0,0 0 0 0 0,1 1 0 0 0,-1-1 0 0 0,0-1 0 0 0,1 1 1 0 0,0-1-1 0 0,-1 0 0 0 0,1 0 0 0 0,0 0 0 0 0,-1-1 0 0 0,1 1 0 0 0,0-1 1 0 0,0 0-1 0 0,0-1-30 0 0,58 15 129 0 0,-58-13-128 0 0,-1 0 0 0 0,1 1 0 0 0,-1-1 0 0 0,0 1 0 0 0,0 0 0 0 0,1 0 0 0 0,-1 1 0 0 0,-1-1 0 0 0,1 1 0 0 0,0 0-1 0 0,-1 0 1 0 0,1 0 0 0 0,-1 0 0 0 0,0 0 0 0 0,0 1 0 0 0,0 0 0 0 0,0 0 0 0 0,-1-1 0 0 0,0 1 0 0 0,1 1 0 0 0,-1-1 0 0 0,-1 0 0 0 0,1 0 0 0 0,-1 1 0 0 0,0-1-1 0 0,0 1 1 0 0,0-1 0 0 0,0 1 0 0 0,-1 0 0 0 0,0 0-1 0 0,-3 6 139 0 0,-1-1-1 0 0,0 1 1 0 0,-1-1-1 0 0,0-1 0 0 0,-1 1 1 0 0,0-1-1 0 0,0 0 1 0 0,-1 0-1 0 0,0 0 1 0 0,-1-1-1 0 0,0-1 1 0 0,0 1-1 0 0,-1-1 1 0 0,1 0-1 0 0,-8 3-138 0 0,-3 6 127 0 0,-119 69 188 0 0,64-44-246 0 0,60-31-1292 0 0,13-9-128 0 0,4-2-745 0 0,13-4-2892 0 0,8-4-1242 0 0</inkml:trace>
  <inkml:trace contextRef="#ctx0" brushRef="#br1" timeOffset="-94920.759">11206 10528 8287 0 0,'57'-53'925'0'0,"6"-7"3873"0"0,-47 44-1974 0 0,-15 15-1831 0 0,-1 1-38 0 0,0 0-90 0 0,0 2-337 0 0,-8 22-343 0 0,-1-1-1 0 0,0 0 1 0 0,-2 0-1 0 0,-1-1 1 0 0,0 0-1 0 0,-2-1 0 0 0,0-1 1 0 0,-1 0-1 0 0,-2-1 1 0 0,0-1-1 0 0,0 0 1 0 0,-18 12-185 0 0,14-11 50 0 0,0 1 1 0 0,1 0-1 0 0,2 2 0 0 0,0 0 1 0 0,1 1-1 0 0,1 1 0 0 0,1 0 1 0 0,2 1-1 0 0,0 0 0 0 0,2 2-50 0 0,9-25 2 0 0,1 0 0 0 0,0 1 0 0 0,-1-1 0 0 0,1 1 0 0 0,0-1 0 0 0,0 1 0 0 0,1 0 0 0 0,-1-1 0 0 0,1 1 0 0 0,-1 0 0 0 0,1-1-1 0 0,0 1 1 0 0,0 0 0 0 0,0 0 0 0 0,0-1 0 0 0,0 1 0 0 0,1 0 0 0 0,-1 0 0 0 0,1-1 0 0 0,0 1 0 0 0,0-1 0 0 0,0 1 0 0 0,0-1-1 0 0,0 1 1 0 0,0-1 0 0 0,1 1 0 0 0,-1-1 0 0 0,1 0 0 0 0,0 0 0 0 0,0 0 0 0 0,0 0 0 0 0,0 0 0 0 0,0 0 0 0 0,0 0-1 0 0,0-1 1 0 0,0 1 0 0 0,1-1 0 0 0,-1 0 0 0 0,1 1-2 0 0,9-2 51 0 0,1 0 1 0 0,0-1-1 0 0,-1-1 0 0 0,1 0 1 0 0,-1 0-1 0 0,0-1 0 0 0,1-1 0 0 0,-1 0 1 0 0,-1 0-1 0 0,1-1 0 0 0,8-6-51 0 0,7-1 46 0 0,-1-2 1 0 0,0 0-1 0 0,-1-2 1 0 0,-1-1-1 0 0,0-1 0 0 0,-2-1 1 0 0,0-1-1 0 0,-1-1 0 0 0,-1-1 1 0 0,-1 0-1 0 0,-1-2 0 0 0,0 0 1 0 0,-2-1-1 0 0,-2 0 0 0 0,0-2 1 0 0,-1 0-1 0 0,6-19-46 0 0,-14 27 84 0 0,0 1 0 0 0,-1-1 0 0 0,-1 0 0 0 0,-1 0 0 0 0,0 0 0 0 0,-2 0 0 0 0,0 0 0 0 0,-2-12-84 0 0,2 28-44 0 0,0 0-1 0 0,0 0 1 0 0,0 0 0 0 0,-1 0-1 0 0,1 0 1 0 0,-1 1 0 0 0,0-1-1 0 0,1 0 1 0 0,-1 0-1 0 0,-1 1 1 0 0,1-1 0 0 0,0 1-1 0 0,-1-1 1 0 0,1 1 0 0 0,-1-1-1 0 0,0 1 1 0 0,0 0 0 0 0,0 0-1 0 0,0 0 1 0 0,0 0-1 0 0,0 0 1 0 0,0 0 0 0 0,-1 0-1 0 0,1 1 1 0 0,-1-1 0 0 0,1 1-1 0 0,-1 0 1 0 0,1 0 0 0 0,-1 0-1 0 0,0 0 1 0 0,0 0-1 0 0,0 1 1 0 0,1-1 0 0 0,-1 1-1 0 0,0 0 1 0 0,0 0 0 0 0,0 0-1 0 0,0 0 1 0 0,0 0-1 0 0,-1 1 45 0 0,-8 2-764 0 0,1 1-1 0 0,0 1 0 0 0,0 0 1 0 0,1 1-1 0 0,-1-1 0 0 0,1 2 0 0 0,0 0 1 0 0,1 0-1 0 0,-8 8 765 0 0,-15 13-2575 0 0</inkml:trace>
  <inkml:trace contextRef="#ctx0" brushRef="#br1" timeOffset="-94762.333">10972 10766 7831 0 0,'0'0'356'0'0,"2"0"-6"0"0,54 1 904 0 0,77-32 12454 0 0,-74 14-13431 0 0,131-34 213 0 0,-160 45-1029 0 0</inkml:trace>
  <inkml:trace contextRef="#ctx0" brushRef="#br1" timeOffset="-93907.417">12350 9652 5983 0 0,'21'-46'1665'0'0,"-10"29"3968"0"0,-10 16-3443 0 0,-1 1-872 0 0,0 0-389 0 0,0 0-81 0 0,0 0-53 0 0,0 0-166 0 0,0 0-76 0 0,0 0-10 0 0,6 64 176 0 0,-9 116 178 0 0,-23 154-897 0 0,7-168 17 0 0,-38 144-17 0 0,-5-60 53 0 0,33-204 98 0 0,4-56 194 0 0,19 4-317 0 0,1-1 0 0 0,0 1 0 0 0,0-1 0 0 0,0 0 0 0 0,1 0 0 0 0,0-1 0 0 0,0 1 0 0 0,1-1 0 0 0,0 0 0 0 0,0 0 0 0 0,1 0-1 0 0,0 0 1 0 0,0 0 0 0 0,1-1 0 0 0,0-5-28 0 0,-3-19 0 0 0,-15-56 0 0 0,19 88-6 0 0,-1 0 1 0 0,0 1-1 0 0,1-1 1 0 0,-1 0-1 0 0,0 0 0 0 0,0 0 1 0 0,1 0-1 0 0,-1 0 0 0 0,0 1 1 0 0,0-1-1 0 0,0 0 0 0 0,0 1 1 0 0,0-1-1 0 0,0 1 0 0 0,0-1 1 0 0,0 1-1 0 0,0-1 0 0 0,0 1 1 0 0,0 0-1 0 0,0 0 0 0 0,-1-1 1 0 0,1 1-1 0 0,0 0 0 0 0,0 0 1 0 0,0 0-1 0 0,0 0 0 0 0,0 0 1 0 0,-1 0-1 0 0,1 1 1 0 0,0-1-1 0 0,0 0 0 0 0,0 1 1 0 0,0-1-1 0 0,0 0 0 0 0,0 1 1 0 0,0-1-1 0 0,0 1 0 0 0,0 0 1 0 0,0-1-1 0 0,0 1 0 0 0,0 0 1 0 0,0 0-1 0 0,1-1 0 0 0,-1 1 6 0 0,-42 42-332 0 0,39-38 313 0 0,-123 181-205 0 0,95-116 716 0 0,32-68-335 0 0,1-1-102 0 0,0 1 0 0 0,1-1 0 0 0,-1 0 0 0 0,1 0 0 0 0,-1 0 0 0 0,1 0 0 0 0,0 0 0 0 0,-1 0 0 0 0,1 0 0 0 0,0 0-1 0 0,0 0 1 0 0,0-1 0 0 0,0 1 0 0 0,0-1 0 0 0,-1 0 0 0 0,1 1 0 0 0,0-1 0 0 0,0 0 0 0 0,0 0 0 0 0,0 0 0 0 0,0 0-1 0 0,1-1-54 0 0,337-72-44 0 0,-330 72-177 0 0,37-7-6992 0 0,-19 2-214 0 0</inkml:trace>
  <inkml:trace contextRef="#ctx0" brushRef="#br1" timeOffset="-92720.278">12795 10344 8863 0 0,'1'-1'407'0'0,"24"-26"302"0"0,-24 26 58 0 0,-1 1 260 0 0,0 0 49 0 0,0 0 4 0 0,0 0-27 0 0,0 0-12 0 0,0 0-1 0 0,0 0-80 0 0,0 0-336 0 0,-1 3-146 0 0,-106 227 1220 0 0,49-116-1347 0 0,43-89-321 0 0,1 0 1 0 0,2 1-1 0 0,0 0 0 0 0,1 1 1 0 0,2 0-1 0 0,1 0 0 0 0,1 1 1 0 0,1 0-1 0 0,0 9-30 0 0,14 23 139 0 0,-7-59-78 0 0,-1-1 45 0 0,21 2 248 0 0,25-29 117 0 0,-45 26-415 0 0,-1 1 21 0 0,1 0-10 0 0,29-37 10 0 0,24-6-77 0 0,-24 22 0 0 0,0 1 0 0 0,1 1 0 0 0,1 2 0 0 0,3 0 0 0 0,-5 2 0 0 0,63-52 64 0 0,-67 51-64 0 0,-10-1 11 0 0,11-5 42 0 0,-9 4-53 0 0,-1-1 0 0 0,-1-1 0 0 0,-1-1 0 0 0,-1 0 0 0 0,-1-1 0 0 0,10-22 0 0 0,-21 41 0 0 0,67-173 0 0 0,-67 169 0 0 0,2 1-1 0 0,-1-1 0 0 0,0 0 1 0 0,0 0-1 0 0,-1 0 0 0 0,0 0 0 0 0,0 0 0 0 0,-1-1 0 0 0,0 1 0 0 0,0 0 0 0 0,-1-1 0 0 0,1 1 0 0 0,-2-1 0 0 0,0-6 1 0 0,-21 5-60 0 0,-42 22-104 0 0,45-7 136 0 0,-216 68-36 0 0,226-71 64 0 0,1 1 0 0 0,-1-1 0 0 0,0 1 0 0 0,1 1 0 0 0,0 0 0 0 0,0 0 0 0 0,1 0 0 0 0,-1 1 0 0 0,1 0 0 0 0,0 1 0 0 0,1 0 0 0 0,0 0 0 0 0,0 0 0 0 0,0 0 0 0 0,1 1 0 0 0,0 0 0 0 0,0 0 0 0 0,-1 4 0 0 0,-45 123-3621 0 0,45-116 2154 0 0</inkml:trace>
  <inkml:trace contextRef="#ctx0" brushRef="#br1" timeOffset="-92469.861">12729 10655 14567 0 0,'0'0'664'0'0,"0"0"-8"0"0,0 0-328 0 0,0 0 164 0 0,2 0 116 0 0,107-13 3715 0 0,80-6-3857 0 0,-154 16-1059 0 0</inkml:trace>
  <inkml:trace contextRef="#ctx0" brushRef="#br0" timeOffset="-88669.682">5915 12478 9359 0 0,'0'0'430'0'0,"0"0"-14"0"0,1-1-239 0 0,33-9 551 0 0,-18 11-761 0 0,0 0 1 0 0,1 1-1 0 0,-1 1 0 0 0,0 0 0 0 0,0 2 1 0 0,9 3 32 0 0,4 0-40 0 0,36 8 26 0 0,81 29 287 0 0,76 36 1063 0 0,-175-67-1210 0 0,-1-1-1 0 0,1-3 1 0 0,1-1 0 0 0,17-1-126 0 0,10 2 27 0 0,247 44 213 0 0,-14-18-224 0 0,-176-14-16 0 0,82 29 0 0 0,82-22 0 0 0,43-3 0 0 0,-115-31 264 0 0,-158 0 128 0 0,-1 2-1 0 0,0 3 1 0 0,35 6-392 0 0,-25 0 88 0 0,1-3 1 0 0,-1-4-1 0 0,0-3 0 0 0,64-12-88 0 0,49-7 567 0 0,47-10 369 0 0,-153 14-746 0 0,57-14 340 0 0,2 6-1 0 0,22 3-529 0 0,314-15 832 0 0,-355 29-832 0 0,119-18 0 0 0,-10-21 75 0 0,157-2 106 0 0,-91-33-181 0 0,-60 11 192 0 0,-200 56-77 0 0,-1 0 0 0 0,-1-3-1 0 0,30-22-114 0 0,115-63 816 0 0,-156 91-474 0 0,1 1 1 0 0,1 2-1 0 0,0 0 0 0 0,1 2 0 0 0,0 1 1 0 0,22-4-344 0 0,-47 11 129 0 0,0 1 3 0 0,0-1-346 0 0,1 0 521 0 0,3 0-6455 0 0,2 1-953 0 0</inkml:trace>
  <inkml:trace contextRef="#ctx0" brushRef="#br0" timeOffset="-82049.585">6151 13629 6271 0 0,'0'0'290'0'0,"0"0"-9"0"0,1-1-182 0 0,38-63 3727 0 0,-39 63-3138 0 0,1-1-4 0 0,12-103 7556 0 0,-13 103-8125 0 0,0 2-10 0 0,0 0-3 0 0,0 0-13 0 0,-2 9-22 0 0,-47 393 67 0 0,10-67 2009 0 0,27-267-505 0 0,12-67-1574 0 0,0-1 3 0 0,0 0 0 0 0,0 0 10 0 0,0 0-93 0 0,0 0-403 0 0,0 0-175 0 0,0 0-41 0 0,0 0-192 0 0,0 0-783 0 0,0 0-337 0 0</inkml:trace>
  <inkml:trace contextRef="#ctx0" brushRef="#br0" timeOffset="-81658.497">5838 14362 3223 0 0,'0'0'502'0'0,"-5"7"4551"0"0,1 8 2424 0 0,18-3-5625 0 0,25-1-1458 0 0,12-6 356 0 0,0-3 1 0 0,0-2 0 0 0,41-6-751 0 0,-57 4 310 0 0,201-13 2619 0 0,-235 15-3418 0 0,4 0 1611 0 0,-4 0-3123 0 0,-1 1-3512 0 0,-3 7-1847 0 0</inkml:trace>
  <inkml:trace contextRef="#ctx0" brushRef="#br0" timeOffset="-80503.977">5912 14867 4143 0 0,'0'0'191'0'0,"0"0"260"0"0,-2-12 4806 0 0,9-38 1734 0 0,-6 47-6937 0 0,0 0-1 0 0,1 0 1 0 0,-1 0 0 0 0,1 1 0 0 0,0-1-1 0 0,0 0 1 0 0,0 1 0 0 0,0-1 0 0 0,1 1-1 0 0,-1 0 1 0 0,1 0 0 0 0,-1 0 0 0 0,1 0-1 0 0,0 0 1 0 0,0 1 0 0 0,-1-1 0 0 0,1 1-1 0 0,0 0 1 0 0,1 0 0 0 0,-1 0-1 0 0,0 0 1 0 0,2 0-54 0 0,87-26 139 0 0,9 3 714 0 0,-90 23-715 0 0,36 8 668 0 0,-46-6-687 0 0,1 1-39 0 0,0-1-70 0 0,0 1 1 0 0,0 0-1 0 0,0 0 0 0 0,-1 0 0 0 0,1 0 1 0 0,0 0-1 0 0,-1 0 0 0 0,1 0 1 0 0,-1 1-1 0 0,0-1 0 0 0,0 1 1 0 0,0-1-1 0 0,0 1 0 0 0,0-1 1 0 0,0 1-1 0 0,-1-1 0 0 0,1 1 1 0 0,-1 0-1 0 0,0-1 0 0 0,0 1 1 0 0,0 0-1 0 0,0-1 0 0 0,0 1 1 0 0,-1-1-1 0 0,1 1 0 0 0,-1 0 1 0 0,1-1-1 0 0,-1 1 0 0 0,-1 0-10 0 0,0 7 20 0 0,-1 0 9 0 0,0 0 1 0 0,-1-1 0 0 0,-1 1 0 0 0,0-1-1 0 0,0 0 1 0 0,0 0 0 0 0,-1-1 0 0 0,-1 0 0 0 0,1 0-1 0 0,-1 0 1 0 0,-1-1 0 0 0,1 0 0 0 0,-1-1-1 0 0,-1 1 1 0 0,1-1 0 0 0,-4 1-30 0 0,-11 11 46 0 0,-234 190 334 0 0,80-12 72 0 0,176-195-356 0 0,1-1-5 0 0,0 0-22 0 0,-4 11 444 0 0,127-18 103 0 0,94-12 1015 0 0,-134 7-864 0 0,-81 12-662 0 0,-1-1-10 0 0,0 1-695 0 0,3-4 1644 0 0,2 3-8445 0 0,4 3-785 0 0</inkml:trace>
  <inkml:trace contextRef="#ctx0" brushRef="#br0" timeOffset="-78391.942">7207 13581 1375 0 0,'2'-1'107'0'0,"129"-43"8198"0"0,-120 39-7865 0 0,0 0-1 0 0,0-1 0 0 0,0-1 0 0 0,-1 1 1 0 0,0-1-1 0 0,0-1 0 0 0,0 0 1 0 0,-1 0-1 0 0,0-1 0 0 0,-1 0 0 0 0,0-1 1 0 0,-1 0-1 0 0,0 0 0 0 0,0-1 1 0 0,5-10-440 0 0,-11 16 131 0 0,0 1 0 0 0,-1 0 1 0 0,1-1-1 0 0,-1 1 0 0 0,0 0 1 0 0,0-1-1 0 0,0 1 1 0 0,0-1-1 0 0,-1 1 0 0 0,0 0 1 0 0,0-1-1 0 0,0 1 0 0 0,0 0 1 0 0,-1 0-1 0 0,0 0 1 0 0,0 0-1 0 0,0 0-131 0 0,-5-6 96 0 0,-2 0 0 0 0,1 1 0 0 0,-1-1 0 0 0,-1 2 0 0 0,1-1 1 0 0,-1 2-1 0 0,-1-1 0 0 0,0 1 0 0 0,0 1 0 0 0,0 0 0 0 0,-11-4-96 0 0,15 9-8 0 0,1 0 0 0 0,-1 1-1 0 0,1 0 1 0 0,-1 0 0 0 0,1 0-1 0 0,-1 1 1 0 0,1 0 0 0 0,-1 0-1 0 0,1 1 1 0 0,0 0 0 0 0,0 0-1 0 0,0 0 1 0 0,0 1 0 0 0,0 0-1 0 0,0 0 1 0 0,0 0 0 0 0,1 1-1 0 0,0-1 1 0 0,0 2 0 0 0,0-1-1 0 0,0 0 1 0 0,0 1 0 0 0,1 0 0 0 0,0 0-1 0 0,-3 5 9 0 0,-6 9 15 0 0,2 1-1 0 0,-1 1 1 0 0,2 0-1 0 0,1 0 1 0 0,1 1-1 0 0,1 0 1 0 0,0 1 0 0 0,2 0-1 0 0,1 0 1 0 0,0 0-1 0 0,2 0 1 0 0,1 0-1 0 0,1 16-14 0 0,-1-26 15 0 0,-2 106 383 0 0,6 1-1 0 0,5-1 1 0 0,9 24-398 0 0,-9-70 161 0 0,74 456 347 0 0,-73-460-500 0 0,-1-19 35 0 0,-3 1 1 0 0,-2 0-1 0 0,-2 16-43 0 0,-27 214 208 0 0,22-241-179 0 0,-3-1 0 0 0,-1 0 0 0 0,-1-1 0 0 0,-3 0 0 0 0,0 0 0 0 0,-3-1 0 0 0,-7 10-29 0 0,-30 19 194 0 0,42-61-122 0 0,6-4-11 0 0,0 0 0 0 0,-1 0 0 0 0,1 0-1 0 0,0-1 1 0 0,-1 1 0 0 0,1-1-1 0 0,-1 0 1 0 0,1 0 0 0 0,-1-1-1 0 0,1 1 1 0 0,0-1 0 0 0,-1 0-1 0 0,1 0 1 0 0,0-1 0 0 0,0 1-1 0 0,0-1 1 0 0,0 0 0 0 0,0 0-1 0 0,0 0 1 0 0,0-1 0 0 0,1 0-1 0 0,-1 1 1 0 0,1-1 0 0 0,0 0-1 0 0,0 0 1 0 0,0-1 0 0 0,0 1-1 0 0,0-1 1 0 0,1 1 0 0 0,-2-3-61 0 0,-4-8 229 0 0,-1 0 0 0 0,2-1 1 0 0,0 1-1 0 0,1-2 0 0 0,0 1 0 0 0,1-1 1 0 0,-2-11-230 0 0,0-3 134 0 0,1-1 1 0 0,1-1-1 0 0,1 1 1 0 0,2-1-1 0 0,2 1 1 0 0,0-1-1 0 0,3 1 1 0 0,0-1 0 0 0,2 1-1 0 0,8-31-134 0 0,25 1-3088 0 0,-29 53-5600 0 0</inkml:trace>
  <inkml:trace contextRef="#ctx0" brushRef="#br0" timeOffset="-77410.902">7693 14287 5063 0 0,'0'0'390'0'0,"0"0"-80"0"0,0 0 598 0 0,0 0 291 0 0,0 0 60 0 0,0-2-30 0 0,2-4-703 0 0,0-3-17 0 0,1 1 0 0 0,0 0 0 0 0,0 0 0 0 0,0 1 1 0 0,1-1-1 0 0,0 1 0 0 0,0-1 0 0 0,1 1 0 0 0,0 1 1 0 0,0-1-1 0 0,1 1 0 0 0,0-1 0 0 0,3-1-509 0 0,80-37 1536 0 0,7 31-258 0 0,-43 29-800 0 0,-49-13-471 0 0,0 0-1 0 0,-1 1 0 0 0,1-1 1 0 0,0 1-1 0 0,-1 0 0 0 0,0 0 1 0 0,0 0-1 0 0,0 0 0 0 0,0 1 1 0 0,0-1-1 0 0,-1 1 0 0 0,0 0 1 0 0,1 0-1 0 0,-1-1 0 0 0,-1 1 1 0 0,1 1-1 0 0,0-1 0 0 0,-1 0 1 0 0,0 0-1 0 0,0 1 1 0 0,0-1-1 0 0,-1 0 0 0 0,1 1 1 0 0,-1-1-1 0 0,0 1 0 0 0,-1-1 1 0 0,1 0-1 0 0,-1 2-6 0 0,-1 9 15 0 0,-2-1 0 0 0,1 1 0 0 0,-2-1 1 0 0,0 0-1 0 0,0 0 0 0 0,-2-1 0 0 0,-6 13-15 0 0,1-9 55 0 0,-1 0 0 0 0,0-1 0 0 0,-1 0 0 0 0,-1-1 0 0 0,-1-1 0 0 0,0 0 0 0 0,-1 0-55 0 0,-29 26 199 0 0,-175 184 326 0 0,135-154-302 0 0,85-69-160 0 0,1-1 22 0 0,0 0 3 0 0,0 0 0 0 0,0 0 11 0 0,0 0 43 0 0,0 0 18 0 0,0 0 7 0 0,0 0-10 0 0,0 0-43 0 0,1-1-18 0 0,7-4-76 0 0,-1 0 0 0 0,1 0 1 0 0,0 1-1 0 0,1 0 0 0 0,-1 1 1 0 0,1 0-1 0 0,0 0 0 0 0,-1 1 0 0 0,1 0 1 0 0,0 1-1 0 0,0-1 0 0 0,4 2-20 0 0,30-8 62 0 0,278-45 1695 0 0,-220 40-610 0 0,-101 15-1067 0 0,-13 46-632 0 0,3-27-6913 0 0,3-8-686 0 0</inkml:trace>
  <inkml:trace contextRef="#ctx0" brushRef="#br0" timeOffset="-75651.256">8664 14319 7423 0 0,'0'0'340'0'0,"0"0"-5"0"0,0 0-156 0 0,0 0 135 0 0,2-1 81 0 0,6-1-67 0 0,0 0 0 0 0,0-1 0 0 0,-1 0-1 0 0,1 0 1 0 0,-1-1 0 0 0,1 0 0 0 0,-1-1 0 0 0,0 1-1 0 0,-1-1 1 0 0,1 0 0 0 0,-1-1 0 0 0,0 0 0 0 0,0 0 0 0 0,-1 0-1 0 0,0-1 1 0 0,4-5-328 0 0,48-77 2718 0 0,-20 2-564 0 0,-30 18-378 0 0,-8 67-1735 0 0,1 1 0 0 0,0 0 0 0 0,-1-1-1 0 0,1 1 1 0 0,-1 0 0 0 0,0-1 0 0 0,1 1 0 0 0,-1 0 0 0 0,0 0-1 0 0,0 0 1 0 0,0 0 0 0 0,0 0 0 0 0,0 0 0 0 0,0 0 0 0 0,0 0-1 0 0,0 0 1 0 0,0 1 0 0 0,0-1 0 0 0,0 0 0 0 0,-1 1 0 0 0,1-1-1 0 0,0 0 1 0 0,-1 1 0 0 0,1 0 0 0 0,0-1 0 0 0,-1 1 0 0 0,1 0-1 0 0,0 0 1 0 0,-2-1-41 0 0,-36 7 64 0 0,-39 42-140 0 0,49-33 71 0 0,2 1 0 0 0,0 1 0 0 0,0 1 0 0 0,2 2 0 0 0,0 0 0 0 0,2 2 0 0 0,0 1 0 0 0,1 0 0 0 0,2 2 0 0 0,0 0 0 0 0,2 1 0 0 0,-11 21 5 0 0,25-41 0 0 0,1 0 0 0 0,0 0 0 0 0,0 1 0 0 0,1-1 0 0 0,0 1 0 0 0,0 0 0 0 0,0-1 0 0 0,1 1 0 0 0,0 0 0 0 0,0 0 0 0 0,1 0 0 0 0,0 0 0 0 0,0 0 0 0 0,1 0 0 0 0,0-1 0 0 0,0 1 0 0 0,0 0 0 0 0,1 0 0 0 0,0-1 0 0 0,0 1 0 0 0,1-1 0 0 0,0 1 0 0 0,0-1 0 0 0,0 0 0 0 0,1 0 0 0 0,0 0 0 0 0,0-1 0 0 0,0 0 0 0 0,3 2 0 0 0,5 2 22 0 0,0-1 0 0 0,0-1 0 0 0,1 0 0 0 0,0-1 1 0 0,1 0-1 0 0,-1-1 0 0 0,1-1 0 0 0,0 0 0 0 0,0-1 0 0 0,1 0 0 0 0,-1-1 0 0 0,0-1 0 0 0,1 0 0 0 0,0-1 0 0 0,-1-1 0 0 0,12-1-22 0 0,77-28 787 0 0,-102 29-679 0 0,-1 1-4 0 0,0 0 0 0 0,0 0-1 0 0,0 0-7 0 0,0 0-7 0 0,0 0-1 0 0,10-18 416 0 0,-9 17-471 0 0,0-4 362 0 0,-1 1-2075 0 0,1 0-4060 0 0,3-5-1708 0 0</inkml:trace>
  <inkml:trace contextRef="#ctx0" brushRef="#br0" timeOffset="-74061.157">8799 14008 3223 0 0,'0'0'143'0'0,"3"-8"26"0"0,2-6 50 0 0,-4 13 913 0 0,5-12 5923 0 0,-2 1-4557 0 0,-4 11-2214 0 0,0 1-49 0 0,0 0-19 0 0,0 0-7 0 0,0 0-22 0 0,0 0-83 0 0,0 0-16 0 0,-9 0-19 0 0,-69 28-66 0 0,53-15 48 0 0,-145 86 447 0 0,152-87-444 0 0,0 0-1 0 0,0 1 1 0 0,1 1 0 0 0,1 0-1 0 0,1 1 1 0 0,0 1-1 0 0,1 1 1 0 0,0 0 0 0 0,2 0-1 0 0,-11 20-53 0 0,17-26 116 0 0,1 1 0 0 0,0 0 0 0 0,1 0 0 0 0,0 0 0 0 0,1 1 0 0 0,1-1 0 0 0,0 1 0 0 0,1-1 0 0 0,0 1 0 0 0,0 3-116 0 0,1-15 79 0 0,10 16 514 0 0,-4-13-512 0 0,0-1 1 0 0,0 1-1 0 0,1-1 0 0 0,-1 0 1 0 0,1-1-1 0 0,0 1 0 0 0,0-1 0 0 0,0-1 1 0 0,0 1-1 0 0,0-1 0 0 0,0-1 1 0 0,1 1-1 0 0,-1-1 0 0 0,0 0 0 0 0,0-1 1 0 0,2 0-82 0 0,2 1 37 0 0,52-1 87 0 0,-30-1 133 0 0,1 2-1 0 0,-1 1 0 0 0,0 2 1 0 0,0 1-1 0 0,15 4-256 0 0,-28 0 132 0 0,-17-4-118 0 0,0 0 0 0 0,0 1 1 0 0,-1-1-1 0 0,0 1 0 0 0,0-1 0 0 0,0 1 0 0 0,0 0 0 0 0,-1 0 0 0 0,1-1 0 0 0,-1 1 1 0 0,-1 0-1 0 0,1 0 0 0 0,-1 0 0 0 0,1 1 0 0 0,-1-1 0 0 0,-1 0 0 0 0,1 0 0 0 0,-1 0 1 0 0,0 0-1 0 0,0 0 0 0 0,0-1 0 0 0,-1 1 0 0 0,0 0 0 0 0,-1 3-14 0 0,1 0 45 0 0,0 2 31 0 0,-1 1-1 0 0,0-1 0 0 0,0 0 1 0 0,-1 0-1 0 0,0-1 1 0 0,-1 1-1 0 0,0-1 0 0 0,-1 0 1 0 0,0 0-1 0 0,0 0 1 0 0,-1-1-1 0 0,0 0 0 0 0,0 0 1 0 0,-1-1-1 0 0,0 0 1 0 0,0 0-1 0 0,0-1 0 0 0,-1 0 1 0 0,0-1-1 0 0,-6 3-75 0 0,-86 38 1016 0 0,95-43-989 0 0,0-1 0 0 0,0 0 0 0 0,0 0 0 0 0,-1 0 1 0 0,1-1-1 0 0,0 0 0 0 0,-1 0 0 0 0,1-1 0 0 0,0 0 0 0 0,-1 0 0 0 0,1 0 0 0 0,0-1 0 0 0,-4 0-27 0 0,5 0-88 0 0,1 1 0 0 0,0-1 0 0 0,-1-1 0 0 0,1 1 0 0 0,0-1 0 0 0,0 1-1 0 0,-1-1 1 0 0,1 0 0 0 0,1-1 0 0 0,-1 1 0 0 0,0-1 0 0 0,1 1 0 0 0,-3-3 88 0 0,5 4-1391 0 0,1-1-4102 0 0,2-7-1766 0 0</inkml:trace>
  <inkml:trace contextRef="#ctx0" brushRef="#br0" timeOffset="-73750.144">9057 14428 13879 0 0,'0'0'631'0'0,"0"0"-8"0"0,0 0-286 0 0,0 0 267 0 0,0 0 164 0 0,0 0 31 0 0,0 0-46 0 0,0 2-222 0 0,-7 103 2611 0 0,-1 142-805 0 0,3-201-2166 0 0,2-37-106 0 0,2-7-81 0 0,1-2-364 0 0,0 0-164 0 0,0 0-1485 0 0,0 0-5827 0 0</inkml:trace>
  <inkml:trace contextRef="#ctx0" brushRef="#br0" timeOffset="-73578.63">9087 14277 8751 0 0,'-2'-31'936'0'0,"6"-2"3294"0"0,-4 32-1882 0 0,15-16 2192 0 0,34 15-5066 0 0,2 14-4124 0 0,-34-5 2764 0 0</inkml:trace>
  <inkml:trace contextRef="#ctx0" brushRef="#br0" timeOffset="-73158.676">9418 14245 8287 0 0,'0'0'639'0'0,"0"2"-415"0"0,-13 152 6754 0 0,-6 42-3077 0 0,4-68-3031 0 0,51-191 1382 0 0,-8 2-2053 0 0,-11 22-244 0 0,1 1 0 0 0,1 1 0 0 0,3 0 0 0 0,0 2-1 0 0,8-6 46 0 0,-28 39-42 0 0,6-3 19 0 0,1 1-37 0 0,-5 4-16 0 0,17 19-96 0 0,-17-12 171 0 0,0 1 1 0 0,-1-1-1 0 0,0 1 0 0 0,0 0 1 0 0,0 0-1 0 0,-1 0 0 0 0,0 1 1 0 0,-1-1-1 0 0,0 0 0 0 0,0 1 1 0 0,-1-1-1 0 0,0 1 0 0 0,-1-1 1 0 0,1 1-1 0 0,-2-1 0 0 0,1 0 1 0 0,-1 1-1 0 0,-2 5 1 0 0,-63 235 639 0 0,53-192-514 0 0,11-33-2918 0 0,6-23 801 0 0,13 3-89 0 0,1-4-21 0 0</inkml:trace>
  <inkml:trace contextRef="#ctx0" brushRef="#br0" timeOffset="-69334.758">10054 14310 3679 0 0,'0'0'284'0'0,"1"-3"-20"0"0,81-131 12215 0 0,-81 132-11868 0 0,-1 2-17 0 0,0 0-20 0 0,0 0-81 0 0,0 0-40 0 0,0 0-5 0 0,0 0-26 0 0,-1 3-114 0 0,-63 212 921 0 0,53-175-1210 0 0,1 0 0 0 0,3 0 0 0 0,0 1 0 0 0,3 0 1 0 0,2 0-1 0 0,1 0 0 0 0,2 0 0 0 0,3 7-19 0 0,3-17 0 0 0,8-14 0 0 0,-10-17 7 0 0,-1 0 0 0 0,1-1-1 0 0,-1 1 1 0 0,0-1 0 0 0,1 0 0 0 0,-1 0-1 0 0,0 0 1 0 0,0-1 0 0 0,1 1-1 0 0,-1-1 1 0 0,0 0 0 0 0,-1 0 0 0 0,1 0-1 0 0,0-1 1 0 0,-1 1 0 0 0,1-1-1 0 0,-1 0 1 0 0,0 0 0 0 0,0 0 0 0 0,0-1-1 0 0,0 1 1 0 0,0-1 0 0 0,0-1-7 0 0,182-221 321 0 0,-160 198-288 0 0,13-11 62 0 0,-3-1 0 0 0,-1-1 0 0 0,-2-2 0 0 0,-2-2 0 0 0,10-23-95 0 0,-12 10 352 0 0,-3-1 0 0 0,14-55-352 0 0,-38 112 44 0 0,1 0-1 0 0,-1-1 0 0 0,0 1 1 0 0,0 0-1 0 0,0 0 0 0 0,0-1 1 0 0,-1 1-1 0 0,1 0 1 0 0,0-1-1 0 0,-1 1 0 0 0,0-1 1 0 0,0 1-1 0 0,0 0 1 0 0,0-1-1 0 0,0 1 0 0 0,0-1 1 0 0,0 1-1 0 0,-1-1 1 0 0,1 1-1 0 0,-1 0 0 0 0,0-1 1 0 0,0 1-1 0 0,0 0 0 0 0,0-1 1 0 0,0 1-1 0 0,0 0 1 0 0,-1 0-1 0 0,1 0 0 0 0,-1 0 1 0 0,1 0-1 0 0,-1 1 1 0 0,0-1-1 0 0,0 0 0 0 0,0 1 1 0 0,-1-2-44 0 0,-9 3-244 0 0,0 1 0 0 0,1 0 0 0 0,-1 1 0 0 0,0 0 0 0 0,1 1 0 0 0,-1 0-1 0 0,1 1 1 0 0,0 0 0 0 0,0 0 0 0 0,0 2 244 0 0,4-3-401 0 0,-37 16-5173 0 0,-2 5-1665 0 0</inkml:trace>
  <inkml:trace contextRef="#ctx0" brushRef="#br0" timeOffset="-69074.455">10027 14400 16927 0 0,'0'0'778'0'0,"0"0"-20"0"0,7-5-454 0 0,95-28 3349 0 0,-56 22-2451 0 0,-19 6-1460 0 0,0 0 0 0 0,0 1 0 0 0,0 2 0 0 0,22 1 258 0 0,-16 1-1679 0 0</inkml:trace>
  <inkml:trace contextRef="#ctx0" brushRef="#br0" timeOffset="-67859.983">11122 14227 8751 0 0,'40'-83'2684'0'0,"-14"-3"4080"0"0,-26 86-6686 0 0,0-1 0 0 0,0 1 0 0 0,0-1 0 0 0,1 1 0 0 0,-1-1 0 0 0,-1 1 0 0 0,1-1 0 0 0,0 1-1 0 0,0-1 1 0 0,0 1 0 0 0,0-1 0 0 0,0 1 0 0 0,0-1 0 0 0,0 1 0 0 0,-1-1 0 0 0,1 1 0 0 0,0-1 0 0 0,0 1 0 0 0,-1 0-1 0 0,1-1 1 0 0,0 1 0 0 0,-1-1 0 0 0,1 1 0 0 0,0 0 0 0 0,-1-1 0 0 0,1 1 0 0 0,-1 0 0 0 0,1-1 0 0 0,-1 1 0 0 0,1 0 0 0 0,0 0-1 0 0,-1-1 1 0 0,1 1 0 0 0,-1 0 0 0 0,1 0 0 0 0,-1 0 0 0 0,1 0 0 0 0,-1 0 0 0 0,1 0 0 0 0,-1 0 0 0 0,0 0 0 0 0,1 0 0 0 0,-1 0-1 0 0,1 0 1 0 0,-1 0 0 0 0,1 0 0 0 0,-1 0 0 0 0,1 0 0 0 0,-1 0 0 0 0,1 1 0 0 0,-1-1 0 0 0,1 0 0 0 0,-1 0-78 0 0,-33 11 18 0 0,29-9 210 0 0,-121 71-12 0 0,107-60-159 0 0,1 0 0 0 0,0 2 1 0 0,1 0-1 0 0,1 2 0 0 0,1-1 0 0 0,0 2 0 0 0,1 0 0 0 0,0 1 0 0 0,2 0 1 0 0,1 1-1 0 0,0 0 0 0 0,1 1 0 0 0,1 0 0 0 0,-1 6-57 0 0,4-12 13 0 0,1 2-1 0 0,1-1 1 0 0,0 0-1 0 0,1 1 1 0 0,0 0-1 0 0,2 0 1 0 0,0 0-1 0 0,1 0 1 0 0,0 0-1 0 0,2 0 1 0 0,0-1 0 0 0,0 1-1 0 0,2 0 1 0 0,0-1-1 0 0,5 11-12 0 0,19 5 101 0 0,-24-30-80 0 0,-1-1-1 0 0,1 0 0 0 0,0 0 1 0 0,-1 0-1 0 0,1-1 0 0 0,0 1 1 0 0,0-1-1 0 0,-1 0 0 0 0,1 0 1 0 0,0 0-1 0 0,0-1 0 0 0,-1 1 1 0 0,1-1-1 0 0,2-1-20 0 0,-3 2 2 0 0,111-20-2442 0 0,-84 13 1080 0 0</inkml:trace>
  <inkml:trace contextRef="#ctx0" brushRef="#br0" timeOffset="-67503.007">11280 14377 8119 0 0,'1'-2'367'0'0,"7"-16"237"0"0,8-18-675 0 0,-3 13 3197 0 0,-12 21-2038 0 0,35-7 3156 0 0,37 30-1977 0 0,-51-12-1948 0 0,36 24 481 0 0,-55-30-744 0 0,-1-1-1 0 0,1 0 0 0 0,-1 1 1 0 0,0-1-1 0 0,0 1 1 0 0,0 0-1 0 0,-1-1 1 0 0,1 1-1 0 0,0 0 1 0 0,-1 0-1 0 0,0 0 0 0 0,0 1 1 0 0,0-1-1 0 0,0 0 1 0 0,0 0-1 0 0,-1 1 1 0 0,1-1-1 0 0,-1 0 0 0 0,0 0 1 0 0,0 1-1 0 0,0-1 1 0 0,0 0-1 0 0,-1 1 1 0 0,1-1-1 0 0,-1 0 0 0 0,0 0 1 0 0,0 1-1 0 0,0-1 1 0 0,-1 0-1 0 0,1 0 1 0 0,-1 0-1 0 0,1-1 0 0 0,-2 3-55 0 0,-7 6 72 0 0,1 0-1 0 0,-1-1 0 0 0,-1-1 0 0 0,1 0 0 0 0,-2 0 0 0 0,1-1 0 0 0,-1 0 0 0 0,0-1 0 0 0,-1 0 0 0 0,0-1 0 0 0,0-1 0 0 0,0 0 0 0 0,-1-1 0 0 0,0 0 0 0 0,1-1 0 0 0,-1 0 0 0 0,-7-1-71 0 0,-12-2 235 0 0,32-2-262 0 0,0 1 0 0 0,0 0 0 0 0,0 0 0 0 0,0-1 0 0 0,0 1 1 0 0,1 0-1 0 0,-1-1 0 0 0,0 1 0 0 0,1-1 0 0 0,0 1 0 0 0,-1-1 0 0 0,1 1 0 0 0,0-1 0 0 0,-1 1 0 0 0,1-1 0 0 0,0 1 0 0 0,0-1 0 0 0,0 1 0 0 0,0-1 0 0 0,1 0 1 0 0,-1 1-1 0 0,0-1 0 0 0,1 1 0 0 0,-1-1 0 0 0,1 1 27 0 0,1-3-1709 0 0,4-6-557 0 0</inkml:trace>
  <inkml:trace contextRef="#ctx0" brushRef="#br0" timeOffset="-66700.068">12027 14036 5063 0 0,'0'0'390'0'0,"-9"-2"-236"0"0,-47 32 2838 0 0,-39 22 2328 0 0,70-27-2344 0 0,27-23-2912 0 0,46 24 183 0 0,-40-20-89 0 0,1 1-1 0 0,-1 0 1 0 0,-1 1-1 0 0,0 0 1 0 0,0 0 0 0 0,0 0-1 0 0,-1 1 1 0 0,0 0-1 0 0,-1 0 1 0 0,0 1 0 0 0,0 0-1 0 0,-1-1 1 0 0,-1 1 0 0 0,1 1-1 0 0,-2-1 1 0 0,1 0-1 0 0,-1 1 1 0 0,-1-1 0 0 0,0 1-1 0 0,0 0 1 0 0,-1-1 0 0 0,-1 1-1 0 0,0 5-157 0 0,-2-8 150 0 0,-1 0 0 0 0,0-1-1 0 0,0 1 1 0 0,0-1 0 0 0,-1 0-1 0 0,0 0 1 0 0,-1 0-1 0 0,1-1 1 0 0,-1 1 0 0 0,0-1-1 0 0,-1-1 1 0 0,0 1 0 0 0,1-1-1 0 0,-2-1 1 0 0,1 1 0 0 0,0-1-1 0 0,-1 0 1 0 0,0-1 0 0 0,0 0-1 0 0,0 0 1 0 0,0-1 0 0 0,-1 0-1 0 0,1 0 1 0 0,-8 0-150 0 0,-24 9 221 0 0,28-7-324 0 0,0-1 0 0 0,0 0 0 0 0,0-1 0 0 0,-1 0 0 0 0,1-1 0 0 0,0 0 0 0 0,-8-1 103 0 0,9-3-1188 0 0</inkml:trace>
  <inkml:trace contextRef="#ctx0" brushRef="#br0" timeOffset="-66033.476">12526 14117 8287 0 0,'12'-34'494'0'0,"2"1"0"0"0,1 1 0 0 0,2 0 0 0 0,5-5-494 0 0,130-191 10800 0 0,-151 226-10336 0 0,-1 2-74 0 0,0 0-20 0 0,0 0-11 0 0,0 0-41 0 0,0 0-19 0 0,0 0-3 0 0,-12 4 105 0 0,-75 57-194 0 0,45-25-130 0 0,0 2 0 0 0,3 1 0 0 0,1 2-1 0 0,2 2 1 0 0,-15 25-77 0 0,27-40 32 0 0,2 2 0 0 0,2 0 0 0 0,1 2 0 0 0,1 0 0 0 0,1 1 0 0 0,2 1 0 0 0,1 0 0 0 0,2 1 0 0 0,1 3-32 0 0,9-30 0 0 0,0-1 0 0 0,1 0 0 0 0,-1 1 0 0 0,2-1 0 0 0,-1 1 0 0 0,1-1 0 0 0,0 1 0 0 0,1 0 0 0 0,0-1 0 0 0,0 0 0 0 0,0 1 0 0 0,1-1 0 0 0,0 0 0 0 0,1 0 0 0 0,-1 1 0 0 0,1-2 0 0 0,1 1 0 0 0,-1 0 0 0 0,1-1 0 0 0,1 0 0 0 0,-1 0 0 0 0,1 0 0 0 0,0 0 0 0 0,0-1 0 0 0,1 1 0 0 0,-1-1 0 0 0,1-1 0 0 0,0 1 0 0 0,0-1 0 0 0,1 0 0 0 0,0-1 0 0 0,-1 1 0 0 0,1-1 0 0 0,3 0 0 0 0,-1-1 17 0 0,0 0-1 0 0,0-1 0 0 0,0 0 1 0 0,1 0-1 0 0,-1-1 1 0 0,0 0-1 0 0,0-1 0 0 0,0 0 1 0 0,0-1-1 0 0,1 0 1 0 0,-2 0-1 0 0,1-1 0 0 0,0 0 1 0 0,-1 0-1 0 0,1-1 1 0 0,-1 0-1 0 0,0-1 0 0 0,0 0 1 0 0,1-1-17 0 0,9-7 39 0 0,0-1 0 0 0,-1 0 1 0 0,-1-1-1 0 0,0-1 0 0 0,-1-1 1 0 0,-1 0-1 0 0,6-9-39 0 0,-4 2-154 0 0,-1 0 0 0 0,-1-1 1 0 0,-2-1-1 0 0,0 0 1 0 0,-1 0-1 0 0,6-27 154 0 0,-12 34-878 0 0,-1-1 0 0 0,-1 1 0 0 0,-1-1-1 0 0,0 0 1 0 0,-1 0 0 0 0,-2-9 878 0 0,-4-4-4992 0 0,-4 7-1180 0 0</inkml:trace>
  <inkml:trace contextRef="#ctx0" brushRef="#br0" timeOffset="-65750.38">12216 14162 7831 0 0,'0'0'603'0'0,"0"0"-110"0"0,3 0 1015 0 0,82-3 6632 0 0,-40 0-6269 0 0,165-25 3126 0 0,0 16-4997 0 0,-161 12-596 0 0</inkml:trace>
  <inkml:trace contextRef="#ctx0" brushRef="#br0" timeOffset="-64236.746">13644 13549 13327 0 0,'0'-14'373'0'0,"0"0"0"0"0,-1-1-1 0 0,-1 1 1 0 0,0 0 0 0 0,-1 0-1 0 0,-5-14-372 0 0,0 21 5233 0 0,-7 32-4567 0 0,-83 279-425 0 0,76-226-219 0 0,3 1-1 0 0,3 0 0 0 0,2 21-21 0 0,-9 217 139 0 0,23-315-86 0 0,0-2 17 0 0,0 0 20 0 0,0 0 17 0 0,0 0 43 0 0,0 0 18 0 0,-15-19 278 0 0,-15-38-170 0 0,25 45-264 0 0,0 0 1 0 0,-1 1-1 0 0,-1 0 0 0 0,0 0 1 0 0,0 0-1 0 0,-1 1 0 0 0,0 0 0 0 0,-7-6-12 0 0,13 15 8 0 0,0-1 0 0 0,0 1 0 0 0,1 0 0 0 0,-1 0 0 0 0,0 0-1 0 0,0 0 1 0 0,0 0 0 0 0,0 0 0 0 0,0 1 0 0 0,0-1 0 0 0,-1 1-1 0 0,1-1 1 0 0,0 1 0 0 0,0 0 0 0 0,0 0 0 0 0,0 0-1 0 0,-1 0 1 0 0,1 0 0 0 0,0 0 0 0 0,0 1 0 0 0,0-1 0 0 0,0 1-1 0 0,0-1 1 0 0,0 1 0 0 0,0 0 0 0 0,0 0 0 0 0,0 0-1 0 0,0 0 1 0 0,0 0 0 0 0,0 1 0 0 0,0-1 0 0 0,1 0 0 0 0,-1 1-8 0 0,-51 57 246 0 0,48-52-265 0 0,-52 95 272 0 0,53-95-211 0 0,1 1 0 0 0,0-1 0 0 0,0 1 0 0 0,1 0 0 0 0,-1 0 0 0 0,2 0 0 0 0,-1 0 0 0 0,1 0 0 0 0,1 0 0 0 0,-1 1-1 0 0,2 3-41 0 0,8 15 134 0 0,-7-23-124 0 0,1 0 0 0 0,0-1 1 0 0,1 1-1 0 0,-1-1 0 0 0,1 1 1 0 0,-1-1-1 0 0,1 0 0 0 0,0 0 0 0 0,0 0 1 0 0,1-1-1 0 0,-1 0 0 0 0,1 1 1 0 0,-1-2-1 0 0,1 1 0 0 0,-1 0 0 0 0,1-1 1 0 0,0 0-1 0 0,0 0 0 0 0,0 0 1 0 0,0-1-11 0 0,101 1-741 0 0,-48-9-2308 0 0,1-1 0 0 0,-1-4-1 0 0,26-10 3050 0 0,-59 15-990 0 0,-1 0-1 0 0,0-2 0 0 0,-1-1 1 0 0,0 0-1 0 0,-1-2 1 0 0,13-10 990 0 0,-10 5-391 0 0,-2-1 0 0 0,0-2 0 0 0,-1 0 0 0 0,-1-1-1 0 0,-2-1 1 0 0,0-1 0 0 0,-1-1 0 0 0,8-16 391 0 0,15-30-311 0 0,-13 23 389 0 0,1 0 0 0 0,3 2 0 0 0,15-16-78 0 0,69-57 2456 0 0,-63 68 1129 0 0,-48 41 4292 0 0,-17 12-6039 0 0,-20 12-1502 0 0,13-5-173 0 0,0 0 0 0 0,0 1 0 0 0,1 1 0 0 0,0 1 0 0 0,1 1 0 0 0,0 0 0 0 0,1 1 0 0 0,1 1 1 0 0,0 0-1 0 0,1 1 0 0 0,0 0 0 0 0,2 2 0 0 0,-4 6-163 0 0,-14 41 169 0 0,3 2 0 0 0,3 0 1 0 0,-5 33-170 0 0,19-68 26 0 0,6-21-21 0 0,1-1-1 0 0,-1 1 0 0 0,2 0 0 0 0,-1 0 0 0 0,2 0 0 0 0,-1 0 1 0 0,2 0-1 0 0,-1 0 0 0 0,2 1 0 0 0,-1-1 0 0 0,1 0 0 0 0,1 0 1 0 0,0 0-1 0 0,1 0 0 0 0,0 0 0 0 0,2 3-4 0 0,-4-11-1 0 0,1-1-1 0 0,0 1 1 0 0,0-1-1 0 0,0 0 0 0 0,0 1 1 0 0,0-1-1 0 0,1 0 1 0 0,-1 0-1 0 0,0-1 1 0 0,1 1-1 0 0,0 0 1 0 0,-1-1-1 0 0,1 0 1 0 0,0 1-1 0 0,0-1 1 0 0,0 0-1 0 0,0 0 1 0 0,0-1-1 0 0,0 1 1 0 0,0-1-1 0 0,0 1 0 0 0,0-1 1 0 0,0 0-1 0 0,0 0 1 0 0,0 0-1 0 0,0-1 1 0 0,0 1-1 0 0,3-2 2 0 0,83-28 83 0 0,-67 20-71 0 0,0 0 0 0 0,0-2 0 0 0,-1 0 0 0 0,-1-2 1 0 0,-1 0-1 0 0,1-1 0 0 0,-2-1 0 0 0,0-1 0 0 0,-2 0 0 0 0,1-1 0 0 0,-2-1 0 0 0,-1-1 0 0 0,0 0 0 0 0,-1 0 0 0 0,3-10-12 0 0,2-13 44 0 0,-2-1-1 0 0,-2-1 1 0 0,-2 0-1 0 0,-2-1 1 0 0,2-33-44 0 0,-10 6 182 0 0,-3 71-196 0 0,1 0 0 0 0,0 0 1 0 0,-1 0-1 0 0,0 0 1 0 0,1 1-1 0 0,-1-1 0 0 0,0 0 1 0 0,0 0-1 0 0,0 1 0 0 0,0-1 1 0 0,0 0-1 0 0,0 1 1 0 0,0-1-1 0 0,-1 1 0 0 0,1-1 1 0 0,0 1-1 0 0,-1 0 1 0 0,0 0-1 0 0,1 0 0 0 0,-1 0 1 0 0,1 0-1 0 0,-1 0 0 0 0,0 0 1 0 0,0 0-1 0 0,0 0 1 0 0,0 1-1 0 0,1-1 0 0 0,-1 1 1 0 0,0 0-1 0 0,0-1 1 0 0,0 1-1 0 0,0 0 0 0 0,0 0 1 0 0,0 0-1 0 0,-1 0 14 0 0,-18 3-753 0 0,-1 1 0 0 0,0 1 0 0 0,1 1 0 0 0,0 0 0 0 0,-21 10 753 0 0,26-10-703 0 0,-62 28-6146 0 0,41-14 990 0 0</inkml:trace>
  <inkml:trace contextRef="#ctx0" brushRef="#br0" timeOffset="-64005.945">13842 14210 5063 0 0,'0'0'390'0'0,"0"0"144"0"0,2 0 1540 0 0,36-17 6620 0 0,5-2-4620 0 0,63-15-2129 0 0,121 8-2748 0 0,-192 25 103 0 0</inkml:trace>
  <inkml:trace contextRef="#ctx0" brushRef="#br0" timeOffset="-63755.522">14589 14424 7831 0 0,'0'0'603'0'0,"3"0"-396"0"0,27-6 888 0 0,19-8 5302 0 0,13-2-1759 0 0,177-20-3395 0 0,-223 32-2346 0 0,-3 0-65 0 0</inkml:trace>
  <inkml:trace contextRef="#ctx0" brushRef="#br0" timeOffset="-63754.522">14776 14125 13359 0 0,'0'0'1184'0'0,"0"0"-944"0"0,0 0-240 0 0,0 0 0 0 0,0 0 960 0 0,0 0 152 0 0,0 0 24 0 0,0 0 8 0 0,0 0-664 0 0,0 0-128 0 0,10-9-24 0 0,7 4-8 0 0,7 4 0 0 0,4-1-8 0 0,4-2 0 0 0,0 1-6024 0 0,-1 1-1200 0 0</inkml:trace>
  <inkml:trace contextRef="#ctx0" brushRef="#br0" timeOffset="-63025.514">15871 13160 8375 0 0,'26'-82'750'0'0,"34"-100"615"0"0,-14 64 4719 0 0,-28 85-2332 0 0,-17 32-2945 0 0,5 29 1676 0 0,-11 83-2109 0 0,-4-1 0 0 0,-14 58-374 0 0,-23 112 696 0 0,4 118-501 0 0,37-367-1030 0 0,-1-1 1 0 0,-1 1-1 0 0,-1-2 0 0 0,-2 1 1 0 0,-1-1-1 0 0,-4 5 835 0 0,2-7-1760 0 0</inkml:trace>
  <inkml:trace contextRef="#ctx0" brushRef="#br0" timeOffset="-62794.883">15574 14230 14711 0 0,'0'0'672'0'0,"0"0"-9"0"0,0 0-306 0 0,2-1 283 0 0,14-8 225 0 0,1 1 0 0 0,0 1-1 0 0,0 1 1 0 0,1 0 0 0 0,0 1-1 0 0,0 1 1 0 0,1 1 0 0 0,-1 1-1 0 0,13-1-864 0 0,-26 3 67 0 0,130-11 1069 0 0,0 6 0 0 0,28 7-1136 0 0,-73 8-901 0 0,-57 3-6800 0 0,-20-3-286 0 0</inkml:trace>
  <inkml:trace contextRef="#ctx0" brushRef="#br0" timeOffset="-61392.179">16696 13587 7831 0 0,'3'1'603'0'0,"100"2"2060"0"0,-13-36 937 0 0,-76 29-3246 0 0,0 0 1 0 0,0-1-1 0 0,-1-1 1 0 0,1 0 0 0 0,-1-1-1 0 0,0 0 1 0 0,-1-1-1 0 0,0-1 1 0 0,0 0-1 0 0,-1 0 1 0 0,0-1 0 0 0,-1 0-1 0 0,0-1 1 0 0,0-1-1 0 0,-1 1 1 0 0,-1-1 0 0 0,0-1-1 0 0,6-13-354 0 0,-5-2 272 0 0,-2 0-1 0 0,-1-1 1 0 0,-1 0-1 0 0,-2-1 1 0 0,-1 1-1 0 0,-1 0 1 0 0,-1-1-1 0 0,-4-25-271 0 0,2 26 28 0 0,1-20 78 0 0,1 20-19 0 0,-1 0 0 0 0,-1 0 0 0 0,-1 0 0 0 0,-2 0 0 0 0,-1 1 0 0 0,-3-4-87 0 0,9 30 0 0 0,0 1-1 0 0,-1 0 1 0 0,1-1 0 0 0,-1 1-1 0 0,1 0 1 0 0,-1 0-1 0 0,1 0 1 0 0,-1-1 0 0 0,0 1-1 0 0,1 0 1 0 0,-1 0 0 0 0,0 0-1 0 0,0 0 1 0 0,0 0-1 0 0,0 1 1 0 0,0-1 0 0 0,0 0-1 0 0,0 0 1 0 0,0 0 0 0 0,0 1-1 0 0,-1-1 1 0 0,1 1-1 0 0,0-1 1 0 0,0 1 0 0 0,-1-1-1 0 0,1 1 1 0 0,0 0 0 0 0,0 0-1 0 0,-1-1 1 0 0,1 1-1 0 0,0 0 1 0 0,-1 0 0 0 0,1 0-1 0 0,0 1 1 0 0,-1-1 0 0 0,1 0-1 0 0,0 0 1 0 0,-1 1-1 0 0,1-1 1 0 0,0 1 0 0 0,0-1-1 0 0,0 1 1 0 0,-1-1 0 0 0,1 1-1 0 0,0 0 1 0 0,0 0-1 0 0,0-1 1 0 0,0 1 0 0 0,0 0-1 0 0,0 0 1 0 0,0 0 0 0 0,1 0-1 0 0,-2 1 1 0 0,-10 13-41 0 0,1 0 0 0 0,1 1 0 0 0,0 0 0 0 0,1 1 0 0 0,0 0 0 0 0,2 1 0 0 0,0-1 1 0 0,-1 7 40 0 0,5-15-13 0 0,-63 231-14 0 0,54-186-25 0 0,-63 351 39 0 0,63-330 13 0 0,4-1 0 0 0,3 2 0 0 0,3-1 0 0 0,4 25 0 0 0,2-46 0 0 0,4 45 0 0 0,-5 0 0 0 0,-3 1 0 0 0,-13 81 0 0 0,2-112 0 0 0,-3-2 0 0 0,-2 0 0 0 0,-4 0 0 0 0,-8 12 0 0 0,-64 152-175 0 0,69-189 46 0 0,14-36 141 0 0,6-7 15 0 0,0 0-1 0 0,0-1 1 0 0,0 1 0 0 0,0-1-1 0 0,0 0 1 0 0,1 0-1 0 0,-1 0 1 0 0,1 0 0 0 0,-1-1-1 0 0,1 1 1 0 0,0-1-1 0 0,-1 1 1 0 0,1-1 0 0 0,1 0-1 0 0,-1 0 1 0 0,0 0-1 0 0,1 0 1 0 0,-1 0 0 0 0,1 0-1 0 0,0 0 1 0 0,0-1 0 0 0,0 1-1 0 0,0-2-26 0 0,-2-11 147 0 0,0-1-1 0 0,0 1 1 0 0,2-1-1 0 0,0 0 1 0 0,1 0-1 0 0,1 1 1 0 0,0-1-1 0 0,1 0 1 0 0,1 1 0 0 0,0-1-1 0 0,6-13-146 0 0,4-6-938 0 0,1 15-5277 0 0,1 3-1620 0 0</inkml:trace>
  <inkml:trace contextRef="#ctx0" brushRef="#br0" timeOffset="-60041.901">17544 14078 7223 0 0,'0'0'331'0'0,"0"0"-8"0"0,2-1-206 0 0,70-40 4344 0 0,14-16 1074 0 0,-85 55-5126 0 0,0 1-15 0 0,1 0-321 0 0,-1 1 1 0 0,0-1 0 0 0,0 0 0 0 0,0 0 0 0 0,0 0-1 0 0,0 1 1 0 0,0-1 0 0 0,0 0 0 0 0,0 0 0 0 0,0-1-1 0 0,-1 1 1 0 0,1 0 0 0 0,0 0 0 0 0,0 0 0 0 0,-1 0-1 0 0,1-1 1 0 0,-1 1 0 0 0,0 0 0 0 0,1-1 0 0 0,-1 1-1 0 0,0 0 1 0 0,1-1 0 0 0,-1 1 0 0 0,0 0 0 0 0,0-1-1 0 0,0 1 1 0 0,0 0 0 0 0,-1-1 0 0 0,1 1 0 0 0,0 0-1 0 0,-1-1 1 0 0,1 1 0 0 0,0 0 0 0 0,-1-1 0 0 0,0 1 0 0 0,1 0-1 0 0,-1 0 1 0 0,0 0 0 0 0,1 0 0 0 0,-1-1 0 0 0,0 1-1 0 0,0 0 1 0 0,0 0 0 0 0,0 1 0 0 0,0-1 0 0 0,0 0-1 0 0,0 0 1 0 0,-1 0-74 0 0,-8-1 6 0 0,0 1-1 0 0,1 0 0 0 0,-1 1 1 0 0,0 0-1 0 0,0 1 1 0 0,0 0-1 0 0,1 0 1 0 0,-1 1-1 0 0,0 0 0 0 0,1 1 1 0 0,0 0-1 0 0,-1 0 1 0 0,1 1-1 0 0,0 0 1 0 0,1 1-1 0 0,-1 0 1 0 0,1 0-1 0 0,0 1 0 0 0,0 0 1 0 0,-1 2-6 0 0,-5 1 15 0 0,-122 102-27 0 0,112-78 12 0 0,20-24 0 0 0,4 1 0 0 0,2-5 0 0 0,1 0 0 0 0,0 0 0 0 0,0 0 0 0 0,0 0 0 0 0,0-1 0 0 0,1 1 0 0 0,-1-1 0 0 0,1 0 0 0 0,0 0 0 0 0,1 0 0 0 0,-1-1 0 0 0,2 1 0 0 0,23 24 0 0 0,-8-3 13 0 0,-2 1 0 0 0,-1 1 0 0 0,-1 0-1 0 0,-1 1 1 0 0,0 3-13 0 0,5 13 0 0 0,-19-41 9 0 0,-1 1 1 0 0,1 0-1 0 0,-1 0 0 0 0,1 0 0 0 0,-1 0 1 0 0,0 0-1 0 0,0 0 0 0 0,-1 0 0 0 0,1 1 1 0 0,-1-1-1 0 0,0 0 0 0 0,0 0 0 0 0,-1 0 1 0 0,1 1-1 0 0,-1-1-9 0 0,-11 14 213 0 0,4-13-135 0 0,-1 0 0 0 0,0-1 0 0 0,1 0 0 0 0,-1 0 0 0 0,0-1 0 0 0,-1-1 0 0 0,1 1 0 0 0,-1-1 0 0 0,1-1 0 0 0,-1 0 0 0 0,1 0 0 0 0,-4-1-78 0 0,-5 2 84 0 0,2 0-46 0 0,0 0-1 0 0,0-1 1 0 0,0 0-1 0 0,0-2 0 0 0,0 0 1 0 0,0 0-1 0 0,0-2 1 0 0,0 0-1 0 0,0-1 1 0 0,1 0-1 0 0,-8-4-37 0 0,22 8-9 0 0,-1-1-1 0 0,1 0 1 0 0,0 0-1 0 0,-1 0 1 0 0,1 0-1 0 0,0 0 1 0 0,-1 0 0 0 0,1 0-1 0 0,0 0 1 0 0,0-1-1 0 0,0 1 1 0 0,0 0-1 0 0,0-1 1 0 0,0 1-1 0 0,0-1 1 0 0,1 1-1 0 0,-1-1 1 0 0,0 1 0 0 0,1-1-1 0 0,-1 1 1 0 0,1-1-1 0 0,0 0 1 0 0,-1 1-1 0 0,1-1 1 0 0,0 0-1 0 0,0 1 1 0 0,0-1 0 0 0,0 0-1 0 0,1 1 1 0 0,-1-1 9 0 0,14-31-7425 0 0,-2 15 285 0 0</inkml:trace>
  <inkml:trace contextRef="#ctx0" brushRef="#br0" timeOffset="-59791.457">17896 14210 11519 0 0,'1'2'887'0'0,"2"-1"-658"0"0,-1 1 0 0 0,1 0 1 0 0,-1 0-1 0 0,0 0 0 0 0,0 0 0 0 0,0 0 1 0 0,0 0-1 0 0,0 1 0 0 0,-1-1 0 0 0,1 1 1 0 0,-1-1-1 0 0,0 1 0 0 0,1 0 0 0 0,-1-1 0 0 0,0 1 1 0 0,-1 0-1 0 0,1 0 0 0 0,0 0 0 0 0,-1 0 1 0 0,1 0-1 0 0,-1 0 0 0 0,0-1 0 0 0,0 1 1 0 0,0 0-1 0 0,-1 0 0 0 0,1 0 0 0 0,-1 0 1 0 0,0 3-230 0 0,-48 106 5070 0 0,8-25-3559 0 0,5-7-1166 0 0,27-62-382 0 0,9-16-166 0 0,0-2-104 0 0,0 0-27 0 0,-16-26-4697 0 0,14 13 3367 0 0</inkml:trace>
  <inkml:trace contextRef="#ctx0" brushRef="#br0" timeOffset="-59640.064">17977 14056 9215 0 0,'1'-17'816'0'0,"-1"17"-656"0"0,2-12-160 0 0,-1 0 0 0 0,1-1 1488 0 0,1 2 264 0 0,-3 11 48 0 0,7-7 16 0 0,-7 7-1064 0 0,9-10-208 0 0,0 4-48 0 0,2 2-8 0 0,-11 4-344 0 0,14-3-72 0 0,-2 1-8 0 0,-12 2-64 0 0,15-1-1192 0 0,-3 1-296 0 0</inkml:trace>
  <inkml:trace contextRef="#ctx0" brushRef="#br0" timeOffset="-59264.55">18165 14048 4607 0 0,'0'2'208'0'0,"-6"98"759"0"0,-39 134 10053 0 0,11-124-7092 0 0,33-108-3763 0 0,1-2-6 0 0,0 0-7 0 0,0 0-7 0 0,0 0-1 0 0,0 0 0 0 0,0 0 12 0 0,0 0 50 0 0,17-21 463 0 0,143-214-236 0 0,-108 164-536 0 0,-51 70 34 0 0,8 14 1 0 0,-6-3 140 0 0,1 1-1 0 0,-2-1 1 0 0,1 1-1 0 0,-1 0 1 0 0,-1 0 0 0 0,0 0-1 0 0,-1 0 1 0 0,0 0-1 0 0,0 0 1 0 0,-1 0-1 0 0,-1 0 1 0 0,-1 7-72 0 0,0 0 141 0 0,-1 4-68 0 0,-1 0 0 0 0,-1 0 1 0 0,0-1-1 0 0,-2 0 0 0 0,-1 0 0 0 0,0-1 0 0 0,-8 10-73 0 0,11-18-544 0 0,-6 9 375 0 0,7-3-6906 0 0,2-6-65 0 0</inkml:trace>
  <inkml:trace contextRef="#ctx0" brushRef="#br0" timeOffset="-58733.734">18632 14210 6911 0 0,'39'-71'3847'0'0,"-22"46"-411"0"0,-12 17-2769 0 0,1 0-1 0 0,0 1 1 0 0,1-1 0 0 0,0 1 0 0 0,0 0 0 0 0,0 1-1 0 0,1 0 1 0 0,0 0 0 0 0,0 1 0 0 0,1 0-1 0 0,3-2-666 0 0,1 1 194 0 0,0 1 0 0 0,0 0-1 0 0,1 2 1 0 0,-1-1-1 0 0,1 1 1 0 0,0 1-1 0 0,-1 1 1 0 0,1 0 0 0 0,0 0-1 0 0,0 2 1 0 0,14 1-194 0 0,-3 10 402 0 0,-23-10-312 0 0,-1 0-9 0 0,-1 5-58 0 0,0 0 0 0 0,0-1 0 0 0,-1 1-1 0 0,0 0 1 0 0,-1-1 0 0 0,1 1 0 0 0,-1-1 0 0 0,0 1-1 0 0,-1-1 1 0 0,0 0 0 0 0,0 0 0 0 0,0 0 0 0 0,0 0-1 0 0,-1-1 1 0 0,0 1 0 0 0,0-1 0 0 0,-1 0-1 0 0,1 0 1 0 0,-1-1 0 0 0,-2 2-23 0 0,-7 10 8 0 0,-24 26 29 0 0,-2-2 0 0 0,-2-1 0 0 0,-1-3 0 0 0,-2-1 0 0 0,-2-2 0 0 0,-1-2 0 0 0,-14 4-37 0 0,-23 21 53 0 0,76-48-28 0 0,8-7 101 0 0,2 1 19 0 0,5 3-45 0 0,1-1 0 0 0,-1 0 0 0 0,1-1 0 0 0,-1 1 1 0 0,1-1-1 0 0,0 0 0 0 0,1-1 0 0 0,-1 0 0 0 0,0 0 0 0 0,1 0 0 0 0,-1-1 0 0 0,1 0 0 0 0,-1 0 0 0 0,1-1 1 0 0,-1 0-1 0 0,1-1 0 0 0,-1 0 0 0 0,1 0 0 0 0,-1 0-100 0 0,11 0 49 0 0,140-10 441 0 0,-56-12-4195 0 0,-87 17 2049 0 0</inkml:trace>
  <inkml:trace contextRef="#ctx0" brushRef="#br0" timeOffset="-58360.128">19411 14140 12439 0 0,'0'-2'958'0'0,"0"-19"-1158"0"0,1 13 1815 0 0,-1 0 3954 0 0,-10 7-3938 0 0,-103 152-828 0 0,101-136-744 0 0,-2 1-19 0 0,1 1 0 0 0,0 0 0 0 0,1 1 0 0 0,1 1 0 0 0,0-1 0 0 0,2 2 0 0 0,0 0 0 0 0,1 0 0 0 0,1 0 0 0 0,-3 17-40 0 0,10-31 4 0 0,0-1 1 0 0,1 1-1 0 0,0 0 1 0 0,0-1-1 0 0,0 1 0 0 0,1 0 1 0 0,-1-1-1 0 0,1 0 1 0 0,1 1-1 0 0,-1-1 1 0 0,1 0-1 0 0,0 0 1 0 0,0 0-1 0 0,0-1 0 0 0,0 1 1 0 0,1-1-1 0 0,0 0 1 0 0,0 0-1 0 0,0 0 1 0 0,1 0-1 0 0,-1-1 1 0 0,1 1-1 0 0,0-1 0 0 0,0-1 1 0 0,0 1-1 0 0,0-1 1 0 0,0 1-1 0 0,1-1 1 0 0,-1-1-1 0 0,1 1 1 0 0,-1-1-1 0 0,1 0 0 0 0,0 0 1 0 0,-1-1-1 0 0,1 0 1 0 0,0 0-1 0 0,0 0 1 0 0,-1-1-1 0 0,1 1 1 0 0,0-1-1 0 0,-1-1 0 0 0,1 1 1 0 0,-1-1-1 0 0,1 0 1 0 0,3-2-5 0 0,24-15 172 0 0,-1-1 0 0 0,-1-1 0 0 0,-1-2 0 0 0,-1-1 0 0 0,-1-1 0 0 0,-1-1 0 0 0,-1-2 0 0 0,-1-1 0 0 0,-2 0 0 0 0,9-17-172 0 0,-26 38 52 0 0,17-22 59 0 0,-2-1 1 0 0,0-1-1 0 0,-3-1 1 0 0,-1-1-1 0 0,-1 0 1 0 0,-2-1-1 0 0,-1-1 1 0 0,4-20-112 0 0,-16 54-7 0 0,0-1 1 0 0,0 1-1 0 0,-1-1 1 0 0,1 1-1 0 0,-1-1 1 0 0,1 1-1 0 0,-1-1 0 0 0,0 1 1 0 0,0-1-1 0 0,0 0 1 0 0,0 1-1 0 0,0-1 1 0 0,-1 1-1 0 0,1-1 1 0 0,-1 1-1 0 0,1-1 1 0 0,-1 1-1 0 0,0-1 1 0 0,0 1-1 0 0,0-1 0 0 0,-1 1 1 0 0,1 0-1 0 0,-1 0 1 0 0,1 0-1 0 0,-1 0 1 0 0,1 0-1 0 0,-1 0 1 0 0,0 0-1 0 0,0 0 1 0 0,0 1-1 0 0,-1-1 7 0 0,-4-1-384 0 0,0 0 0 0 0,-1 1 0 0 0,1-1 0 0 0,-1 2 0 0 0,0-1 0 0 0,0 1 0 0 0,1 0 0 0 0,-1 1 0 0 0,0 0 0 0 0,0 0 0 0 0,-3 1 384 0 0,-32 3-1600 0 0</inkml:trace>
  <inkml:trace contextRef="#ctx0" brushRef="#br0" timeOffset="-58205.933">19023 14329 6911 0 0,'2'0'528'0'0,"48"-9"166"0"0,56 2 9789 0 0,2 3-5523 0 0,-1 0-3530 0 0,49 9-1961 0 0,-125-1-8193 0 0</inkml:trace>
  <inkml:trace contextRef="#ctx0" brushRef="#br0" timeOffset="-56510.813">17029 15516 12095 0 0,'0'0'554'0'0,"1"-1"-17"0"0,6-3-319 0 0,-1 0-1 0 0,1 1 1 0 0,-1 0 0 0 0,1 0-1 0 0,0 0 1 0 0,0 1 0 0 0,1 0-1 0 0,-1 0 1 0 0,0 1 0 0 0,1 0 0 0 0,-1 0-1 0 0,1 0 1 0 0,-1 1 0 0 0,1 1-1 0 0,-1-1 1 0 0,0 1 0 0 0,1 0-1 0 0,-1 1 1 0 0,0 0 0 0 0,1 0-1 0 0,-1 0 1 0 0,0 1 0 0 0,-1 0-1 0 0,1 1 1 0 0,0-1 0 0 0,-1 1-1 0 0,0 1 1 0 0,0-1 0 0 0,0 1 0 0 0,1 1-218 0 0,-4-4 54 0 0,0 1 0 0 0,-1-1 0 0 0,1 1 0 0 0,-1 0 0 0 0,0-1 0 0 0,1 1 0 0 0,-1 0 0 0 0,-1 0 0 0 0,1 0 1 0 0,0 1-1 0 0,-1-1 0 0 0,1 0 0 0 0,-1 1 0 0 0,0-1 0 0 0,0 1 0 0 0,-1-1 0 0 0,1 1 0 0 0,-1-1 0 0 0,1 1 1 0 0,-1-1-1 0 0,0 1 0 0 0,0 0 0 0 0,-1-1 0 0 0,1 1 0 0 0,-1-1 0 0 0,0 1 0 0 0,0-1 0 0 0,0 1 0 0 0,0-1 1 0 0,-1 0-1 0 0,1 1 0 0 0,-1-1 0 0 0,0 0 0 0 0,0 0 0 0 0,0 0 0 0 0,0 0 0 0 0,0 0 0 0 0,-1-1 0 0 0,1 1 1 0 0,-4 1-55 0 0,-4 5 151 0 0,0-1 1 0 0,-1 0 0 0 0,0 0 0 0 0,-1-2 0 0 0,0 1 0 0 0,0-1 0 0 0,0-1 0 0 0,0 0 0 0 0,-1-1 0 0 0,0 0 0 0 0,0-1 0 0 0,0 0 0 0 0,0-1 0 0 0,-1-1 0 0 0,1 0 0 0 0,0-1 0 0 0,-1 0 0 0 0,1-1 0 0 0,0-1 0 0 0,-1 0 0 0 0,1-1 0 0 0,-3-1-152 0 0,12 3 123 0 0,1-1 0 0 0,-1 0 0 0 0,0 0 1 0 0,1-1-1 0 0,0 1 0 0 0,0-1 0 0 0,0 1 0 0 0,0-1 0 0 0,0 0 0 0 0,0 0 0 0 0,1 0 0 0 0,-1-1 0 0 0,1 1 0 0 0,0-1 0 0 0,0 1 0 0 0,0-1 0 0 0,0 0 0 0 0,1 1 0 0 0,0-1 0 0 0,0 0 0 0 0,0 0 0 0 0,0 0 0 0 0,0 0 0 0 0,1 0 0 0 0,-1 0 0 0 0,1 0 0 0 0,0 0 0 0 0,1-1 0 0 0,-1 1 0 0 0,1 0 0 0 0,0 0-123 0 0,1-6 7 0 0,0 0-1 0 0,0 1 1 0 0,1-1 0 0 0,0 1-1 0 0,1 0 1 0 0,0 0-1 0 0,1 0 1 0 0,-1 1 0 0 0,2 0-1 0 0,-1-1 1 0 0,1 2 0 0 0,5-6-7 0 0,14-9-732 0 0,2 1-47 0 0</inkml:trace>
  <inkml:trace contextRef="#ctx0" brushRef="#br0" timeOffset="-55454.296">17494 12647 8807 0 0,'0'0'400'0'0,"0"0"0"0"0,0 0-169 0 0,0 0 233 0 0,0 0 133 0 0,0 0 31 0 0,0 0 24 0 0,0 0 84 0 0,0-1 38 0 0,1-5-343 0 0,0 0 0 0 0,0 0 0 0 0,0 0 0 0 0,1 0 0 0 0,0 1 0 0 0,0-1 0 0 0,0 1 0 0 0,1-1 0 0 0,0 1 1 0 0,0 0-1 0 0,0 0 0 0 0,0 0 0 0 0,1 0 0 0 0,4-4-431 0 0,66-54 1851 0 0,-6 5-1315 0 0,26-25 0 0 0,-13 23 244 0 0,-66 37 309 0 0,-14 22-1049 0 0,-1 1-96 0 0,-10 18-173 0 0,-15 38 162 0 0,12-31 17 0 0,1 0-1 0 0,2 1 0 0 0,0 0 1 0 0,2 1-1 0 0,-3 21 51 0 0,11-44 24 0 0,0 0 0 0 0,0 0 0 0 0,0 1 0 0 0,1-1 1 0 0,0 0-1 0 0,0 0 0 0 0,0 0 0 0 0,0 0 0 0 0,1 0 0 0 0,-1 0 0 0 0,1 0 0 0 0,0 0 0 0 0,0-1 0 0 0,1 1 0 0 0,-1-1 0 0 0,1 1 0 0 0,0-1 1 0 0,-1 0-1 0 0,2 0 0 0 0,-1 0 0 0 0,0 0 0 0 0,0-1 0 0 0,1 1 0 0 0,-1-1 0 0 0,1 0 0 0 0,0 0 0 0 0,0 0 0 0 0,0-1 0 0 0,0 1 0 0 0,0-1-24 0 0,4 4 19 0 0,26 15-21 0 0,-23-12-180 0 0,1 0 0 0 0,-1-1 0 0 0,1-1 0 0 0,0 0 1 0 0,0-1-1 0 0,1 0 0 0 0,0-1 0 0 0,0 0 0 0 0,0-1 1 0 0,0 0-1 0 0,12 0 182 0 0,-16-4-2467 0 0,2-4-4997 0 0</inkml:trace>
  <inkml:trace contextRef="#ctx0" brushRef="#br0" timeOffset="-55186.435">17547 12144 6911 0 0,'-1'1'528'0'0,"-7"1"-1547"0"0,2 0 3708 0 0,3 0 7428 0 0,9 0-8846 0 0,-5-2-1305 0 0,146 5 3063 0 0,-144-5-3028 0 0,115 2-713 0 0,0 5 1 0 0,47 12 711 0 0,-113-4-2633 0 0,-32-6 467 0 0</inkml:trace>
  <inkml:trace contextRef="#ctx0" brushRef="#br0" timeOffset="-54878.161">17546 12877 3223 0 0,'0'0'704'0'0,"0"0"1750"0"0,0 0 772 0 0,0 0 153 0 0,0 0-330 0 0,2 1-1493 0 0,81 15 1875 0 0,200-18-1310 0 0,-185 4-2248 0 0,-55-2-6384 0 0,-25 0-587 0 0</inkml:trace>
  <inkml:trace contextRef="#ctx0" brushRef="#br0" timeOffset="-54486.833">17576 13222 5063 0 0,'0'0'232'0'0,"1"-2"-13"0"0,13-6 1170 0 0,0 0 0 0 0,1 1 0 0 0,-1 0 0 0 0,1 1 0 0 0,0 1 0 0 0,1 0 0 0 0,-1 1 0 0 0,7 0-1389 0 0,79-8 2193 0 0,-4 15-541 0 0,-98-2-1620 0 0,0-1-1 0 0,0 0 1 0 0,0 0-1 0 0,1 1 1 0 0,-1-1-1 0 0,0 0 1 0 0,0 1-1 0 0,1-1 1 0 0,-1 0-1 0 0,0 1 1 0 0,1-1-1 0 0,-1 1 1 0 0,0 0 0 0 0,1-1-1 0 0,-1 1 1 0 0,1-1-1 0 0,-1 1 1 0 0,1 0-1 0 0,-1 0 1 0 0,1-1-1 0 0,-1 1 1 0 0,1 0-1 0 0,0 0 1 0 0,-1-1-1 0 0,1 1 1 0 0,0 0-1 0 0,0 0 1 0 0,0 0-1 0 0,-1-1 1 0 0,1 1-1 0 0,0 0 1 0 0,0 0-1 0 0,0 0 1 0 0,0 0-1 0 0,0 0 1 0 0,1-1 0 0 0,-1 1-1 0 0,0 0 1 0 0,0 0-1 0 0,1 0 1 0 0,-1-1-1 0 0,0 1 1 0 0,1 0-1 0 0,-1 0 1 0 0,1-1-1 0 0,-1 1 1 0 0,1 0-1 0 0,-1-1 1 0 0,1 1-1 0 0,-1 0 1 0 0,1-1-1 0 0,-1 1 1 0 0,1-1-1 0 0,0 1 1 0 0,0-1-1 0 0,-1 1 1 0 0,1-1-1 0 0,0 0 1 0 0,0 1 0 0 0,-1-1-1 0 0,1 0 1 0 0,0 0-1 0 0,0 1 1 0 0,0-1-1 0 0,0 0 1 0 0,-1 0-1 0 0,1 0-31 0 0,-139 63 771 0 0,-36 20-686 0 0,149-63-25 0 0,12 11 112 0 0,26 3 67 0 0,-8-30-217 0 0,0 1 1 0 0,1-1 0 0 0,-1-1 0 0 0,1 1-1 0 0,0-1 1 0 0,0 1 0 0 0,0-2-1 0 0,1 1 1 0 0,-1-1 0 0 0,1 0-1 0 0,-1 0 1 0 0,1-1 0 0 0,4 1-23 0 0,1 1-66 0 0,50 6-1721 0 0,-25-7 690 0 0</inkml:trace>
  <inkml:trace contextRef="#ctx0" brushRef="#br0" timeOffset="-53544.919">20577 13312 11919 0 0,'0'0'547'0'0,"1"-2"-11"0"0,5-8-344 0 0,11-22 2965 0 0,-16 31-2049 0 0,-1 1-52 0 0,1 0-938 0 0,-1 0 0 0 0,0 0 0 0 0,0 0 0 0 0,0 0-1 0 0,0 1 1 0 0,0-1 0 0 0,1 0 0 0 0,-1 0 0 0 0,0 0 0 0 0,0 0-1 0 0,0 0 1 0 0,1 0 0 0 0,-1 1 0 0 0,0-1 0 0 0,0 0 0 0 0,0 0-1 0 0,1 0 1 0 0,-1 0 0 0 0,0 0 0 0 0,0 0 0 0 0,0 0 0 0 0,1 0-1 0 0,-1 0 1 0 0,0 0 0 0 0,0 0 0 0 0,1 0 0 0 0,-1 0 0 0 0,0 0-1 0 0,0 0 1 0 0,0 0 0 0 0,1-1 0 0 0,-1 1 0 0 0,0 0 0 0 0,0 0-1 0 0,0 0 1 0 0,1 0 0 0 0,-1 0 0 0 0,0 0 0 0 0,0-1 0 0 0,0 1 0 0 0,0 0-1 0 0,1 0 1 0 0,-1 0 0 0 0,0 0 0 0 0,0-1-118 0 0,-2 94 207 0 0,-2-58-164 0 0,-17 142 8 0 0,-25 88-51 0 0,42-243 13 0 0,-18 118-7 0 0,7 0-1 0 0,3 121-5 0 0,8-134 75 0 0,4-125-22 0 0,0-2 11 0 0,0 0 0 0 0,-2-1 4 0 0,-10-5-44 0 0,1-1 0 0 0,0 1 0 0 0,1-2 0 0 0,0 0 0 0 0,0 0 0 0 0,1-1 0 0 0,-5-4-24 0 0,-4-4-172 0 0,-22-24-151 0 0,31 30 275 0 0,1 2 1 0 0,-1-1-1 0 0,-1 1 0 0 0,0 1 1 0 0,0 0-1 0 0,-1 0 0 0 0,0 1 1 0 0,0 0-1 0 0,-1 1 0 0 0,-9-4 48 0 0,18 10-11 0 0,0-1 1 0 0,0 1-1 0 0,0 0 0 0 0,0 0 0 0 0,0 0 0 0 0,0 0 1 0 0,0 0-1 0 0,0 1 0 0 0,0-1 0 0 0,0 1 0 0 0,0 0 1 0 0,0 0-1 0 0,0 0 0 0 0,0 0 0 0 0,1 1 0 0 0,-1-1 1 0 0,0 1-1 0 0,1-1 0 0 0,-1 1 0 0 0,1 0 0 0 0,0 0 1 0 0,0 0-1 0 0,-1 0 0 0 0,1 1 0 0 0,1-1 0 0 0,-1 0 1 0 0,0 1-1 0 0,1-1 0 0 0,-1 1 0 0 0,1 0 0 0 0,0 0 1 0 0,-1-1-1 0 0,1 1 0 0 0,1 0 0 0 0,-1 0 0 0 0,0 0 1 0 0,1 0-1 0 0,0 0 0 0 0,-1 0 0 0 0,1 1 11 0 0,-16 98 16 0 0,27-67 600 0 0,-10-33-431 0 0,7 9 198 0 0,-3-7-320 0 0,1-1-1 0 0,0 0 0 0 0,-1 0 1 0 0,1 0-1 0 0,1-1 1 0 0,-1 1-1 0 0,0-1 1 0 0,1-1-1 0 0,-1 0 1 0 0,1 1-1 0 0,-1-2 0 0 0,1 1 1 0 0,-1-1-1 0 0,1 0 1 0 0,-1 0-1 0 0,1-1 1 0 0,0 0-1 0 0,0 0-62 0 0,19-1-400 0 0,41-3-1076 0 0,-23-1-5013 0 0,-8 1-918 0 0</inkml:trace>
  <inkml:trace contextRef="#ctx0" brushRef="#br0" timeOffset="-53237.075">20911 14137 10591 0 0,'44'-68'1431'0'0,"-45"70"9000"0"0,-8 12-7739 0 0,-18 28-3487 0 0,-2-4 865 0 0,3 2 0 0 0,1 1 0 0 0,2 0 0 0 0,2 2 0 0 0,-6 22-70 0 0,20-48 2 0 0,1 1-1 0 0,1 0 0 0 0,1 0 0 0 0,1 1 0 0 0,0-1 0 0 0,1 1 0 0 0,1-1 0 0 0,1 1 0 0 0,1 0 0 0 0,1 4-1 0 0,-1-16-5 0 0,1 0 1 0 0,0 0-1 0 0,0 0 0 0 0,0-1 0 0 0,1 1 1 0 0,0-1-1 0 0,1 1 0 0 0,-1-1 0 0 0,1 0 0 0 0,1 0 1 0 0,-1-1-1 0 0,1 1 0 0 0,0-1 0 0 0,0 0 1 0 0,0 0-1 0 0,1-1 0 0 0,-1 1 0 0 0,1-1 1 0 0,0 0-1 0 0,1-1 0 0 0,-1 0 0 0 0,1 0 0 0 0,-1 0 1 0 0,1-1-1 0 0,0 0 0 0 0,1 0 5 0 0,12-1 2 0 0,0-2-1 0 0,-1 0 1 0 0,1-1-1 0 0,0-1 1 0 0,-1-1-1 0 0,0-1 0 0 0,0 0 1 0 0,0-2-1 0 0,-1 0 1 0 0,0-1-1 0 0,0-1 1 0 0,0 0-1 0 0,-2-2 1 0 0,1 0-1 0 0,-1 0 1 0 0,-1-2-1 0 0,0 0 1 0 0,-1-1-1 0 0,0 0 1 0 0,-1-1-1 0 0,-1 0 1 0 0,0-1-1 0 0,-1-1 1 0 0,-1 0-1 0 0,0 0 1 0 0,-1-1-1 0 0,-2 0 0 0 0,3-7-1 0 0,9-35-26 0 0,-3 1 0 0 0,-3-2 0 0 0,-2 0 0 0 0,-2-8 26 0 0,-7 52-217 0 0,0 9 32 0 0,0 1 0 0 0,-1-1 0 0 0,0 0 0 0 0,0 0 0 0 0,-1 0 0 0 0,1 0 0 0 0,-2 0 0 0 0,1 1 1 0 0,-1-1-1 0 0,-1 0 0 0 0,1 0 0 0 0,-1 1 0 0 0,-1-1 0 0 0,1 1 0 0 0,-1-1 0 0 0,0 1 0 0 0,-5-7 185 0 0,-6 3-1964 0 0</inkml:trace>
  <inkml:trace contextRef="#ctx0" brushRef="#br0" timeOffset="-52986.845">20742 14382 12607 0 0,'-1'18'1143'0'0,"1"-16"-978"0"0,0 0 0 0 0,0 0 0 0 0,0 0 0 0 0,0 0 1 0 0,1 0-1 0 0,-1-1 0 0 0,1 1 0 0 0,-1 0 0 0 0,1 0 0 0 0,0-1 0 0 0,-1 1 0 0 0,1 0 0 0 0,0-1 0 0 0,0 1 1 0 0,0 0-1 0 0,1-1 0 0 0,-1 0 0 0 0,0 1 0 0 0,1-1 0 0 0,-1 0 0 0 0,0 1 0 0 0,1-1 0 0 0,0 0 1 0 0,-1 0-1 0 0,1 0 0 0 0,-1-1 0 0 0,1 1 0 0 0,0 0 0 0 0,0-1 0 0 0,1 1-165 0 0,9 2 718 0 0,1-1-1 0 0,-1 0 0 0 0,1-1 1 0 0,0 0-1 0 0,-1-1 0 0 0,1-1 1 0 0,0 0-1 0 0,5-1-717 0 0,10-1 405 0 0,216-13 104 0 0,-202 13-866 0 0</inkml:trace>
  <inkml:trace contextRef="#ctx0" brushRef="#br0" timeOffset="28274.235">15676 14624 7919 0 0,'0'-9'714'0'0,"-2"-1"-586"0"0,2 6 161 0 0,-1 0 0 0 0,1 0 0 0 0,0 0 1 0 0,0 1-1 0 0,0-1 0 0 0,0 0 1 0 0,1 0-1 0 0,0 0 0 0 0,0 0 0 0 0,0 0 1 0 0,0 0-1 0 0,0 1 0 0 0,1-1 0 0 0,-1 1 1 0 0,1-1-1 0 0,0 1 0 0 0,1-2-289 0 0,-1 2 217 0 0,4-4 278 0 0,1 0 0 0 0,-1 0 0 0 0,1 1 0 0 0,0 1-1 0 0,1-1 1 0 0,-1 1 0 0 0,1 0 0 0 0,0 1 0 0 0,6-3-495 0 0,76-15 1641 0 0,-88 22-1561 0 0,-2 0-15 0 0,2 1-1 0 0,21 6 54 0 0,-10 12-108 0 0,-10-8 1 0 0,-9 52 186 0 0,2-52-182 0 0,0 0 0 0 0,-1 0 0 0 0,-1 0 0 0 0,1-1 0 0 0,-2 1 0 0 0,1-1 0 0 0,-2-1-1 0 0,1 1 1 0 0,-2 0-15 0 0,-7 10 21 0 0,-34 33 108 0 0,-38 30 59 0 0,-8 7-124 0 0,89-85-53 0 0,6-4 44 0 0,1-1 19 0 0,0 0 18 0 0,0 0 6 0 0,0 0-1 0 0,0 0-21 0 0,0 0-11 0 0,0 0-1 0 0,0 0 0 0 0,0 0 0 0 0,25 9 128 0 0,89-7 272 0 0,-87-3-315 0 0,69-5 1174 0 0,-49-2-375 0 0,-47 8-1760 0 0</inkml:trace>
  <inkml:trace contextRef="#ctx0" brushRef="#br0" timeOffset="36101.607">7070 17372 1839 0 0,'0'0'408'0'0,"0"0"1042"0"0,0 0 454 0 0,0 0 89 0 0,2-12 2215 0 0,8-35 1930 0 0,31-16-3220 0 0,30 20-1937 0 0,-37 33-301 0 0,-32 10-508 0 0,-2 0-51 0 0,0 0-22 0 0,2 0-3 0 0,13 16 0 0 0,-14-9-67 0 0,-1-1-1 0 0,1 1 1 0 0,-2-1-1 0 0,1 1 0 0 0,-1-1 1 0 0,0 1-1 0 0,0-1 1 0 0,-1 0-1 0 0,1 1 1 0 0,-2-1-1 0 0,1 0 1 0 0,-1 0-1 0 0,1 0 1 0 0,-2-1-1 0 0,1 1 1 0 0,-1-1-1 0 0,1 0 0 0 0,-2 1 1 0 0,-3 3-29 0 0,-1 3 22 0 0,-93 98 236 0 0,-21-19-28 0 0,24-39-102 0 0,79-41-75 0 0,3-2 0 0 0,16-7-95 0 0,29 11 84 0 0,-13-10 48 0 0,0-2-1 0 0,0 0 1 0 0,0-1-1 0 0,0-1 1 0 0,0 0-1 0 0,0-1 1 0 0,0 0-1 0 0,0-2 1 0 0,5-1-90 0 0,44-7 582 0 0,30 4-104 0 0,-80 11-692 0 0,-14-3-1795 0 0</inkml:trace>
  <inkml:trace contextRef="#ctx0" brushRef="#br0" timeOffset="39667.945">8327 16284 2759 0 0,'15'-53'4074'0'0,"-3"5"2976"0"0,-4 30-1671 0 0,-7 17-4954 0 0,-1 1-22 0 0,0 0-90 0 0,0 0-38 0 0,0 0-10 0 0,0 0-30 0 0,0 0-119 0 0,-1 3-48 0 0,-143 305 332 0 0,111-225-271 0 0,4 0 1 0 0,3 2-1 0 0,4 1 0 0 0,2 7-129 0 0,2 38 288 0 0,-1 125-288 0 0,18-243 62 0 0,1-1-1 0 0,1 0 1 0 0,0 0 0 0 0,1 0-1 0 0,0 0 1 0 0,1 0-1 0 0,0 0 1 0 0,1 0 0 0 0,0-1-1 0 0,4 8-61 0 0,-7-17 91 0 0,29 18 554 0 0,-29-19-541 0 0,-1-1 5 0 0,0 0 23 0 0,12 1 830 0 0,-5-4-5078 0 0,-6 3 3099 0 0,7-7-7613 0 0</inkml:trace>
  <inkml:trace contextRef="#ctx0" brushRef="#br0" timeOffset="40568.502">8835 16137 7631 0 0,'0'0'348'0'0,"1"-2"-6"0"0,12-23-58 0 0,-12 24 490 0 0,-1 1 268 0 0,1-2 50 0 0,6-10 204 0 0,3-1 5934 0 0,-1 22-6626 0 0,-5 3-582 0 0,-1-1-1 0 0,0 1 1 0 0,0 0 0 0 0,-1 0-1 0 0,-1 0 1 0 0,0 0 0 0 0,-1 0-1 0 0,0 0 1 0 0,0 0 0 0 0,-2 1-22 0 0,2 5 133 0 0,-24 243 1177 0 0,21-115-214 0 0,3-144-967 0 0,-7 132 982 0 0,6-126-1100 0 0,1-4 31 0 0,-1 7-31 0 0,1 2-11 0 0,-2 1 0 0 0,1-3 0 0 0,-1 1 12 0 0,1-2 47 0 0,-4 16-1221 0 0,5-26-7395 0 0</inkml:trace>
  <inkml:trace contextRef="#ctx0" brushRef="#br0" timeOffset="41375.004">8396 16986 1839 0 0,'-1'1'134'0'0,"-14"8"562"0"0,-22 11 6510 0 0,36-20-6387 0 0,1 0-34 0 0,0 0-102 0 0,0 0-47 0 0,-4 2 41 0 0,-1-1 238 0 0,2 0 2882 0 0,-3 3-3654 0 0,4-3-42 0 0,2-1-5 0 0,0 0-4 0 0,0 0-17 0 0,0 0-10 0 0,0 0-1 0 0,0 0 6 0 0,0 0 20 0 0,0 0 6 0 0,0 0 0 0 0,0 0-2 0 0,0 0-12 0 0,0 0-2 0 0,0 0 0 0 0,2 0-13 0 0,88 2 18 0 0,-44 0 123 0 0,-44-1-117 0 0,0-1 77 0 0,6 0 31 0 0,-6 0 7 0 0,-2 0-7 0 0,0 0-40 0 0,0 0-21 0 0,0 0-2 0 0,0 0 2 0 0,0 0 4 0 0,0 0 2 0 0,0 0 0 0 0,0 0 12 0 0,0 0 49 0 0,0 0 19 0 0,0 0 7 0 0,-2 0-4 0 0,-121 28 802 0 0,74-18-662 0 0,47-9-246 0 0,-6-3 935 0 0,30 0-2300 0 0,-9 3 504 0 0</inkml:trace>
  <inkml:trace contextRef="#ctx0" brushRef="#br0" timeOffset="41904.394">8817 17039 1839 0 0,'-2'1'134'0'0,"-14"6"1754"0"0,14-6-868 0 0,-19 2 3709 0 0,2 2-1710 0 0,-29 4 1397 0 0,24-5-1471 0 0,30 0-1416 0 0,58-12-1241 0 0,78-12-61 0 0,110-7 986 0 0,-75 23 288 0 0,-166 4-1305 0 0,-8 1-3229 0 0,-3-1-5007 0 0</inkml:trace>
  <inkml:trace contextRef="#ctx0" brushRef="#br0" timeOffset="42693.789">8847 17327 4607 0 0,'0'0'354'0'0,"0"0"-80"0"0,0 0 534 0 0,0 0 258 0 0,0 0 48 0 0,0 0-26 0 0,0 0-133 0 0,0 0-56 0 0,0 0-17 0 0,0 0 2 0 0,0 0 18 0 0,0 0 8 0 0,0 0 2 0 0,0-1-33 0 0,-1-2-701 0 0,1 0 1 0 0,0 0-1 0 0,0 0 1 0 0,0 1-1 0 0,1-1 1 0 0,-1 0-1 0 0,1 0 1 0 0,-1 1-1 0 0,1-1 1 0 0,0 0-1 0 0,0 1 1 0 0,0-1-1 0 0,0 1 1 0 0,1-1-1 0 0,-1 1 1 0 0,1-1-1 0 0,-1 1 1 0 0,1 0-1 0 0,0 0 1 0 0,0 0-1 0 0,0 0 1 0 0,1-1-179 0 0,86-44 310 0 0,-85 46-250 0 0,0 0 0 0 0,0 0 0 0 0,0 0 0 0 0,0 0 0 0 0,-1 1 0 0 0,1 0 0 0 0,0 0 0 0 0,0 0 0 0 0,0 0 0 0 0,0 1 0 0 0,0-1 0 0 0,0 1 0 0 0,0 0 0 0 0,0 0 0 0 0,2 1-60 0 0,-4-1 131 0 0,17 13 114 0 0,-17-12-220 0 0,-1 0 0 0 0,0 0 1 0 0,0 1-1 0 0,0-1 0 0 0,0 0 0 0 0,0 1 0 0 0,-1-1 0 0 0,1 1 0 0 0,-1-1 1 0 0,1 1-1 0 0,-1-1 0 0 0,0 1 0 0 0,0-1 0 0 0,0 1 0 0 0,0-1 0 0 0,-1 1 1 0 0,1-1-1 0 0,-1 1 0 0 0,1-1 0 0 0,-1 0 0 0 0,0 2-25 0 0,-5 5 84 0 0,0 0 1 0 0,-1 0-1 0 0,0-1 0 0 0,-1 0 0 0 0,1 0 0 0 0,-2-1 1 0 0,1 0-1 0 0,-1 0 0 0 0,-5 2-84 0 0,-16 15 234 0 0,3-2-124 0 0,-2-1 0 0 0,0-2 0 0 0,-1-1 0 0 0,-23 10-110 0 0,-69 17 128 0 0,140-36-64 0 0,267-39 1085 0 0,-180 32 6 0 0,-103-2-1044 0 0,1 0-38 0 0,6 2-4 0 0,-7-1 17 0 0,-2-1-209 0 0,0 0-814 0 0,0 0-358 0 0</inkml:trace>
  <inkml:trace contextRef="#ctx0" brushRef="#br0" timeOffset="44157.002">9872 16690 3679 0 0,'0'0'284'0'0,"2"-2"-186"0"0,39-62 6807 0 0,-26 37-3072 0 0,-15 25-3173 0 0,0 2-52 0 0,0 0-28 0 0,0 0-4 0 0,-7-6 1183 0 0,-4 5-1646 0 0,0 1 1 0 0,0 0-1 0 0,0 0 1 0 0,1 1-1 0 0,-1 0 1 0 0,0 1-1 0 0,0 1 1 0 0,1 0-1 0 0,0 0 1 0 0,-1 1-1 0 0,1 0 1 0 0,1 0-1 0 0,-1 1 1 0 0,1 1-1 0 0,-1 0 1 0 0,2 0-1 0 0,-3 2-113 0 0,-7 7 180 0 0,0 1 0 0 0,1 1 0 0 0,1 0 0 0 0,1 1-1 0 0,0 1 1 0 0,1 0 0 0 0,1 1 0 0 0,-9 20-180 0 0,16-30 33 0 0,1 0-1 0 0,0 1 1 0 0,1-1 0 0 0,0 1-1 0 0,0 0 1 0 0,1 0 0 0 0,1 0-1 0 0,0 0 1 0 0,0 1 0 0 0,1-1 0 0 0,1 0-1 0 0,0 1 1 0 0,0-1 0 0 0,1 1-1 0 0,1-1 1 0 0,-1 0 0 0 0,2 0-1 0 0,0 0 1 0 0,0 0 0 0 0,1 0-1 0 0,3 5-32 0 0,1 0 61 0 0,2 0 0 0 0,0-1 0 0 0,0 0 0 0 0,2 0 0 0 0,0-1 0 0 0,0-1 0 0 0,1 0 0 0 0,3 2-61 0 0,-6-7 70 0 0,46 17 168 0 0,-46-23-212 0 0,51 7-3367 0 0,-44-11-4137 0 0</inkml:trace>
  <inkml:trace contextRef="#ctx0" brushRef="#br0" timeOffset="44668.476">10057 16905 1375 0 0,'0'-2'107'0'0,"1"-20"533"0"0,9-13 9299 0 0,-5 28-9468 0 0,0 0 1 0 0,0 0-1 0 0,1 1 1 0 0,0-1 0 0 0,0 1-1 0 0,1 1 1 0 0,-1-1-1 0 0,1 1 1 0 0,0 0 0 0 0,0 0-1 0 0,1 1 1 0 0,0 0-1 0 0,0 0 1 0 0,4-1-472 0 0,3-2 327 0 0,71-15 972 0 0,-81 23-1237 0 0,1 0 1 0 0,-1 0-1 0 0,1 1 1 0 0,-1 0-1 0 0,1 0 1 0 0,-1 0 0 0 0,0 1-1 0 0,0 0 1 0 0,0 0-1 0 0,-1 0 1 0 0,1 0 0 0 0,-1 1-1 0 0,1 0 1 0 0,-1 0-1 0 0,0 0 1 0 0,-1 0 0 0 0,1 0-1 0 0,-1 1 1 0 0,1 0-1 0 0,-2 0 1 0 0,1 0-1 0 0,0 0 1 0 0,-1 0 0 0 0,0 0-1 0 0,0 1 1 0 0,-1-1-1 0 0,1 1 1 0 0,-1-1 0 0 0,0 1-1 0 0,-1 0 1 0 0,1-1-1 0 0,-1 1 1 0 0,-1 0 0 0 0,1 2-64 0 0,-2 1 78 0 0,-1 0-1 0 0,1 0 0 0 0,-2 0 0 0 0,1-1 0 0 0,-1 1 0 0 0,-1-1 1 0 0,1 0-1 0 0,-1 0 0 0 0,-1 0 0 0 0,1-1 0 0 0,-1 0 0 0 0,-1 0 1 0 0,1 0-1 0 0,-1-1 0 0 0,0 0 0 0 0,-1 0 0 0 0,-7 4-76 0 0,9-5 124 0 0,-1 0 1 0 0,0 0-1 0 0,-1-1 0 0 0,1 0 0 0 0,-1 0 1 0 0,1-1-1 0 0,-1 0 0 0 0,0 0 0 0 0,0 0 1 0 0,-1-1-1 0 0,1-1 0 0 0,0 0 0 0 0,-1 0 0 0 0,1 0 1 0 0,-1-1-1 0 0,1 0 0 0 0,-1-1 0 0 0,1 0 1 0 0,0 0-1 0 0,-1-1 0 0 0,1 0 0 0 0,0 0 1 0 0,0-1-1 0 0,0 0 0 0 0,0 0 0 0 0,1-1 1 0 0,-1 0-1 0 0,-3-3-124 0 0,8 4 27 0 0,-1 0 1 0 0,1-1-1 0 0,0 1 1 0 0,0-1 0 0 0,0 0-1 0 0,1 0 1 0 0,-1 0-1 0 0,1-1 1 0 0,0 1 0 0 0,0 0-1 0 0,0-1 1 0 0,1 0-1 0 0,-1 1 1 0 0,1-1-1 0 0,0 0 1 0 0,1 1 0 0 0,-1-1-1 0 0,1 0 1 0 0,0 0-1 0 0,0 0 1 0 0,0 1 0 0 0,1-1-1 0 0,0 0 1 0 0,0 0-1 0 0,0 1 1 0 0,0-1-1 0 0,1 0 1 0 0,0 1 0 0 0,0 0-1 0 0,0-1 1 0 0,0 1-1 0 0,1 0 1 0 0,0 0 0 0 0,-1 0-1 0 0,3-1-27 0 0,34-34-3157 0 0,-12 16-3855 0 0,-5 5-759 0 0</inkml:trace>
  <inkml:trace contextRef="#ctx0" brushRef="#br0" timeOffset="45026.024">10701 16597 14887 0 0,'0'0'680'0'0,"0"0"-10"0"0,0 2-430 0 0,-4 9 153 0 0,-1-1 1 0 0,0 1-1 0 0,0-1 1 0 0,-1 0-1 0 0,-1 0 1 0 0,1-1-1 0 0,-1 0 1 0 0,-1 0-1 0 0,0-1 1 0 0,0 0-1 0 0,-8 6-393 0 0,-28 32 1609 0 0,43-45-1397 0 0,-6 21 398 0 0,17-10-455 0 0,1-4-86 0 0,79 20 298 0 0,-36-10-307 0 0,-22 6-71 0 0,-20-4-29 0 0,-10-17 85 0 0,-1 0 0 0 0,0 0 0 0 0,0 0 0 0 0,0 0 0 0 0,-1 0 0 0 0,1 0 0 0 0,-1 0 0 0 0,0 0 0 0 0,0 1 0 0 0,0-1 0 0 0,0 0 0 0 0,0 0 0 0 0,0 0 0 0 0,-1 0 0 0 0,0 0 0 0 0,0 0 0 0 0,0 0 0 0 0,0 0 0 0 0,0 0 0 0 0,0 0 0 0 0,-1 0 0 0 0,1-1 0 0 0,-1 1 0 0 0,0 0 0 0 0,0-1 0 0 0,0 0 0 0 0,0 1 0 0 0,0-1 0 0 0,0 0 0 0 0,-1 0 0 0 0,-1 1-45 0 0,-136 96 1016 0 0,116-84-1015 0 0,22-14-74 0 0,2-1-15 0 0,0 0-243 0 0,0 0-1019 0 0,0-2-450 0 0,1-8-87 0 0</inkml:trace>
  <inkml:trace contextRef="#ctx0" brushRef="#br0" timeOffset="45569.886">10895 16690 6447 0 0,'0'0'499'0'0,"-1"-8"1126"0"0,1 3 1527 0 0,22-46 4147 0 0,22 19-4396 0 0,71 3-2226 0 0,-92 25-209 0 0,-5 1-381 0 0,-3-1-60 0 0,-1 2-1 0 0,1-1 1 0 0,0 2 0 0 0,0 0 0 0 0,0 1 0 0 0,0 0 0 0 0,-1 1 0 0 0,1 1 0 0 0,8 2-27 0 0,-19-2 24 0 0,0 0 0 0 0,-1 1 0 0 0,1 0 0 0 0,-1 0 0 0 0,0 0 0 0 0,1 0 0 0 0,-1 0 0 0 0,-1 1 0 0 0,1 0 0 0 0,-1-1 0 0 0,1 1 0 0 0,-1 0 0 0 0,0 0 0 0 0,0 0 0 0 0,-1 0 0 0 0,1 0 0 0 0,-1 1 0 0 0,0-1 0 0 0,0 0 0 0 0,0 1 0 0 0,-1-1 0 0 0,0 1 0 0 0,0-1 0 0 0,0 1 0 0 0,0-1 0 0 0,0 1 0 0 0,-1-1 0 0 0,0 0 0 0 0,0 1 0 0 0,-2 3-24 0 0,-3 7 94 0 0,-1 0 0 0 0,0-1 0 0 0,-2 0 0 0 0,1 0 0 0 0,-2-1 0 0 0,0 0-1 0 0,0 0 1 0 0,-1-1 0 0 0,-1-1 0 0 0,0 0 0 0 0,0 0 0 0 0,-1-1 0 0 0,-1-1 0 0 0,-10 6-94 0 0,-156 90 234 0 0,158-88-174 0 0,0 2-1 0 0,0 0 0 0 0,2 2 0 0 0,1 0 0 0 0,0 1 0 0 0,-7 13-59 0 0,26-35 14 0 0,0 0-1 0 0,0 1 1 0 0,-1-1 0 0 0,1 0-1 0 0,0 1 1 0 0,0-1 0 0 0,0 1-1 0 0,0-1 1 0 0,-1 0 0 0 0,1 1-1 0 0,0-1 1 0 0,0 0 0 0 0,0 1-1 0 0,0-1 1 0 0,0 1-1 0 0,0-1 1 0 0,0 0 0 0 0,0 1-1 0 0,0-1 1 0 0,1 1 0 0 0,-1-1-1 0 0,0 0 1 0 0,0 1 0 0 0,0-1-1 0 0,0 1 1 0 0,0-1 0 0 0,1 0-1 0 0,-1 1 1 0 0,0-1 0 0 0,0 0-1 0 0,1 1 1 0 0,-1-1-1 0 0,0 0 1 0 0,0 0 0 0 0,1 1-1 0 0,-1-1 1 0 0,0 0 0 0 0,1 0-1 0 0,-1 0 1 0 0,0 1 0 0 0,1-1-1 0 0,-1 0 1 0 0,1 0 0 0 0,-1 0-1 0 0,0 0 1 0 0,1 0 0 0 0,-1 0-1 0 0,1 1 1 0 0,-1-1 0 0 0,0 0-1 0 0,1 0 1 0 0,-1 0-1 0 0,1-1 1 0 0,-1 1 0 0 0,0 0-1 0 0,1 0 1 0 0,-1 0 0 0 0,0 0-1 0 0,1 0 1 0 0,-1 0 0 0 0,1 0-1 0 0,-1-1 1 0 0,0 1 0 0 0,1 0-1 0 0,-1 0-13 0 0,33-4 216 0 0,128-41 302 0 0,4 7-402 0 0,-86-1-3477 0 0,-66 32 1673 0 0</inkml:trace>
  <inkml:trace contextRef="#ctx0" brushRef="#br0" timeOffset="45958.719">11686 16615 15431 0 0,'0'0'706'0'0,"1"-2"-12"0"0,6-11 3001 0 0,-14 27-2432 0 0,-99 97-237 0 0,81-85-835 0 0,2 1-1 0 0,1 1 1 0 0,1 1 0 0 0,2 1-1 0 0,1 0 1 0 0,-12 28-191 0 0,28-51 8 0 0,-1-1 0 0 0,1 1 0 0 0,0 0 0 0 0,1 0 0 0 0,0 0 0 0 0,0 0 0 0 0,0 0 0 0 0,1 1 0 0 0,0-1 0 0 0,1 5-8 0 0,3 5 11 0 0,3-4 31 0 0,-5-11-33 0 0,1 0-1 0 0,-1 0 1 0 0,1 0-1 0 0,-1 0 0 0 0,1-1 1 0 0,0 1-1 0 0,0-1 1 0 0,0 1-1 0 0,0-1 0 0 0,-1 0 1 0 0,2-1-1 0 0,-1 1 0 0 0,0 0 1 0 0,0-1-1 0 0,0 1 1 0 0,0-1-1 0 0,0 0 0 0 0,0 0 1 0 0,0-1-1 0 0,1 1 1 0 0,-1 0-1 0 0,0-1 0 0 0,2-1-8 0 0,70-26 202 0 0,115-75-10 0 0,-174 91-153 0 0,0 0-1 0 0,0-2 0 0 0,-2 0 1 0 0,0-1-1 0 0,0 0 1 0 0,-2-1-1 0 0,0 0 1 0 0,0-1-1 0 0,-2 0 1 0 0,0-1-1 0 0,-1 0 1 0 0,-1-1-1 0 0,0 0 1 0 0,-2 0-1 0 0,0-1 0 0 0,-1 0 1 0 0,-1 1-1 0 0,-1-2 1 0 0,0-19-39 0 0,-9-10 80 0 0,-7 49-947 0 0,-22 16-2630 0 0,12-5-4270 0 0</inkml:trace>
  <inkml:trace contextRef="#ctx0" brushRef="#br0" timeOffset="46207.068">11439 16837 14279 0 0,'0'0'1103'0'0,"1"-1"-720"0"0,45-25 4190 0 0,-24 17-4046 0 0,0 1-1 0 0,0 1 1 0 0,1 1 0 0 0,-1 1 0 0 0,1 0 0 0 0,1 2-1 0 0,-1 1 1 0 0,16 1-527 0 0,-18-1-150 0 0,20-1-101 0 0</inkml:trace>
  <inkml:trace contextRef="#ctx0" brushRef="#br0" timeOffset="47812.289">12410 15964 1839 0 0,'0'-2'134'0'0,"-5"-31"225"0"0,-17-44 9721 0 0,19 68-9306 0 0,-7-22 4438 0 0,10 30-4363 0 0,0 1-302 0 0,0 0-130 0 0,0 0-29 0 0,0 0-52 0 0,0 13-192 0 0,-18 378 1136 0 0,18-391-1279 0 0,-19 199 1019 0 0,-8-1-1 0 0,-45 155-1019 0 0,11-130 696 0 0,27-106 672 0 0,33-116-1128 0 0,1-1-1 0 0,0 0-6 0 0,0 0-1 0 0,0 0 0 0 0,0 0-7 0 0,0 0-26 0 0,0 0-8 0 0,0 0-6 0 0,0 0-12 0 0,0 0-45 0 0,0 0-21 0 0,0 0-3 0 0,0 0-280 0 0,0 0-1177 0 0,0 0-510 0 0</inkml:trace>
  <inkml:trace contextRef="#ctx0" brushRef="#br0" timeOffset="48575.436">12481 17538 3223 0 0,'0'0'632'0'0,"0"0"1446"0"0,9-9 6062 0 0,-6 8-7595 0 0,-1 0-315 0 0,1-1 0 0 0,0 0 0 0 0,0 1 1 0 0,0 0-1 0 0,0-1 0 0 0,0 1 0 0 0,0 0 0 0 0,0 1 0 0 0,0-1 0 0 0,1 0 0 0 0,-1 1 0 0 0,0 0 0 0 0,0 0 0 0 0,0 0 0 0 0,1 0 1 0 0,-1 0-1 0 0,0 1 0 0 0,0-1 0 0 0,1 1 0 0 0,-1 0 0 0 0,0 0 0 0 0,0 0 0 0 0,0 0 0 0 0,0 1 0 0 0,-1-1 0 0 0,1 1 0 0 0,0 0 0 0 0,1 1-229 0 0,-1 0 65 0 0,0 0 0 0 0,0 1 0 0 0,0-1 0 0 0,-1 1 0 0 0,1 0 0 0 0,-1 0 1 0 0,0 0-1 0 0,0 0 0 0 0,-1 0 0 0 0,1 1 0 0 0,-1-1 0 0 0,0 0 0 0 0,0 1 1 0 0,0-1-1 0 0,-1 1 0 0 0,1-1 0 0 0,-1 1 0 0 0,0 0-66 0 0,0 6 102 0 0,0 0 1 0 0,-1 0-1 0 0,0 0 0 0 0,-1 0 1 0 0,-1 0-1 0 0,1 0 0 0 0,-2-1 0 0 0,1 1 1 0 0,-1-1-1 0 0,-1 0 0 0 0,0 0 1 0 0,0 0-1 0 0,-1-1 0 0 0,0 0 0 0 0,-1 0 1 0 0,0 0-1 0 0,-1-1 0 0 0,1 0 1 0 0,-1 0-1 0 0,-1-1 0 0 0,-5 4-102 0 0,11-10 89 0 0,0 0 0 0 0,1 1-1 0 0,-1-1 1 0 0,0 0 0 0 0,0 0 0 0 0,-1-1 0 0 0,1 1-1 0 0,0-1 1 0 0,0 1 0 0 0,0-1 0 0 0,0 0-1 0 0,-1 0 1 0 0,1 0 0 0 0,0-1 0 0 0,0 1-1 0 0,0-1 1 0 0,0 0 0 0 0,0 0 0 0 0,0 0 0 0 0,0 0-1 0 0,0 0 1 0 0,0-1 0 0 0,0 1 0 0 0,1-1-1 0 0,-1 0 1 0 0,0 0 0 0 0,1 0 0 0 0,0 0-1 0 0,-1 0 1 0 0,1 0 0 0 0,0-1 0 0 0,0 1 0 0 0,0-1-1 0 0,0 1 1 0 0,1-1 0 0 0,-1 0 0 0 0,1 0-1 0 0,0 0-88 0 0,0-7 11 0 0,0-1 0 0 0,1 0-1 0 0,0 0 1 0 0,1 0-1 0 0,1 1 1 0 0,-1-1 0 0 0,2 1-1 0 0,-1-1 1 0 0,1 1-1 0 0,1 0 1 0 0,0 0 0 0 0,0 0-1 0 0,1 0 1 0 0,1 1-1 0 0,-1 0 1 0 0,1 0 0 0 0,1 0-1 0 0,0 1 1 0 0,0 0-1 0 0,0 0 1 0 0,8-5-11 0 0,9-11-732 0 0</inkml:trace>
  <inkml:trace contextRef="#ctx0" brushRef="#br0" timeOffset="49354.836">12893 15874 6911 0 0,'0'0'315'0'0,"0"0"-7"0"0,0 0 33 0 0,0 0 875 0 0,0 0 404 0 0,0 0 79 0 0,0 0-64 0 0,-1-2-345 0 0,1 0-1088 0 0,0 1-1 0 0,-1-1 0 0 0,1 0 1 0 0,0 0-1 0 0,0 0 0 0 0,0 0 1 0 0,1 0-1 0 0,-1 0 0 0 0,0 1 0 0 0,1-1 1 0 0,-1 0-1 0 0,1 0 0 0 0,-1 0 1 0 0,1 1-1 0 0,0-1 0 0 0,0 0 1 0 0,0 1-1 0 0,0-1 0 0 0,0 1 1 0 0,0-1-1 0 0,1 0-201 0 0,57-45 1889 0 0,-48 40-1616 0 0,92-69 774 0 0,-32-5-492 0 0,-19 0-243 0 0,-30 56-155 0 0,-21 24-90 0 0,-1 1 12 0 0,-17 58-155 0 0,11-38 75 0 0,1 0 1 0 0,1 0-1 0 0,0 1 1 0 0,2 0 0 0 0,0 0-1 0 0,1 0 1 0 0,1 0-1 0 0,1 0 1 0 0,1 0-1 0 0,1 0 1 0 0,1-1-1 0 0,5 15 1 0 0,-7-32 28 0 0,0 1 0 0 0,0-1 0 0 0,1 1 0 0 0,-1-1 0 0 0,1 0 0 0 0,0 1-1 0 0,0-1 1 0 0,0-1 0 0 0,0 1 0 0 0,1 0 0 0 0,-1-1 0 0 0,1 0 0 0 0,0 0-1 0 0,-1 0 1 0 0,1 0 0 0 0,0 0 0 0 0,0-1 0 0 0,0 0 0 0 0,0 0-1 0 0,0 0 1 0 0,1 0 0 0 0,-1-1 0 0 0,0 1 0 0 0,0-1 0 0 0,0 0 0 0 0,1 0-1 0 0,-1-1 1 0 0,0 0 0 0 0,0 1 0 0 0,0-1 0 0 0,0 0 0 0 0,1-1 0 0 0,-2 1-1 0 0,1-1 1 0 0,0 0 0 0 0,2-1-28 0 0,47-27-477 0 0,-23 0-3296 0 0,-17 13-3817 0 0</inkml:trace>
  <inkml:trace contextRef="#ctx0" brushRef="#br0" timeOffset="49636.594">12939 15500 8287 0 0,'0'0'382'0'0,"0"0"-8"0"0,0 0 53 0 0,0 0 1112 0 0,0 0 518 0 0,3-1 102 0 0,113 5 2669 0 0,141 9-1962 0 0,-35-9-1282 0 0,-181-3-1430 0 0,1 0-701 0 0,-14 2-5745 0 0,-12 0-1359 0 0</inkml:trace>
  <inkml:trace contextRef="#ctx0" brushRef="#br0" timeOffset="50152.1">12861 16205 4607 0 0,'0'0'354'0'0,"0"0"44"0"0,0 0 1056 0 0,0 0 487 0 0,0 0 99 0 0,0 0-99 0 0,0 0-499 0 0,0 0-217 0 0,3 0-45 0 0,146-8 2335 0 0,62 12-1946 0 0,-33-6 205 0 0,-166 4-1687 0 0,-2 0-388 0 0,-8-2-1523 0 0,-2 0-621 0 0,0 0-815 0 0,0 0-2854 0 0</inkml:trace>
  <inkml:trace contextRef="#ctx0" brushRef="#br0" timeOffset="50738.89">12891 16487 5527 0 0,'0'0'423'0'0,"0"0"-20"0"0,2-1 947 0 0,19-10 2531 0 0,71-26 2468 0 0,66 15-3707 0 0,-94 26 374 0 0,-75 5-2776 0 0,-54 30 180 0 0,-81 34-264 0 0,122-65-94 0 0,-36 25 668 0 0,59-32-527 0 0,-2 29 194 0 0,5-23-372 0 0,-1 0 0 0 0,1 0 0 0 0,0 0-1 0 0,0 0 1 0 0,1 0 0 0 0,0-1 0 0 0,0 0 0 0 0,0 1-1 0 0,1-1 1 0 0,0 0 0 0 0,0 0 0 0 0,1-1 0 0 0,-1 0-1 0 0,1 1 1 0 0,1-1 0 0 0,-1-1 0 0 0,1 1 0 0 0,-1-1-1 0 0,1 0 1 0 0,0 0 0 0 0,1-1 0 0 0,-1 0 0 0 0,1 0-1 0 0,-1-1 1 0 0,1 1 0 0 0,0-1 0 0 0,0-1 0 0 0,0 1 0 0 0,0-1-1 0 0,0 0 1 0 0,0-1 0 0 0,0 0 0 0 0,5 0-25 0 0,38-3-894 0 0,-16-2-5479 0 0,-4-1-1931 0 0</inkml:trace>
  <inkml:trace contextRef="#ctx0" brushRef="#br0" timeOffset="51878.411">13961 16194 4607 0 0,'0'-2'354'0'0,"0"-40"848"0"0,1-5 4420 0 0,0-11 5653 0 0,12 103-10912 0 0,-1 22-234 0 0,-4 0 0 0 0,-2 1-1 0 0,-4 0 1 0 0,-3 18-129 0 0,1-78 6 0 0,-1 107 368 0 0,-6 1 0 0 0,-5-1 0 0 0,-21 87-374 0 0,3-75 93 0 0,-43 113-93 0 0,-70 137 344 0 0,140-368-248 0 0,-1 0 0 0 0,0 0 0 0 0,0-1 0 0 0,-1 1 1 0 0,0-1-1 0 0,0 0 0 0 0,-1-1 0 0 0,0 1 0 0 0,0-1 0 0 0,-1 0 0 0 0,0-1 0 0 0,0 1 0 0 0,-1-1 0 0 0,0-1 0 0 0,0 1 0 0 0,-2 0-96 0 0,8-6 328 0 0,2 0 7 0 0,-10 2 1433 0 0,1-12-1613 0 0,7 5-3362 0 0,2 5-6349 0 0</inkml:trace>
  <inkml:trace contextRef="#ctx0" brushRef="#br0" timeOffset="71726.539">14495 17207 6447 0 0,'0'0'298'0'0,"0"0"-10"0"0,-2-1-188 0 0,-4-7-434 0 0,-4-10 9294 0 0,11 16-8788 0 0,0 0-1 0 0,0 0 1 0 0,0 1 0 0 0,0-1-1 0 0,0 0 1 0 0,1 0-1 0 0,-1 1 1 0 0,1-1 0 0 0,-1 1-1 0 0,1-1 1 0 0,0 1-1 0 0,-1 0 1 0 0,1 0 0 0 0,0 0-1 0 0,0 0 1 0 0,0 0-1 0 0,0 0 1 0 0,0 0 0 0 0,0 1-1 0 0,1-1-171 0 0,3-2 304 0 0,85-14 768 0 0,128 3 170 0 0,87-14 495 0 0,-284 24-1649 0 0,-20 3-35 0 0,-2 1 16 0 0,0 0 17 0 0,0 0-17 0 0,0 0-236 0 0,0-1-974 0 0,-3-8-448 0 0,-3 0-90 0 0</inkml:trace>
  <inkml:trace contextRef="#ctx0" brushRef="#br0" timeOffset="72005.064">14604 16911 11719 0 0,'0'0'532'0'0,"0"0"-4"0"0,0 0-214 0 0,0 0 342 0 0,0 0 192 0 0,0 0 42 0 0,1-1-7 0 0,5-4-540 0 0,0 0 0 0 0,0 1 1 0 0,0 0-1 0 0,0 1 0 0 0,0-1 0 0 0,1 1 1 0 0,-1 0-1 0 0,1 1 0 0 0,0-1 0 0 0,0 1 0 0 0,0 1 1 0 0,0-1-1 0 0,0 1 0 0 0,0 1 0 0 0,5-1-343 0 0,-3 0 161 0 0,346-40 2766 0 0,-224 33-2644 0 0,-76 7-3711 0 0,-41 1-4386 0 0</inkml:trace>
  <inkml:trace contextRef="#ctx0" brushRef="#br0" timeOffset="72456.165">15796 16280 5527 0 0,'9'-50'1107'0'0,"-3"15"3861"0"0,-6 33-3095 0 0,0 1-1702 0 0,0 1-1 0 0,0-1 1 0 0,0 1 0 0 0,0-1-1 0 0,1 1 1 0 0,-1-1-1 0 0,0 1 1 0 0,0 0 0 0 0,0-1-1 0 0,0 1 1 0 0,1-1-1 0 0,-1 1 1 0 0,0-1 0 0 0,0 1-1 0 0,1 0 1 0 0,-1-1-1 0 0,0 1 1 0 0,1 0 0 0 0,-1-1-1 0 0,0 1 1 0 0,1 0-1 0 0,-1 0 1 0 0,1-1 0 0 0,-1 1-1 0 0,0 0 1 0 0,1 0-1 0 0,-1-1 1 0 0,1 1 0 0 0,-1 0-1 0 0,1 0 1 0 0,-1 0-1 0 0,1 0 1 0 0,-1 0-1 0 0,0 0 1 0 0,1 0 0 0 0,-1 0-1 0 0,1 0 1 0 0,-1 0-1 0 0,1 0 1 0 0,-1 0 0 0 0,1 0-1 0 0,-1 0 1 0 0,1 0-1 0 0,-1 1 1 0 0,1-1 0 0 0,-1 0-1 0 0,0 0 1 0 0,1 0-1 0 0,-1 1 1 0 0,1-1 0 0 0,-1 0-1 0 0,0 1 1 0 0,1-1-1 0 0,-1 0 1 0 0,0 1 0 0 0,1-1-1 0 0,-1 0 1 0 0,0 1-171 0 0,10 6-544 0 0,-4 1 645 0 0,-1 2 0 0 0,0-1 0 0 0,0 0 0 0 0,-1 1 0 0 0,-1 0 0 0 0,1 0 0 0 0,-1 0-1 0 0,-1 0 1 0 0,0 0 0 0 0,-1 1 0 0 0,1 8-101 0 0,0-8 111 0 0,2 43 373 0 0,-2 0 0 0 0,-2 0 0 0 0,-3 0 0 0 0,-3 10-484 0 0,3-30 192 0 0,-16 152 764 0 0,25-122-676 0 0,-5-63-861 0 0,-1-1-230 0 0,0 0-1036 0 0,0 0-4182 0 0,0 0-1795 0 0</inkml:trace>
  <inkml:trace contextRef="#ctx0" brushRef="#br0" timeOffset="72986.08">15659 17052 4143 0 0,'0'0'319'0'0,"0"0"-70"0"0,0 0 489 0 0,0 0 234 0 0,0 0 48 0 0,0 0-23 0 0,0 0-140 0 0,0 0-66 0 0,0 7 453 0 0,0-3 1933 0 0,8 5 2574 0 0,38 0-4949 0 0,-44-9-437 0 0,247 16 1640 0 0,-182-9-1421 0 0,1-4 1 0 0,52-4-585 0 0,10 8 1000 0 0,-89-3-1856 0 0,-41-4-1080 0 0</inkml:trace>
  <inkml:trace contextRef="#ctx0" brushRef="#br0" timeOffset="73903.588">15799 17473 11087 0 0,'0'0'506'0'0,"0"0"-10"0"0,0 0-178 0 0,0 0 428 0 0,0-2 224 0 0,1 0-772 0 0,-1-2 124 0 0,0 0-1 0 0,1 0 0 0 0,-1 0 0 0 0,1 0 0 0 0,0 0 0 0 0,0 1 0 0 0,0-1 0 0 0,1 0 0 0 0,-1 0 0 0 0,1 1 0 0 0,0-1 0 0 0,0 1 0 0 0,0-1 0 0 0,1 1 1 0 0,-1 0-1 0 0,1 0 0 0 0,0 0 0 0 0,0 0 0 0 0,1 0-321 0 0,10-5 164 0 0,1 0 1 0 0,0 2 0 0 0,0 0-1 0 0,1 0 1 0 0,0 1 0 0 0,0 1-1 0 0,0 1 1 0 0,0 1-1 0 0,1 0 1 0 0,-1 1 0 0 0,1 0-1 0 0,-1 1 1 0 0,15 3-165 0 0,-6-3 349 0 0,44 8 519 0 0,-67-8-753 0 0,0 1-19 0 0,-1-1-89 0 0,0 0-1 0 0,0 1 1 0 0,0-1 0 0 0,-1 0-1 0 0,1 1 1 0 0,0-1 0 0 0,0 0 0 0 0,-1 1-1 0 0,1-1 1 0 0,0 1 0 0 0,-1-1 0 0 0,1 1-1 0 0,0 0 1 0 0,-1-1 0 0 0,1 1 0 0 0,-1 0-1 0 0,1-1 1 0 0,-1 1 0 0 0,1 0 0 0 0,-1-1-1 0 0,1 1 1 0 0,-1 0 0 0 0,0 0 0 0 0,0 0-1 0 0,1 0 1 0 0,-1-1 0 0 0,0 1-1 0 0,0 0 1 0 0,0 0 0 0 0,0 0 0 0 0,0 0-1 0 0,0 0 1 0 0,0-1 0 0 0,0 1 0 0 0,0 0-1 0 0,0 0 1 0 0,-1 0-7 0 0,-1 4 3 0 0,0 1 0 0 0,0-1 1 0 0,-1 0-1 0 0,0-1 0 0 0,0 1 0 0 0,0 0 0 0 0,-1-1 0 0 0,1 0 0 0 0,-1 0 1 0 0,0 0-1 0 0,0 0 0 0 0,-1 0 0 0 0,1-1 0 0 0,-1 0 0 0 0,0 0 1 0 0,0 0-1 0 0,0-1 0 0 0,0 1 0 0 0,0-1 0 0 0,-5 1-3 0 0,-9 6 12 0 0,-235 122 222 0 0,167-58-31 0 0,84-70-193 0 0,1-1 1 0 0,0 1-1 0 0,0-1 1 0 0,0 1-1 0 0,0 0 0 0 0,1 0 1 0 0,-1 0-1 0 0,1 0 0 0 0,-1 0 1 0 0,1 0-1 0 0,0 0 0 0 0,0 0 1 0 0,1 0-1 0 0,-1 1 1 0 0,1-1-1 0 0,-1 0 0 0 0,1 0 1 0 0,0 1-1 0 0,1-1 0 0 0,-1 0 1 0 0,0 1-1 0 0,1-1 0 0 0,0 0 1 0 0,-1 0-1 0 0,1 0 0 0 0,1 1-10 0 0,30 18 226 0 0,-24-18-182 0 0,0 0 1 0 0,1-1 0 0 0,-1 0-1 0 0,1 0 1 0 0,0-1-1 0 0,-1 0 1 0 0,1-1 0 0 0,0 0-1 0 0,0 0 1 0 0,0-1-1 0 0,0 0 1 0 0,3-1-45 0 0,30 3 178 0 0,17-1 422 0 0,-1-2 1 0 0,1-2-1 0 0,21-6-600 0 0,-71 7 120 0 0,-7 2 30 0 0,-2 0-13 0 0,0 0-1 0 0,0 0-9 0 0,0 0-41 0 0,0 0-19 0 0,0 0-3 0 0,2-1-11 0 0,4-3-254 0 0,-5 3-903 0 0,-1 1-399 0 0,0 0-86 0 0</inkml:trace>
  <inkml:trace contextRef="#ctx0" brushRef="#br1" timeOffset="79466.817">13898 10800 10479 0 0,'0'0'480'0'0,"0"0"-10"0"0,8-5-170 0 0,78-40 4293 0 0,60 15-2355 0 0,-101 23-1597 0 0,32-4 543 0 0,1 4 1 0 0,53 3-1185 0 0,-129 4 53 0 0,-2 0-110 0 0,0 0-512 0 0,0 0-234 0 0,0 0-1209 0 0,0 0-4651 0 0</inkml:trace>
  <inkml:trace contextRef="#ctx0" brushRef="#br1" timeOffset="79736.064">13921 10489 11975 0 0,'0'-7'1083'0'0,"2"-8"-722"0"0,0 12-122 0 0,-1 1-1 0 0,0 0 0 0 0,1 0 1 0 0,-1 0-1 0 0,1 0 1 0 0,-1 1-1 0 0,1-1 0 0 0,0 0 1 0 0,0 1-1 0 0,0-1 1 0 0,0 1-1 0 0,0-1 0 0 0,0 1 1 0 0,0 0-1 0 0,0 0 1 0 0,1 0-1 0 0,-1 0 0 0 0,0 1 1 0 0,1-1-1 0 0,-1 0 1 0 0,2 1-239 0 0,7-4 692 0 0,9-4 27 0 0,0 1-1 0 0,1 2 1 0 0,0 0-1 0 0,0 1 1 0 0,21-2-719 0 0,173-25 1640 0 0,-92 23-2793 0 0,-109 10-4475 0 0,-2-2-1919 0 0</inkml:trace>
  <inkml:trace contextRef="#ctx0" brushRef="#br1" timeOffset="80542.259">14965 10766 2303 0 0,'0'0'419'0'0,"0"0"918"0"0,0 0 403 0 0,0 0 79 0 0,0 0-54 0 0,0 0-301 0 0,0 0-137 0 0,0 0-23 0 0,0 0-52 0 0,1-2-193 0 0,72-99 3476 0 0,-30 51-3741 0 0,190-290 1311 0 0,-56 124-2105 0 0,-197 241-20 0 0,0 0-1 0 0,2 1 0 0 0,0 1 1 0 0,2 1-1 0 0,1 0 1 0 0,2 1-1 0 0,-7 21 21 0 0,17-43 0 0 0,0 1 0 0 0,1-1 0 0 0,0 0 0 0 0,0 1 0 0 0,1-1 0 0 0,-1 1 0 0 0,2 0 0 0 0,-1-1 0 0 0,1 1 0 0 0,1 0 0 0 0,-1 0 0 0 0,1-1 0 0 0,0 1 0 0 0,1-1 0 0 0,0 1 0 0 0,0-1 0 0 0,1 1 0 0 0,0-1 0 0 0,0 0 0 0 0,0 0 0 0 0,1-1 0 0 0,0 1 0 0 0,1-1 0 0 0,-1 0 0 0 0,1 0 0 0 0,0 0 0 0 0,1 0 0 0 0,-1-1 0 0 0,1 0 0 0 0,0 0 0 0 0,6 3 0 0 0,2-3 35 0 0,-1-1 0 0 0,1-1 0 0 0,0 0 0 0 0,0-1 0 0 0,0 0 0 0 0,0-1 0 0 0,0-1 0 0 0,0 0 0 0 0,13-3-35 0 0,46-11-20 0 0,-49 6-1575 0 0,-15 1-89 0 0</inkml:trace>
  <inkml:trace contextRef="#ctx0" brushRef="#br1" timeOffset="81242.112">15097 10090 1375 0 0,'0'0'335'0'0,"0"0"868"0"0,0 0 379 0 0,0 0 77 0 0,0 0-178 0 0,0 0-821 0 0,0 0-362 0 0,0 0-70 0 0,0 0-15 0 0,0 0 8 0 0,0 0 3 0 0,0 0 0 0 0,0 0 36 0 0,0 0 151 0 0,0 0 65 0 0,0 0 17 0 0,0 0 11 0 0,0 0 35 0 0,2 1 18 0 0,0 0-383 0 0,1 1 0 0 0,0 0-1 0 0,0-1 1 0 0,-1 1 0 0 0,1-1 0 0 0,0 0-1 0 0,0 0 1 0 0,0 0 0 0 0,0 0-1 0 0,0 0 1 0 0,1-1 0 0 0,-1 0-1 0 0,0 1 1 0 0,0-1 0 0 0,0 0 0 0 0,0-1-1 0 0,0 1 1 0 0,1-1-174 0 0,331-31 2484 0 0,-195 26-1127 0 0,-66 4-181 0 0,-73 2-1008 0 0,-1 0-6 0 0,0 0-28 0 0,0 0-7 0 0,0 0-6 0 0,0 0 6 0 0,0 0 26 0 0,0 0 8 0 0,0 0 6 0 0,0 0-246 0 0,0 0-1036 0 0,0 0-451 0 0</inkml:trace>
  <inkml:trace contextRef="#ctx0" brushRef="#br1" timeOffset="81958.791">16435 10120 5063 0 0,'0'0'390'0'0,"1"-2"-252"0"0,26-24 1435 0 0,10-11 6313 0 0,-36 36-6938 0 0,-1 1-11 0 0,0 0-50 0 0,0 0-207 0 0,0 0-88 0 0,0 0-16 0 0,0 0-56 0 0,-8-1 15 0 0,2 2-511 0 0,-1 0 1 0 0,1 1-1 0 0,-1 0 1 0 0,1 0-1 0 0,0 1 1 0 0,0 0-1 0 0,0 0 1 0 0,1 0 0 0 0,-1 1-1 0 0,1-1 1 0 0,-1 1-1 0 0,1 1 1 0 0,0-1-1 0 0,1 1 1 0 0,-3 2-25 0 0,-9 8 34 0 0,-146 137-106 0 0,147-137 68 0 0,1 1-1 0 0,1 1 0 0 0,1 0 1 0 0,0 1-1 0 0,1 0 1 0 0,1 1-1 0 0,0 0 1 0 0,2 0-1 0 0,0 1 0 0 0,1 0 1 0 0,1 1-1 0 0,1-1 1 0 0,1 1-1 0 0,-1 20 5 0 0,4-38 6 0 0,1 1 0 0 0,-1-1 0 0 0,1 1 0 0 0,0-1 0 0 0,-1 1 0 0 0,2-1 0 0 0,-1 1 0 0 0,0-1 0 0 0,1 0 0 0 0,-1 1 0 0 0,1-1 0 0 0,0 0 0 0 0,0 1 0 0 0,1-1 0 0 0,-1 0 0 0 0,1 0 0 0 0,-1 0 0 0 0,1 0 0 0 0,0 0 0 0 0,0 0 0 0 0,0-1 0 0 0,1 1 0 0 0,-1 0 0 0 0,1-1 0 0 0,-1 0 0 0 0,1 0 0 0 0,0 0 0 0 0,0 0 0 0 0,0 0 0 0 0,0 0 0 0 0,0-1 0 0 0,0 1 0 0 0,0-1 0 0 0,0 0 0 0 0,1 0 0 0 0,1 0-6 0 0,5-2 31 0 0,1 0 0 0 0,-1 0 0 0 0,0-1 0 0 0,1 0 0 0 0,-1-1 0 0 0,0 0 0 0 0,-1-1 0 0 0,1 0 0 0 0,0 0 0 0 0,-1-1 0 0 0,0-1 0 0 0,0 1 0 0 0,-1-1 0 0 0,1-1 0 0 0,-1 0 0 0 0,-1 0 0 0 0,1 0-1 0 0,-1-1 1 0 0,-1 0 0 0 0,2-2-31 0 0,1 1 5 0 0,6-9 17 0 0,0-2 1 0 0,-1 0-1 0 0,0 0 0 0 0,-2-2 0 0 0,0 1 0 0 0,4-17-22 0 0,3 1 23 0 0,77-184 162 0 0,-89 196-174 0 0,-17 30 53 0 0,-2 10-70 0 0,1 0-1 0 0,1 1 0 0 0,0 0 1 0 0,1 0-1 0 0,1 1 1 0 0,0 0-1 0 0,2 0 0 0 0,0 1 1 0 0,1 0-1 0 0,0 0 1 0 0,1 1-1 0 0,2-1 1 0 0,0 1-1 0 0,0-1 0 0 0,2 1 1 0 0,0 0-1 0 0,3 9 7 0 0,-2-23 13 0 0,0-1 0 0 0,0 1 0 0 0,1 0 0 0 0,0-1 0 0 0,0 0 0 0 0,0 1 0 0 0,0-1-1 0 0,1 0 1 0 0,0 0 0 0 0,0 0 0 0 0,0 0 0 0 0,0-1 0 0 0,0 1 0 0 0,1-1 0 0 0,0 0 0 0 0,-1 0 0 0 0,1 0 0 0 0,0-1 0 0 0,0 1-1 0 0,1-1 1 0 0,-1 0 0 0 0,1 0 0 0 0,-1 0 0 0 0,1-1 0 0 0,0 1-13 0 0,123 12 117 0 0,-120-14-145 0 0,-8 0 28 0 0,42 0-1142 0 0,-1-2-3989 0 0,-1-5-1864 0 0</inkml:trace>
  <inkml:trace contextRef="#ctx0" brushRef="#br1" timeOffset="82412.18">17606 9643 5983 0 0,'1'-1'274'0'0,"5"-9"-156"0"0,24-32 1248 0 0,-7 18 3308 0 0,-8 18 1265 0 0,-12 18-4849 0 0,-11 20-1383 0 0,-30 38 793 0 0,-2-2-1 0 0,-3-2 0 0 0,-4-1 1 0 0,-41 43-500 0 0,-78 101 626 0 0,65-71-2223 0 0,100-137-520 0 0,1-1-4529 0 0</inkml:trace>
  <inkml:trace contextRef="#ctx0" brushRef="#br1" timeOffset="82815.955">17236 9667 8287 0 0,'0'0'639'0'0,"0"0"-252"0"0,0 0 479 0 0,0 0 256 0 0,0 0 50 0 0,0 0-38 0 0,0 0-198 0 0,0 0-82 0 0,0 0-20 0 0,0 0-88 0 0,0 0-366 0 0,-2 1-164 0 0,-6 3-207 0 0,0 1 0 0 0,-1 1 1 0 0,1-1-1 0 0,1 1 1 0 0,-1 0-1 0 0,1 1 0 0 0,1 0 1 0 0,-1 0-1 0 0,1 1 0 0 0,0-1 1 0 0,1 1-1 0 0,-1 1 1 0 0,-1 4-10 0 0,-15 19 48 0 0,-4 2 400 0 0,2 1 0 0 0,1 1 0 0 0,2 2 0 0 0,-9 22-448 0 0,30-59 127 0 0,0-1-6 0 0,23 14 1151 0 0,73-12 468 0 0,-65-4-1535 0 0,42-1 240 0 0,-1-3 0 0 0,0-4 0 0 0,29-9-445 0 0,-43-1 881 0 0,-57 19-790 0 0,-1 1-1142 0 0,0 0-4794 0 0,0 0-2055 0 0</inkml:trace>
  <inkml:trace contextRef="#ctx0" brushRef="#br0" timeOffset="3.647">21954 1767 6071 0 0,'0'0'275'0'0,"0"0"-2"0"0,0 0-93 0 0,0 0 258 0 0,0 0 128 0 0,0 0 30 0 0,0 0-14 0 0,0 0-78 0 0,0 0-31 0 0,0 0-8 0 0,0 0 9 0 0,0 0 39 0 0,0 0 20 0 0,0 0 3 0 0,5-9 1720 0 0,0 0-1942 0 0,2 0 0 0 0,-1 0 0 0 0,1 0 0 0 0,0 1 0 0 0,1 0 0 0 0,0 0 0 0 0,0 1 0 0 0,1 0-1 0 0,0 1 1 0 0,0 0 0 0 0,0 0 0 0 0,1 1 0 0 0,0 0 0 0 0,0 1 0 0 0,0 0 0 0 0,3-1-314 0 0,8-2 76 0 0,43-2 89 0 0,-41 15-165 0 0,-4 9 0 0 0,-11 12 54 0 0,-9-20-22 0 0,0 0 1 0 0,-1 0-1 0 0,0-1 1 0 0,0 1-1 0 0,-1 0 1 0 0,1-1 0 0 0,-1 0-1 0 0,-1 1 1 0 0,1-1-1 0 0,-1-1 1 0 0,0 1-1 0 0,0 0 1 0 0,-1-1 0 0 0,-5 5-33 0 0,-185 203 434 0 0,130-134-295 0 0,64-78-86 0 0,1-1 11 0 0,-1 1 0 0 0,-2 3-21 0 0,2-3-86 0 0,1-1 1 0 0,0 0 86 0 0,0 0 28 0 0,0 0-22 0 0,0 0-106 0 0,8 4-12 0 0,52 2 4 0 0,175-4 792 0 0,-234-2-632 0 0,-1 0 16 0 0,0 0 69 0 0,0 0 38 0 0,0 0 5 0 0,0 0 21 0 0,0 0 91 0 0,0 0 44 0 0,0 0 11 0 0,0 0-11 0 0,0 0-49 0 0,0 0-19 0 0,0 0-7 0 0,0 0-25 0 0,0 0-101 0 0,0 0-47 0 0,0 0-11 0 0,0 0-89 0 0,0 0-373 0 0,0 0-178 0 0,0 0-1057 0 0,-2 0-4288 0 0,-6 1-1836 0 0</inkml:trace>
  <inkml:trace contextRef="#ctx0" brushRef="#br1" timeOffset="3.647">13274 3866 3679 0 0,'0'0'167'0'0,"0"0"142"0"0,0 0 495 0 0,0 0 216 0 0,0 0 42 0 0,0 0-69 0 0,0 0-324 0 0,0 0-145 0 0,0 0-32 0 0,0 0-12 0 0,0 0-34 0 0,0 0-20 0 0,0 0-2 0 0,0-1-2 0 0,1-6-218 0 0,0 0 1 0 0,1 1 0 0 0,-1-1 0 0 0,1 1-1 0 0,0 0 1 0 0,1-1 0 0 0,0 1-1 0 0,0 0 1 0 0,0 0 0 0 0,0 1 0 0 0,1-1-1 0 0,0 1 1 0 0,0 0 0 0 0,1 0 0 0 0,-1 0-1 0 0,1 0 1 0 0,0 1 0 0 0,1 0-1 0 0,-1 0 1 0 0,1 0 0 0 0,-1 1 0 0 0,1-1-205 0 0,68-20 864 0 0,-46 22-546 0 0,-1 13-295 0 0,2 10 30 0 0,-22 4 1 0 0,-10-13-6 0 0,-1-1 0 0 0,0 0 0 0 0,-1 0 1 0 0,0 0-1 0 0,-1-1 0 0 0,0 0 0 0 0,-1 0 1 0 0,0 0-1 0 0,0-1 0 0 0,-1 0 1 0 0,0 0-1 0 0,-2-1-48 0 0,-10 16 55 0 0,-93 77 145 0 0,54-42-82 0 0,53-54-108 0 0,0 0-10 0 0,0 0 0 0 0,1-1 12 0 0,4-3 47 0 0,1-1 9 0 0,0 0 12 0 0,0 0 9 0 0,0 0-14 0 0,0 0-10 0 0,0 0-1 0 0,18 2 163 0 0,138-16 298 0 0,-37 14 739 0 0,-83-6-72 0 0,-34 6-1016 0 0,-2 0-8 0 0,0 0-32 0 0,0 0-9 0 0,0 0-6 0 0,0 0 0 0 0,0 0 6 0 0,0 0 1 0 0,0 0 0 0 0,0 0-5 0 0,0 0-22 0 0,0 0-5 0 0,0 0 0 0 0,0 0-117 0 0,-2 0-493 0 0,-5 0-212 0 0,-4 0-45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6T05:47:39.439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0 919 0 0,'0'0'80'0'0,"0"0"-80"0"0,0 0 0 0 0,0 0 0 0 0,0 0 240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6T05:47:40.084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5 75 2303 0 0,'0'0'326'0'0,"-3"-7"1177"0"0,2 3 2795 0 0,-6-38-3553 0 0,6 40-573 0 0,-2-15 832 0 0,3 15-928 0 0,0 2-1 0 0,0 0-10 0 0,0 0-1 0 0,0 0 0 0 0,0 0 0 0 0,0 0 0 0 0,0 0-25 0 0,0 0-98 0 0,0 0-9 0 0,0 0 4 0 0,0 0 0 0 0,1 3 11 0 0,28 63 224 0 0,-26-52-150 0 0,-2-11 36 0 0,-1-3 23 0 0,0 0-6 0 0,0 0 11 0 0,-2-1-26 0 0,-5-6-49 0 0,-1-4-10 0 0,-14-30-10 0 0,21 40-46 0 0,1 1 12 0 0,0 0 128 0 0,0 0 22 0 0,0 0 4 0 0,-6 13 164 0 0,4-11-130 0 0,2 1-24 0 0,-5 24-3309 0 0,5-24-526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0:14.30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3 4951 0 0,'0'0'224'0'0,"0"0"75"0"0,0 0 188 0 0,0 0 79 0 0,0 0 12 0 0,0 0-10 0 0,0 0-60 0 0,0 0-27 0 0,0 0-8 0 0,0 0-9 0 0,0 0-33 0 0,1 1-14 0 0,125-5 3031 0 0,53 7-1720 0 0,-90-3-1021 0 0,-29 25-654 0 0,-25-11-53 0 0,219 15 1376 0 0,-189-25-1220 0 0,221-1 134 0 0,-106 16-378 0 0,-96-14 260 0 0,0-4 0 0 0,1-3 0 0 0,-1-4 0 0 0,5-5-172 0 0,18-3 293 0 0,5 8 35 0 0,114 5-35 0 0,-134-5 78 0 0,86 4-80 0 0,-69 3-153 0 0,150 6-138 0 0,-177-8 0 0 0,-34 1 0 0 0,-40-1 11 0 0,0 2 32 0 0,32-3 418 0 0,-15-3-288 0 0,-18 6-145 0 0,-6-1 34 0 0,-1 0 28 0 0,0 0 46 0 0,0 0-4 0 0,0 0-4 0 0,0 0 7 0 0,0 0 27 0 0,0 0 13 0 0,0 0 1 0 0,0 0-7 0 0,0 0-27 0 0,0 0-13 0 0,0 0-1 0 0,0 0-3 0 0,0 0-11 0 0,0 0-9 0 0,0 0-1 0 0,0 0 3 0 0,0 0 10 0 0,0 0 3 0 0,0 0 0 0 0,0 0-1087 0 0,-1-1-4562 0 0,-4-3-195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1:27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32 3223 0 0,'1'-1'635'0'0,"7"-6"11044"0"0,-8 20-4733 0 0,-1-3-5852 0 0,0-2-3449 0 0,-44 169 3143 0 0,41-165-766 0 0,-1 1 1 0 0,2 0 0 0 0,0 1 0 0 0,0-1-1 0 0,1 0 1 0 0,1 1 0 0 0,0 0-1 0 0,1-1 1 0 0,0 1 0 0 0,1-1-1 0 0,1 1 1 0 0,0-1 0 0 0,1 1-1 0 0,2 7-22 0 0,23 11 356 0 0,-22-29-296 0 0,-1-2-1 0 0,0 1 0 0 0,1-1 0 0 0,-1-1 0 0 0,1 1 0 0 0,0-1 0 0 0,-1 0 0 0 0,1 0 0 0 0,-1-1 0 0 0,1 1 0 0 0,0-1 0 0 0,-1 0 0 0 0,0-1 0 0 0,1 0 0 0 0,2-1-59 0 0,-5 3 3 0 0,22-12 204 0 0,-7-11-727 0 0,-14 9-5792 0 0,-3 5-972 0 0</inkml:trace>
  <inkml:trace contextRef="#ctx0" brushRef="#br0" timeOffset="248.99">10 347 8751 0 0,'0'0'399'0'0,"0"0"-4"0"0,12-10 802 0 0,-6 6-434 0 0,0 0 0 0 0,0 0 1 0 0,0 1-1 0 0,1 0 0 0 0,-1 0 0 0 0,1 1 0 0 0,-1 0 1 0 0,1 0-1 0 0,0 0 0 0 0,7 0-763 0 0,74-1 3219 0 0,-9 0-2069 0 0,4-5-1033 0 0,-82 7-929 0 0,-1 1-317 0 0,0 0-71 0 0</inkml:trace>
  <inkml:trace contextRef="#ctx0" brushRef="#br0" timeOffset="687.093">37 48 3679 0 0,'0'0'284'0'0,"0"0"43"0"0,0 0 874 0 0,0 0 405 0 0,0 0 80 0 0,0 0-78 0 0,0 0-370 0 0,0 0-166 0 0,0 0-31 0 0,0 0-34 0 0,0 0-114 0 0,0 0-49 0 0,2 0-11 0 0,77-21 2362 0 0,37 0-1518 0 0,-93 19-1417 0 0,-1 0-121 0 0,0 1 0 0 0,0 1 0 0 0,0 1 0 0 0,0 1 0 0 0,21 4-139 0 0,-42-6-574 0 0,-1 0-220 0 0,0 0-1318 0 0,0 0-5083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0:2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65 9415 0 0,'-18'-21'1144'0'0,"17"21"-481"0"0,1 0 222 0 0,0 0 41 0 0,0-1-61 0 0,-7-10 682 0 0,8 8 3373 0 0,90-1-4252 0 0,88-6 213 0 0,274-11 1052 0 0,-391 19-1727 0 0,8 0 65 0 0,0-3 0 0 0,55-11-271 0 0,-124 16 60 0 0,-1 0 16 0 0,-38-9 16 0 0,23 8-94 0 0,-22-1-31 0 0,0-2 0 0 0,1-1 0 0 0,0-1-1 0 0,0-3 1 0 0,-19-7 33 0 0,27 2-13 0 0,27 13-57 0 0,1 1-28 0 0,29-1-209 0 0,-2 2 267 0 0,0 2 0 0 0,-1 1 0 0 0,1 2 0 0 0,-1 0 0 0 0,0 2 0 0 0,-1 0 0 0 0,19 10 40 0 0,-4 10-64 0 0,-29-12 117 0 0,0 23-3159 0 0,-11-26-4441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0: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6447 0 0,'0'0'499'0'0,"0"0"-76"0"0,0 0 902 0 0,0 0 431 0 0,0 0 89 0 0,0 0-123 0 0,0 0-568 0 0,0 0-251 0 0,0 0-51 0 0,0 0-37 0 0,0 0-114 0 0,0 0-49 0 0,2 0-11 0 0,65-6 1223 0 0,82 19-771 0 0,0-7 1 0 0,0-7-1 0 0,44-9-1093 0 0,-120-1 219 0 0,-71 11-142 0 0,-2 0 7 0 0,-2-3-73 0 0,1-1 1 0 0,-1 1-1 0 0,0 0 0 0 0,0 0 0 0 0,-1 0 1 0 0,1 0-1 0 0,-1 0 0 0 0,1 0 0 0 0,-1 1 1 0 0,0-1-1 0 0,0 1 0 0 0,0 0 0 0 0,0 0 1 0 0,-1 0-1 0 0,1 0 0 0 0,0 0 0 0 0,-1 1 1 0 0,1 0-1 0 0,-1-1 0 0 0,0 1 0 0 0,1 1 1 0 0,-1-1-1 0 0,0 0 0 0 0,0 1 0 0 0,0 0 1 0 0,-3 0-12 0 0,-3-2-50 0 0,-100-21-814 0 0,108 22 770 0 0,2 1 12 0 0,0 0-5 0 0,0 0-1 0 0,0 0 0 0 0,0 0 4 0 0,1 2 16 0 0,7 6 74 0 0,1 0 0 0 0,0-1-1 0 0,0 0 1 0 0,0 0 0 0 0,1-1-1 0 0,0 0 1 0 0,0-1 0 0 0,5 2-6 0 0,19 11 341 0 0,-3 12 17 0 0,-22 6-712 0 0,-10-16-89 0 0,-5 3-33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0:27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7 14279 0 0,'0'0'655'0'0,"0"0"-12"0"0,2 0-414 0 0,93-19 5622 0 0,-84 17-5744 0 0,-1 0 1 0 0,1 0 0 0 0,0 1-1 0 0,0 1 1 0 0,-1 0 0 0 0,1 0 0 0 0,0 1-1 0 0,0 0 1 0 0,-1 1 0 0 0,1 0-1 0 0,0 1 1 0 0,-1 0 0 0 0,0 0 0 0 0,0 1-1 0 0,0 1 1 0 0,0 0 0 0 0,-1 0-1 0 0,0 1 1 0 0,3 2-108 0 0,-9-5 13 0 0,-1-1-1 0 0,0 1 1 0 0,0 0-1 0 0,-1 0 1 0 0,1 0-1 0 0,-1 0 1 0 0,1 0-1 0 0,-1 1 1 0 0,0-1 0 0 0,0 0-1 0 0,0 1 1 0 0,-1-1-1 0 0,1 0 1 0 0,-1 1-1 0 0,0-1 1 0 0,0 1-1 0 0,0-1 1 0 0,0 1-1 0 0,0-1 1 0 0,-1 1-1 0 0,0-1 1 0 0,0 0 0 0 0,0 1-1 0 0,0-1 1 0 0,0 0-1 0 0,-1 0 1 0 0,1 0-1 0 0,-1 0 1 0 0,0 0-1 0 0,0 0 1 0 0,0 0-13 0 0,-5 7 36 0 0,0-1 1 0 0,-1 0-1 0 0,0 0 1 0 0,-1-1-1 0 0,1 0 0 0 0,-1-1 1 0 0,-1 1-1 0 0,-6 2-36 0 0,7-3 33 0 0,-1-1 0 0 0,0 0 0 0 0,-1-1 0 0 0,1 0 0 0 0,-1-1-1 0 0,0 0 1 0 0,0 0 0 0 0,0-1 0 0 0,-1-1 0 0 0,1 0 0 0 0,-1 0 0 0 0,-3-1-33 0 0,11-2 18 0 0,1 1 0 0 0,-1-1-1 0 0,1 0 1 0 0,0 0 0 0 0,-1 0 0 0 0,1 0 0 0 0,0-1 0 0 0,0 1 0 0 0,-1-1 0 0 0,1 0-1 0 0,0 0 1 0 0,1 0 0 0 0,-1 0 0 0 0,0 0 0 0 0,1-1 0 0 0,-1 1 0 0 0,1-1 0 0 0,0 0 0 0 0,0 0-1 0 0,0 0 1 0 0,0 0 0 0 0,0 0 0 0 0,0-1-18 0 0,-27-78 414 0 0,28 79-398 0 0,-1-2 59 0 0,1 0-1 0 0,-1 0 1 0 0,1 0-1 0 0,0-1 1 0 0,1 1-1 0 0,-1 0 1 0 0,1-1-1 0 0,0 1 1 0 0,0 0-1 0 0,0-1 1 0 0,1 1-1 0 0,0 0 1 0 0,0 0-1 0 0,0-1 1 0 0,1 1-1 0 0,0-1-74 0 0,31-16-7452 0 0,-21 19-868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0:24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1 8287 0 0,'0'0'639'0'0,"0"0"-142"0"0,0 0 946 0 0,0 0 460 0 0,0 0 90 0 0,0 0-137 0 0,0 0-657 0 0,0 0-287 0 0,0 0-59 0 0,0 0-46 0 0,1 0-149 0 0,10 2-402 0 0,0 1 0 0 0,0 0 0 0 0,-1 0 0 0 0,0 1 1 0 0,0 1-1 0 0,0 0 0 0 0,0 0 0 0 0,-1 1 0 0 0,0 0 0 0 0,0 0 0 0 0,0 1 0 0 0,-1 0 0 0 0,2 3-256 0 0,-3-4 146 0 0,188 140 1046 0 0,-184-137-1245 0 0,-1 1 1 0 0,0 0 0 0 0,-1 1-1 0 0,0 0 1 0 0,0 0-1 0 0,-1 1 1 0 0,1 3 52 0 0,0 14-1741 0 0,-8-27 433 0 0,-1-2-268 0 0,0 0-51 0 0</inkml:trace>
  <inkml:trace contextRef="#ctx0" brushRef="#br0" timeOffset="281.08">286 122 3223 0 0,'0'0'666'0'0,"0"0"1584"0"0,0-1 1672 0 0,-1-2-3004 0 0,0 3 2648 0 0,-1 0 3973 0 0,-6 5-7384 0 0,0 1-1 0 0,0 0 1 0 0,0 1-1 0 0,1 0 1 0 0,0 0-1 0 0,0 0 1 0 0,1 1-1 0 0,0 0 0 0 0,0 0 1 0 0,1 1-1 0 0,-2 3-154 0 0,-8 9 291 0 0,-13 22 211 0 0,2 2 0 0 0,2 0 0 0 0,-6 21-502 0 0,-8 18 160 0 0,14-21-237 0 0,23-62-11 0 0,1-1-304 0 0,0 0-1276 0 0,0 0-544 0 0</inkml:trace>
  <inkml:trace contextRef="#ctx0" brushRef="#br0" timeOffset="587.848">635 27 15895 0 0,'17'-25'1770'0'0,"-16"24"-1520"0"0,-1 1 68 0 0,0 0 8 0 0,0 0 68 0 0,0 0 274 0 0,0 0 120 0 0,0 0 20 0 0,6 9-498 0 0,0 1 1 0 0,0 0-1 0 0,-1 0 1 0 0,-1 1 0 0 0,1-1-1 0 0,-2 1 1 0 0,1 0 0 0 0,-2 0-1 0 0,1 0 1 0 0,-1 1-1 0 0,-1-1 1 0 0,0 0 0 0 0,-1 7-311 0 0,3 11 448 0 0,12 135 1516 0 0,-5 127-1964 0 0,-9-222 80 0 0,-1-68-315 0 0,0-1-106 0 0,-7-24-2263 0 0,3 6 556 0 0</inkml:trace>
  <inkml:trace contextRef="#ctx0" brushRef="#br0" timeOffset="886.033">709 232 12839 0 0,'0'0'588'0'0,"0"0"-12"0"0,0 0-256 0 0,0 0 295 0 0,0 0 169 0 0,0 0 31 0 0,0 0 19 0 0,0 0 54 0 0,8-1 948 0 0,82-8 1377 0 0,181-7-1175 0 0,-199 20-1972 0 0,-70-3-156 0 0,-2-1-8 0 0,0 0-186 0 0,0 0-817 0 0,0 0-362 0 0,0 0-66 0 0</inkml:trace>
  <inkml:trace contextRef="#ctx0" brushRef="#br0" timeOffset="1209.638">646 49 12095 0 0,'0'0'554'0'0,"0"0"-17"0"0,1-1-345 0 0,0-3-48 0 0,-1 3 491 0 0,20-22 5028 0 0,12 15-4277 0 0,55 7 159 0 0,-12-1-580 0 0,101 7 342 0 0,-143-3-2132 0 0,-34-3-398 0 0,-1-4-65 0 0</inkml:trace>
  <inkml:trace contextRef="#ctx0" brushRef="#br0" timeOffset="2201.191">1384 571 7367 0 0,'0'0'334'0'0,"0"0"-1"0"0,0 0 48 0 0,0 0 987 0 0,0 0 451 0 0,0 0 93 0 0,7-3 668 0 0,3 1-2176 0 0,0-1-1 0 0,0 2 1 0 0,-1-1 0 0 0,1 1 0 0 0,0 1-1 0 0,0 0 1 0 0,0 0 0 0 0,0 1-1 0 0,9 2-403 0 0,7-1 504 0 0,113 10 1797 0 0,-59-14-1203 0 0,-48-7-725 0 0,-25-15-1385 0 0,-9 11-298 0 0,0-1-68 0 0</inkml:trace>
  <inkml:trace contextRef="#ctx0" brushRef="#br0" timeOffset="2557.725">1363 347 8751 0 0,'0'0'674'0'0,"0"0"-252"0"0,0 0 570 0 0,0 0 294 0 0,0 0 55 0 0,0 0-40 0 0,0 0-233 0 0,0 0-106 0 0,0 0-24 0 0,0 0-39 0 0,0 0-156 0 0,0 0-67 0 0,0 0-18 0 0,2 1-60 0 0,129-2 2132 0 0,52-5-1771 0 0,-181 6-1441 0 0,-1 0-1552 0 0,7-3-6105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0:22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81 8175 0 0,'0'0'374'0'0,"0"0"-6"0"0,-6-1 123 0 0,6 1 7890 0 0,113-2-7923 0 0,-68-3-114 0 0,0-2 0 0 0,-1-1 0 0 0,37-13-344 0 0,-14 3 456 0 0,-32 12-290 0 0,1 0 0 0 0,-1 2 0 0 0,1 2 0 0 0,0 2 0 0 0,12 1-166 0 0,0 8 226 0 0,-44 13 241 0 0,-8-15-406 0 0,1 0-1 0 0,-1 0 1 0 0,0-1 0 0 0,-1 0 0 0 0,1 1-1 0 0,-1-1 1 0 0,-1-1 0 0 0,1 1 0 0 0,-1-1-1 0 0,0 0 1 0 0,0 0 0 0 0,0-1 0 0 0,-1 0-1 0 0,-1 1-60 0 0,-18 14 76 0 0,3 1-33 0 0,2 2 0 0 0,0-1-1 0 0,1 2 1 0 0,1 1 0 0 0,2 0-1 0 0,0 2 1 0 0,-7 15-43 0 0,12-14 32 0 0,1 0 0 0 0,2 0 0 0 0,1 1 1 0 0,1 0-1 0 0,1 0 0 0 0,1 0 0 0 0,2 1 0 0 0,0 15-32 0 0,0-12 94 0 0,3 14 55 0 0,-1-40-85 0 0,0-5 0 0 0,1-1 0 0 0,0 0 3 0 0,0 0 13 0 0,0 0-236 0 0,0-1-1049 0 0,-4-4-469 0 0</inkml:trace>
  <inkml:trace contextRef="#ctx0" brushRef="#br0" timeOffset="478.547">69 310 1839 0 0,'-7'-4'160'0'0,"-11"-24"2776"0"0,18 27-1312 0 0,-8-16 1088 0 0,-15-39 1635 0 0,12 34-534 0 0,11 21-3101 0 0,-2-16 4600 0 0,9 16-5279 0 0,-1 0 0 0 0,1 1 0 0 0,0-1 0 0 0,-1 1 0 0 0,1 0 0 0 0,-1 1 0 0 0,1 0 0 0 0,0 0 0 0 0,-1 0 0 0 0,1 1 0 0 0,-1 0 0 0 0,0 0 1 0 0,0 1-1 0 0,0-1 0 0 0,0 1 0 0 0,0 1 0 0 0,0-1 0 0 0,-1 1 0 0 0,0 0 0 0 0,1 0-33 0 0,11 6 67 0 0,0 2 61 0 0,0 0 1 0 0,-1 1-1 0 0,0 0 0 0 0,-1 2 0 0 0,12 13-128 0 0,13 14 311 0 0,-17-17-105 0 0,-1 1-1 0 0,-2 1 1 0 0,0 1-1 0 0,-2 0 1 0 0,-1 2-1 0 0,4 10-205 0 0,2 12 607 0 0,-22-50-511 0 0,-1-1-5 0 0,1 4-18 0 0,-1-4-82 0 0,0-1-394 0 0,0 0-194 0 0,-1-1-1655 0 0,-6-4-6443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11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50 1839 0 0,'0'0'758'0'0,"0"0"2506"0"0,0 0 1092 0 0,1-1 222 0 0,33-23 1875 0 0,-26 21-6337 0 0,-1-1 0 0 0,0 1 0 0 0,1 0 0 0 0,0 0 0 0 0,0 1 0 0 0,0 0 0 0 0,0 0-1 0 0,0 1 1 0 0,0 0 0 0 0,0 0 0 0 0,3 1-116 0 0,84 3 220 0 0,-75 0-211 0 0,1-1 276 0 0,0 2 0 0 0,0 0 0 0 0,-1 1 1 0 0,1 1-1 0 0,-1 1 0 0 0,0 2-285 0 0,-18-9 232 0 0,-2 0-17 0 0,3 12 146 0 0,-7-5-324 0 0,-1-1 0 0 0,1 1 0 0 0,-1 0 0 0 0,-1-1 0 0 0,1 0 0 0 0,-1 0 0 0 0,0-1 0 0 0,0 0 0 0 0,-1 0-1 0 0,1 0 1 0 0,-1-1 0 0 0,0 1 0 0 0,0-2 0 0 0,-8 4-37 0 0,-9 7 44 0 0,-29 19 68 0 0,2 4 0 0 0,1 1-1 0 0,-22 25-111 0 0,49-42-21 0 0,2 1 1 0 0,0 1-1 0 0,2 1 0 0 0,0 1 0 0 0,-4 10 21 0 0,14-16 53 0 0,9-13-31 0 0,0-1 39 0 0,20 10 235 0 0,70-4 327 0 0,78-6-254 0 0,76-11 335 0 0,-131 7 196 0 0,-111-1-832 0 0,-2 0-4 0 0,0 0-96 0 0,0 0-399 0 0,-8 3-2515 0 0,0 0-6397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17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373 6911 0 0,'0'0'315'0'0,"-1"-1"-7"0"0,0-4-199 0 0,0-1 162 0 0,-15-14 9002 0 0,-10 20-6663 0 0,-26 25-2466 0 0,47-21-135 0 0,1 1 0 0 0,-1 0 0 0 0,1 0 0 0 0,0 1 0 0 0,0-1 0 0 0,0 1 0 0 0,1 0 0 0 0,-1 0 0 0 0,2 0 0 0 0,-1 0 1 0 0,1 0-1 0 0,0 1 0 0 0,0-1 0 0 0,0 1 0 0 0,1-1 0 0 0,0 1 0 0 0,0 0 0 0 0,1 0 0 0 0,0-1 0 0 0,0 1 0 0 0,1 0 1 0 0,0-1-1 0 0,0 1 0 0 0,0 0 0 0 0,1-1 0 0 0,0 1 0 0 0,0-1 0 0 0,1 0 0 0 0,0 0 0 0 0,0 0 0 0 0,0 0 1 0 0,1 0-1 0 0,0 0 0 0 0,0-1 0 0 0,0 0 0 0 0,0 0 0 0 0,1 0 0 0 0,0 0 0 0 0,2 1-9 0 0,0-5 34 0 0,-1 1 0 0 0,1-1 0 0 0,0 0 1 0 0,-1-1-1 0 0,1 1 0 0 0,0-1 0 0 0,0-1 0 0 0,-1 1 0 0 0,1-1 0 0 0,0 0 0 0 0,-1-1 0 0 0,1 0 0 0 0,-1 0 0 0 0,0 0 0 0 0,1-1 0 0 0,-1 0 1 0 0,0 0-1 0 0,-1 0 0 0 0,1-1 0 0 0,0 0 0 0 0,-1 0 0 0 0,0 0 0 0 0,4-5-34 0 0,1 3 34 0 0,0-1 4 0 0,0 1 1 0 0,-1-1 0 0 0,0-1 0 0 0,0 0 0 0 0,0 0 0 0 0,-1-1 0 0 0,0 0 0 0 0,-1 0 0 0 0,0-1 0 0 0,-1 0 0 0 0,0 0 0 0 0,0-1 0 0 0,-1 1 0 0 0,0-1 0 0 0,-1 0 0 0 0,0-1 0 0 0,-1 1 0 0 0,0-1 0 0 0,-1 1 0 0 0,-1-1 0 0 0,1 0 0 0 0,-2 0 0 0 0,0 0 0 0 0,0 0 0 0 0,-1 1 0 0 0,-1-9-39 0 0,-2 6 103 0 0,1 0 1 0 0,-2-1-1 0 0,0 1 1 0 0,0 1-1 0 0,-2-1 1 0 0,1 1-1 0 0,-2 0 1 0 0,0 1-1 0 0,0-1 1 0 0,-1 2-1 0 0,0-1 1 0 0,-1 1-1 0 0,-1 1 1 0 0,0 0-1 0 0,0 0 1 0 0,-1 1-1 0 0,0 0 1 0 0,0 1-1 0 0,-1 1 1 0 0,0 0-1 0 0,-1 1 1 0 0,1 0-1 0 0,-1 1 1 0 0,0 0-1 0 0,-1 1 1 0 0,1 1-1 0 0,-12-1-103 0 0,4 2 2 0 0,0 1-1 0 0,0 1 0 0 0,0 1 0 0 0,0 1 0 0 0,0 0 0 0 0,0 2 0 0 0,1 1 0 0 0,-1 1 0 0 0,1 0 0 0 0,0 2 0 0 0,1 0 0 0 0,0 2 0 0 0,0 0 0 0 0,-1 2-1 0 0,-30 41-2189 0 0,38-32 1002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17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2983 0 0,'0'0'596'0'0,"2"0"-13"0"0,124-21-122 0 0,-46 8 865 0 0,1 4-1 0 0,0 4 0 0 0,78 4-1325 0 0,366-22 4224 0 0,-335 30-3709 0 0,-177-6-489 0 0,-17-4-1175 0 0,-13 2-195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17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9 74 10591 0 0,'-7'4'1104'0'0,"-1"-2"-606"0"0,0 1 0 0 0,-1 1 0 0 0,2 0 0 0 0,-1 0 0 0 0,0 0 0 0 0,1 1-1 0 0,0 0 1 0 0,0 0 0 0 0,0 1 0 0 0,1 0 0 0 0,0 0 0 0 0,-2 3-498 0 0,4-4 75 0 0,0-1 1 0 0,0 1-1 0 0,1 0 0 0 0,0 1 1 0 0,0-1-1 0 0,0 1 0 0 0,0-1 1 0 0,1 1-1 0 0,0 0 0 0 0,0 0 1 0 0,1 0-1 0 0,0 0 0 0 0,0 0 1 0 0,0 0-1 0 0,0 0 0 0 0,1 0 1 0 0,0 0-1 0 0,1 0 0 0 0,-1 1 1 0 0,1-1-1 0 0,0 0 0 0 0,1 0 1 0 0,-1 0-1 0 0,2 1-75 0 0,-2-4 34 0 0,1-1 1 0 0,0 1-1 0 0,-1 0 0 0 0,1-1 1 0 0,0 0-1 0 0,0 1 0 0 0,1-1 1 0 0,-1 0-1 0 0,0 0 0 0 0,1 0 1 0 0,-1 0-1 0 0,1-1 0 0 0,0 1 1 0 0,-1-1-1 0 0,1 0 0 0 0,0 1 1 0 0,0-1-1 0 0,0 0 1 0 0,0-1-1 0 0,0 1 0 0 0,0 0 1 0 0,0-1-1 0 0,0 0 0 0 0,1 0 1 0 0,-1 0-1 0 0,0 0 0 0 0,0 0 1 0 0,1-1-35 0 0,3 0 50 0 0,0 0 1 0 0,0 0 0 0 0,0 0-1 0 0,-1-1 1 0 0,1 0-1 0 0,-1-1 1 0 0,1 1 0 0 0,-1-1-1 0 0,0-1 1 0 0,0 1 0 0 0,0-1-1 0 0,3-3-50 0 0,-5 3 92 0 0,0 0 1 0 0,0-1-1 0 0,0 0 0 0 0,-1 0 0 0 0,1 0 0 0 0,-1-1 1 0 0,0 1-1 0 0,-1-1 0 0 0,1 1 0 0 0,-1-1 1 0 0,-1 0-1 0 0,1 0 0 0 0,-1 0 0 0 0,0 0 0 0 0,0 0 1 0 0,0 0-1 0 0,-1 0 0 0 0,0 0 0 0 0,0 0 0 0 0,-1-1 1 0 0,1 1-1 0 0,-2 0 0 0 0,1 0 0 0 0,0 0 1 0 0,-1 1-1 0 0,0-1 0 0 0,-1 0 0 0 0,1 0 0 0 0,-1 1 1 0 0,0 0-1 0 0,0 0 0 0 0,-1-1 0 0 0,0 2 0 0 0,0-1 1 0 0,0 0-1 0 0,0 1 0 0 0,-3-2-92 0 0,-2-2 23 0 0,0 0 0 0 0,0 1-1 0 0,-1 0 1 0 0,0 0 0 0 0,0 1 0 0 0,0 1-1 0 0,-1-1 1 0 0,0 2 0 0 0,0-1-1 0 0,-1 2 1 0 0,1 0 0 0 0,-1 0 0 0 0,1 1-1 0 0,-1 0 1 0 0,-4 1-23 0 0,-24-2 82 0 0,0 3 1 0 0,0 1-1 0 0,-35 6-82 0 0,47-4-40 0 0,-1 1 0 0 0,1 1 0 0 0,-1 2 0 0 0,2 0 0 0 0,-1 2 0 0 0,-17 9 40 0 0,29-9-1243 0 0,3-1-410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18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3 5527 0 0,'0'0'423'0'0,"8"-4"-262"0"0,42-14 7368 0 0,1 7-3646 0 0,105 2-137 0 0,-155 9-3576 0 0,-1 0-2 0 0,0 0 6 0 0,0 0 22 0 0,0 0 10 0 0,0 0 2 0 0,-19 19 560 0 0,-77 49 83 0 0,68-50-845 0 0,1 1 0 0 0,1 1-1 0 0,1 1 1 0 0,1 1 0 0 0,-1 2-6 0 0,8-5 2 0 0,8-11-1 0 0,1 1 1 0 0,0 0-1 0 0,1 0 1 0 0,0 1 0 0 0,0 0-1 0 0,1 0 1 0 0,0 1 0 0 0,1 0-1 0 0,-4 8-1 0 0,9-17 13 0 0,0-1-1 0 0,0 0 1 0 0,0 1 0 0 0,0-1 0 0 0,0 0-1 0 0,0 1 1 0 0,0-1 0 0 0,0 0-1 0 0,0 1 1 0 0,1-1 0 0 0,-1 0-1 0 0,0 0 1 0 0,1 1 0 0 0,0-1-1 0 0,-1 0 1 0 0,1 0 0 0 0,-1 0-1 0 0,1 0 1 0 0,0 1 0 0 0,0-1-1 0 0,0 0 1 0 0,0 0 0 0 0,0-1-1 0 0,0 1 1 0 0,0 0 0 0 0,0 0-1 0 0,0 0 1 0 0,0-1 0 0 0,0 1-1 0 0,0 0 1 0 0,1-1 0 0 0,-1 1-1 0 0,0-1 1 0 0,0 0 0 0 0,1 1-1 0 0,-1-1 1 0 0,0 0-13 0 0,51 7 568 0 0,-52-7-564 0 0,205-20 1732 0 0,-115 14-962 0 0,-61 3-1053 0 0,-18 2-1905 0 0,-1-1-685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4T22:31:24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7 9151 0 0,'0'0'208'0'0,"0"0"34"0"0,0 0 12 0 0,0 0 74 0 0,0 0 303 0 0,0 0 134 0 0,0 0 31 0 0,-4-3 406 0 0,5 2 3914 0 0,32-7-5012 0 0,-1 1 1 0 0,2 2 0 0 0,-1 1-1 0 0,1 2 1 0 0,21 1-105 0 0,53-4 113 0 0,73-18 485 0 0,-87 7-190 0 0,-77 14-264 0 0,-16 2-65 0 0,-1 0 28 0 0,0 0 11 0 0,0 0 2 0 0,0 0 10 0 0,0 0 39 0 0,0 0 20 0 0,0 0 3 0 0,0 0 0 0 0,0 0 0 0 0,0 0 0 0 0,0 0 0 0 0,0 0-15 0 0,0 0-59 0 0,-1 1-22 0 0,-117 170 497 0 0,-19 13-278 0 0,121-164-299 0 0,-5 7 47 0 0,0 1 0 0 0,2 0 0 0 0,2 2 0 0 0,0 0-1 0 0,-6 19-62 0 0,11-7 151 0 0,11-40-91 0 0,1-2 11 0 0,0 0-6 0 0,0 0-44 0 0,0 0-178 0 0,0 0-78 0 0,0 0-18 0 0,0 0-220 0 0,-6-5-2702 0 0,0-4 1311 0 0</inkml:trace>
  <inkml:trace contextRef="#ctx0" brushRef="#br0" timeOffset="343.324">13 215 5527 0 0,'0'-9'498'0'0,"-2"-46"-68"0"0,2 32 2631 0 0,0-6 7838 0 0,13 49-10524 0 0,6 12 33 0 0,2 0 0 0 0,1-2 0 0 0,2 0 1 0 0,1-2-1 0 0,1 0 0 0 0,2-1-408 0 0,-6-8 332 0 0,0 1 0 0 0,0 1-1 0 0,-2 1 1 0 0,-1 1 0 0 0,-1 1 0 0 0,6 11-332 0 0,-13 1 48 0 0,-11-34-532 0 0,0-2-195 0 0,0 0-1490 0 0,0 0-5818 0 0</inkml:trace>
  <inkml:trace contextRef="#ctx0" brushRef="#br0" timeOffset="1709.031">725 480 4143 0 0,'0'0'191'0'0,"0"0"200"0"0,0 0 734 0 0,0 0 320 0 0,0 0 69 0 0,0 0-82 0 0,0 0-395 0 0,17 5 5951 0 0,-17-5-6922 0 0,0-1 1 0 0,0 1-1 0 0,0-1 0 0 0,0 1 1 0 0,0 0-1 0 0,0-1 0 0 0,0 1 1 0 0,0 0-1 0 0,0-1 0 0 0,-1 1 1 0 0,1 0-1 0 0,0-1 1 0 0,0 1-1 0 0,0 0 0 0 0,-1-1 1 0 0,1 1-1 0 0,0 0 0 0 0,0-1 1 0 0,-1 1-1 0 0,1 0 0 0 0,0 0 1 0 0,-1-1-1 0 0,1 1 1 0 0,0 0-1 0 0,-1 0 0 0 0,1 0 1 0 0,0-1-1 0 0,-1 1 0 0 0,1 0 1 0 0,0 0-1 0 0,-1 0 0 0 0,1 0 1 0 0,-1 0-1 0 0,1 0 0 0 0,0 0 1 0 0,-1 0-1 0 0,1 0 1 0 0,0 0-1 0 0,-1 0 0 0 0,1 0 1 0 0,-1 0-1 0 0,1 0 0 0 0,0 0 1 0 0,-1 0-1 0 0,1 1 0 0 0,0-1 1 0 0,-1 0-1 0 0,1 0 0 0 0,0 0 1 0 0,-1 1-1 0 0,1-1 1 0 0,0 0-1 0 0,-1 0 0 0 0,1 1 1 0 0,0-1-1 0 0,0 0 0 0 0,-1 0 1 0 0,1 1-1 0 0,0-1 0 0 0,0 0 1 0 0,-1 1-67 0 0,1-1-48 0 0,0 0-171 0 0,0 0-538 0 0,0 0-216 0 0,0 0-1170 0 0,0 0-4552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14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6 325 1839 0 0,'2'-1'83'0'0,"40"-38"802"0"0,-30 23 3205 0 0,-6 0 4882 0 0,-6 15-7758 0 0,0 1-107 0 0,-28-2 1742 0 0,-36 46-2185 0 0,49-30-664 0 0,1 1 0 0 0,0-1 0 0 0,1 2 0 0 0,0 0 0 0 0,1 1 0 0 0,1 0 0 0 0,1 1 0 0 0,-7 15 0 0 0,5 27-123 0 0,12-58 124 0 0,0-1 0 0 0,1 1-1 0 0,-1 0 1 0 0,0-1 0 0 0,0 1 0 0 0,1 0-1 0 0,-1-1 1 0 0,1 1 0 0 0,-1-1 0 0 0,1 1 0 0 0,0-1-1 0 0,0 1 1 0 0,-1-1 0 0 0,1 0 0 0 0,0 1-1 0 0,0-1 1 0 0,1 0 0 0 0,-1 1 0 0 0,0-1 0 0 0,0 0-1 0 0,0 0 1 0 0,1 0 0 0 0,-1 0 0 0 0,1-1-1 0 0,-1 1 1 0 0,0 0 0 0 0,1 0 0 0 0,0-1 0 0 0,-1 1-1 0 0,1-1 1 0 0,-1 1 0 0 0,1-1 0 0 0,0 0-1 0 0,-1 0 1 0 0,1 0-1 0 0,15-1 63 0 0,0 0-1 0 0,0-2 0 0 0,-1 0 1 0 0,0-1-1 0 0,1 0 0 0 0,-1-1 1 0 0,14-8-63 0 0,-13 7 33 0 0,8-3-9 0 0,-1 0 1 0 0,0-2 0 0 0,0-1 0 0 0,-1-1 0 0 0,-1 0-1 0 0,0-2 1 0 0,-1-1 0 0 0,0-1-25 0 0,-14 11 51 0 0,-1-1 0 0 0,0 0 0 0 0,0 0 0 0 0,0 0-1 0 0,-1 0 1 0 0,-1-1 0 0 0,1 0 0 0 0,-1 0 0 0 0,0 0 0 0 0,-1 0-1 0 0,0-1 1 0 0,0 1 0 0 0,-1-1 0 0 0,0 0 0 0 0,-1 0 0 0 0,1 0-1 0 0,-2 1 1 0 0,1-1 0 0 0,-1 0 0 0 0,-1 0 0 0 0,0 0 0 0 0,0 0 0 0 0,-1 0-1 0 0,0 0 1 0 0,0 0 0 0 0,-1 1 0 0 0,0-1 0 0 0,0 1 0 0 0,-1 0-1 0 0,0 0 1 0 0,-1 0 0 0 0,0 1 0 0 0,0-1 0 0 0,-1 1 0 0 0,0 0-1 0 0,0 1 1 0 0,0-1 0 0 0,-4-1-51 0 0,-10-5 55 0 0,-1 2-1 0 0,0 1 1 0 0,-1 1-1 0 0,0 0 1 0 0,0 2-1 0 0,-1 1 1 0 0,0 0-1 0 0,0 2 1 0 0,-1 0 0 0 0,1 2-1 0 0,-10 0-54 0 0,17 1 5 0 0,-1 1 0 0 0,1 0 0 0 0,0 1 0 0 0,0 0 0 0 0,0 2 0 0 0,0 0 0 0 0,0 0 0 0 0,1 2-1 0 0,-1 0 1 0 0,1 0 0 0 0,0 2 0 0 0,0 0 0 0 0,-4 3-5 0 0,16-7-84 0 0,-1-1-1 0 0,1 1 0 0 0,0 0 1 0 0,0 0-1 0 0,0 0 1 0 0,0 0-1 0 0,1 1 0 0 0,-1-1 1 0 0,1 1-1 0 0,0-1 1 0 0,0 1-1 0 0,0 0 0 0 0,0 0 1 0 0,1 0-1 0 0,-1 2 85 0 0,-2 24-7036 0 0,4-15-107 0 0</inkml:trace>
  <inkml:trace contextRef="#ctx0" brushRef="#br0" timeOffset="359.977">1 705 10135 0 0,'0'0'464'0'0,"0"0"-9"0"0,0 0-95 0 0,2 0 693 0 0,57 11 3638 0 0,38-16-2847 0 0,-82 3-1497 0 0,315-41 1167 0 0,78 21 254 0 0,-90 21-24 0 0,-158 13-924 0 0,-132-4-607 0 0,-50-1-351 0 0,-46 0-2106 0 0,38-3 9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23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14 3223 0 0,'0'0'143'0'0,"0"-2"-3"0"0,-5-53 781 0 0,12-32 5382 0 0,39-82 2582 0 0,-45 168-8462 0 0,-1 1-142 0 0,0 0-66 0 0,0 0-14 0 0,7 32-1 0 0,3 29 113 0 0,-3 2-1 0 0,-3-1 1 0 0,-3 2-313 0 0,0 857 3166 0 0,14-486-2353 0 0,-17-115-365 0 0,2-219-422 0 0,-5-1 0 0 0,-5 0-1 0 0,-13 53-25 0 0,13-85 9 0 0,-30 251 348 0 0,19-4 0 0 0,-27-10-122 0 0,21-138-171 0 0,27-156-47 0 0,0 0-1 0 0,1 0 1 0 0,0 0-1 0 0,1-1 1 0 0,0 1-1 0 0,1 0 0 0 0,0-1 1 0 0,1 0-1 0 0,0 0 1 0 0,1 0-1 0 0,1 2-16 0 0,15 57 22 0 0,-18-41 17 0 0,-1 1 1 0 0,-2 0-1 0 0,-1-1 0 0 0,-1 1 1 0 0,-3 11-40 0 0,0 6 208 0 0,1-13-84 0 0,5 0 1856 0 0,-11-61-5004 0 0,-2 14-6744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21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52 5527 0 0,'0'0'423'0'0,"-9"-7"-311"0"0,5 4 3492 0 0,-4-18 2194 0 0,20 3-3704 0 0,30-6-986 0 0,7 11-766 0 0,1 2 0 0 0,-1 3 0 0 0,1 1-1 0 0,45 1-341 0 0,-45 3 345 0 0,20 1 612 0 0,-49-1 139 0 0,-19 21-520 0 0,-5-10-507 0 0,-1-1 0 0 0,0 1 0 0 0,0-1 0 0 0,-1 0 0 0 0,0 0 0 0 0,0-1-1 0 0,-1 1 1 0 0,0-1 0 0 0,0 0 0 0 0,-1-1 0 0 0,-5 5-69 0 0,-12 11 105 0 0,-112 98 120 0 0,122-98-154 0 0,28 22 266 0 0,-9-37-279 0 0,2 0 0 0 0,-1-1 0 0 0,0 0 1 0 0,1 0-1 0 0,0-1 0 0 0,0 0 0 0 0,1 0 0 0 0,-1 0 0 0 0,1-1 0 0 0,0 0 0 0 0,0-1 0 0 0,0 0 0 0 0,0 0 1 0 0,0 0-1 0 0,0-1 0 0 0,0-1 0 0 0,1 1 0 0 0,-1-1 0 0 0,7-1-58 0 0,-3 0-192 0 0,-1 1 0 0 0,1-1 0 0 0,-1-1 0 0 0,1 0 0 0 0,-1-1 0 0 0,0 0 0 0 0,0-1 0 0 0,0 0 0 0 0,-1 0 0 0 0,10-7 192 0 0,-7 1-2056 0 0</inkml:trace>
  <inkml:trace contextRef="#ctx0" brushRef="#br0" timeOffset="337.823">44 298 9215 0 0,'-14'-21'2790'0'0,"13"20"-2460"0"0,0 0 0 0 0,1-1 1 0 0,-1 1-1 0 0,1-1 0 0 0,-1 1 1 0 0,1-1-1 0 0,0 1 1 0 0,-1-1-1 0 0,1 0 0 0 0,0 1 1 0 0,0-1-1 0 0,0 1 0 0 0,1-1 1 0 0,-1 1-1 0 0,0-1 0 0 0,0 0 1 0 0,1 1-1 0 0,-1-1 0 0 0,1 1 1 0 0,-1-1-1 0 0,1 1 0 0 0,0 0 1 0 0,0-1-1 0 0,0 1-330 0 0,41-49 1817 0 0,108-74-448 0 0,-144 117-1296 0 0,0 2-1 0 0,0-1 0 0 0,1 0 1 0 0,-1 1-1 0 0,1 1 0 0 0,0-1 1 0 0,0 1-1 0 0,1 0 1 0 0,-1 0-1 0 0,1 1 0 0 0,0 0 1 0 0,0 1-1 0 0,0 0 1 0 0,0 0-1 0 0,1 0 0 0 0,-1 1 1 0 0,2 0-73 0 0,-6 3 25 0 0,1 1 1 0 0,-1-1 0 0 0,0 0-1 0 0,-1 1 1 0 0,1 0 0 0 0,0 0-1 0 0,-1 0 1 0 0,0 1 0 0 0,1-1-1 0 0,-1 1 1 0 0,-1 0 0 0 0,1-1-1 0 0,0 1 1 0 0,-1 0 0 0 0,0 1-1 0 0,0-1 1 0 0,0 0 0 0 0,-1 1-1 0 0,1-1 1 0 0,-1 2-26 0 0,7 10 92 0 0,39 82-341 0 0,-35-79-418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20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567 5063 0 0,'0'0'390'0'0,"1"-2"-252"0"0,-1-20 235 0 0,-7-20 10540 0 0,0 28-8807 0 0,6 13-1470 0 0,1 1-116 0 0,0 0-28 0 0,0 0-68 0 0,-10 24-256 0 0,19 28-324 0 0,-4-42 144 0 0,-2-7 24 0 0,-1 0 0 0 0,1-1 0 0 0,0 1-1 0 0,0-1 1 0 0,1 0 0 0 0,-1 0 0 0 0,0 0-1 0 0,1 0 1 0 0,-1 0 0 0 0,1-1 0 0 0,-1 1 0 0 0,1-1-1 0 0,0 0 1 0 0,-1 0 0 0 0,1-1 0 0 0,0 1-1 0 0,0-1 1 0 0,0 0 0 0 0,0 0 0 0 0,-1 0 0 0 0,1 0-1 0 0,0-1 1 0 0,0 1 0 0 0,0-1 0 0 0,-1 0-1 0 0,3-1-10 0 0,1 0 71 0 0,0-1 0 0 0,0 0 1 0 0,0 0-1 0 0,-1 0 1 0 0,1-1-1 0 0,-1 0 1 0 0,0 0-1 0 0,0 0 0 0 0,-1-1 1 0 0,1 0-1 0 0,-1 0 1 0 0,0 0-1 0 0,2-4-72 0 0,18-42 1144 0 0,-25 50-928 0 0,0 1-9 0 0,0 0-38 0 0,-2-5 270 0 0,-6 23-488 0 0,1-1 0 0 0,1 1 0 0 0,1 0 1 0 0,1 0-1 0 0,0 0 0 0 0,-1 16 49 0 0,-4 18-10 0 0,-45 218-54 0 0,51-248 75 0 0,-2 0-1 0 0,0-1 1 0 0,-1 1 0 0 0,-1-1-1 0 0,-1-1 1 0 0,-8 15-11 0 0,-22 6 160 0 0,9-49 256 0 0,24 4-296 0 0,-1 0 0 0 0,1 0 0 0 0,0-1 0 0 0,0 0 0 0 0,0 0 0 0 0,0 0 0 0 0,1 0 0 0 0,0-1 0 0 0,0 0 0 0 0,1 0 0 0 0,-1 0 0 0 0,1 0 0 0 0,0-1 0 0 0,1 1 0 0 0,0-1 0 0 0,0 1 0 0 0,0-1 0 0 0,1 0 0 0 0,0 0 0 0 0,0 0 0 0 0,1 0 0 0 0,0 0 0 0 0,0 1 0 0 0,0-1 0 0 0,1 0 0 0 0,1-2-120 0 0,17-86-629 0 0,-5 52-3145 0 0,-10 28-1211 0 0,2-8-2979 0 0</inkml:trace>
  <inkml:trace contextRef="#ctx0" brushRef="#br0" timeOffset="283">19 365 9215 0 0,'0'0'707'0'0,"-1"-2"-464"0"0,-2-2 261 0 0,1-1 1 0 0,0 1-1 0 0,0-1 0 0 0,0 0 1 0 0,1 0-1 0 0,-1 0 1 0 0,1 0-1 0 0,0 0 0 0 0,0 0 1 0 0,1 0-1 0 0,0 0 1 0 0,0 0-1 0 0,0-1 1 0 0,0 1-1 0 0,2-3-504 0 0,2-7 527 0 0,0-1 1 0 0,2 1-1 0 0,0 0 1 0 0,1 1-1 0 0,0-1 1 0 0,1 1-1 0 0,2-2-527 0 0,24-48 1296 0 0,-30 55-1139 0 0,0 1-1 0 0,0-1 0 0 0,1 1 1 0 0,0-1-1 0 0,1 2 0 0 0,0-1 1 0 0,0 0-1 0 0,1 1 0 0 0,0 1 1 0 0,0-1-1 0 0,5-3-156 0 0,-10 10 11 0 0,0 0 0 0 0,1-1 0 0 0,-1 1 0 0 0,1 0 0 0 0,-1 0 0 0 0,0 0 0 0 0,1 1-1 0 0,-1-1 1 0 0,0 1 0 0 0,1-1 0 0 0,-1 1 0 0 0,0 0 0 0 0,0-1 0 0 0,0 1 0 0 0,1 0 0 0 0,-1 1 0 0 0,0-1 0 0 0,0 0 0 0 0,0 1 0 0 0,-1-1-1 0 0,1 1 1 0 0,0-1 0 0 0,-1 1 0 0 0,1 0 0 0 0,0 0 0 0 0,-1 0 0 0 0,0 0 0 0 0,0 0 0 0 0,1 0 0 0 0,-1 0 0 0 0,0 0 0 0 0,-1 0-1 0 0,1 0 1 0 0,0 1 0 0 0,-1-1 0 0 0,1 0 0 0 0,-1 1 0 0 0,0-1 0 0 0,1 1-11 0 0,3 7 38 0 0,9 20-228 0 0,2 0 0 0 0,1-1 0 0 0,1-1 0 0 0,1 0 0 0 0,2-1 0 0 0,2 0 190 0 0,8 4-8476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0:58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05 6535 0 0,'0'0'299'0'0,"0"0"-6"0"0,0 0-45 0 0,0 0 523 0 0,0 0 248 0 0,0 0 49 0 0,-4-11 1242 0 0,5 9 3770 0 0,12 4-5940 0 0,0 0-1 0 0,0 0 1 0 0,0-1-1 0 0,1-1 1 0 0,-1 0-1 0 0,0-1 0 0 0,1-1 1 0 0,-1 0-1 0 0,0 0 1 0 0,11-5-140 0 0,71-7 765 0 0,180 18 1019 0 0,-139 11-1025 0 0,-83-15-238 0 0,-52-1-571 0 0,0 0 0 0 0,0-1 0 0 0,0 1 0 0 0,0-1 0 0 0,-1 1-1 0 0,1 0 1 0 0,0-1 0 0 0,-1 1 0 0 0,0-1 0 0 0,1 1 0 0 0,-1-1 0 0 0,0 0 0 0 0,1 1-1 0 0,-1-1 1 0 0,0 1 0 0 0,0-1 0 0 0,-1 1 0 0 0,1-1 0 0 0,0 0 0 0 0,0 1 0 0 0,-1-1-1 0 0,1 1 1 0 0,-1-1 0 0 0,1 1 0 0 0,-1-1 0 0 0,0 1 0 0 0,0-1 50 0 0,-4-6-5517 0 0,-2 0-1789 0 0</inkml:trace>
  <inkml:trace contextRef="#ctx0" brushRef="#br0" timeOffset="778.449">0 1387 9647 0 0,'0'0'439'0'0,"0"0"-10"0"0,0 0-145 0 0,0 0 403 0 0,0 0 206 0 0,0 0 41 0 0,0 0-44 0 0,0 0-216 0 0,0 0-98 0 0,7 9 998 0 0,109 12 1307 0 0,-70-17-2142 0 0,146 7 1024 0 0,66-4-1014 0 0,-122-2-552 0 0,-82-1 147 0 0,-52-4-257 0 0,-2 0-11 0 0,21-22-376 0 0,-21 21-40 0 0,-4-16-1685 0 0,-60-36-4992 0 0,47 42 5167 0 0,-106-60 662 0 0,34 43 7100 0 0,88 27-5216 0 0,1 1-168 0 0,0 0-74 0 0,0 0-20 0 0,0 0-42 0 0,13 16 104 0 0,83 37 727 0 0,114 20-221 0 0,-86-19-720 0 0,-112-46-244 0 0,-6-6-6 0 0,-1 1 0 0 0,0 0 0 0 0,-1 0 0 0 0,1 1 0 0 0,0-1 0 0 0,-1 1-1 0 0,0 0 1 0 0,0 0 0 0 0,0 1 0 0 0,-1-1 0 0 0,1 1 0 0 0,2 4-32 0 0,-6-8 65 0 0,0 3-33 0 0,-1-1 0 0 0,0 0 0 0 0,0 0 0 0 0,0 0-1 0 0,0 0 1 0 0,-1 0 0 0 0,1 0 0 0 0,-1 0-1 0 0,0 0 1 0 0,0-1 0 0 0,0 1 0 0 0,0-1-1 0 0,0 1 1 0 0,-1-1 0 0 0,1 0 0 0 0,-1 0-1 0 0,1 0 1 0 0,-1 0 0 0 0,0 0 0 0 0,0-1-1 0 0,0 1 1 0 0,0-1 0 0 0,-1 1-32 0 0,-18 11 204 0 0,-27 26 756 0 0,1 1 0 0 0,-37 41-960 0 0,-7 13 1168 0 0,78-91-2123 0 0,8-7-466 0 0</inkml:trace>
  <inkml:trace contextRef="#ctx0" brushRef="#br0" timeOffset="2221.895">1514 64 7855 0 0,'-1'-8'714'0'0,"2"-17"-426"0"0,0-5 3570 0 0,-1 29-2974 0 0,0 1-69 0 0,0 0-14 0 0,0 0-42 0 0,0 0-174 0 0,0 0-75 0 0,0 0-20 0 0,0 0-63 0 0,0 0-255 0 0,2 11-99 0 0,21 282 2103 0 0,-20 457 273 0 0,-12-523-866 0 0,-32 177-1583 0 0,-16 166 480 0 0,-16 98 27 0 0,36-138-326 0 0,21-205 19 0 0,-18 44-200 0 0,26-299 72 0 0,3 0 0 0 0,5 59-72 0 0,5-66 220 0 0,-4-52-121 0 0,2 27 715 0 0,-3-35-698 0 0,0-3 11 0 0,0 0 1 0 0,0 0-3 0 0,0 0-10 0 0,0 1-3 0 0,0 7 0 0 0,0-7-8 0 0,0-1-32 0 0,0 0-3 0 0,0 0 21 0 0,0 0-2 0 0,0 0-7 0 0,0 0-1 0 0,0 0-1 0 0,0 0-45 0 0,0 0-150 0 0,0 0-16 0 0,0 0-76 0 0,0 0-361 0 0,1-1-156 0 0,0-9-1610 0 0,1-1-3366 0 0,-1-4-2410 0 0</inkml:trace>
  <inkml:trace contextRef="#ctx0" brushRef="#br0" timeOffset="4399.349">1629 3796 3679 0 0,'0'0'284'0'0,"0"0"68"0"0,0 0 980 0 0,0 0 446 0 0,0 0 87 0 0,0 0-97 0 0,0 0-488 0 0,-5-7 3444 0 0,4 4-4601 0 0,1 1 0 0 0,0-1-1 0 0,1 1 1 0 0,-1-1 0 0 0,0 0 0 0 0,1 1 0 0 0,-1-1 0 0 0,1 1-1 0 0,0 0 1 0 0,0-1 0 0 0,0 1 0 0 0,0 0 0 0 0,0-1 0 0 0,0 1-1 0 0,0 0 1 0 0,1 0 0 0 0,0 0 0 0 0,-1 0 0 0 0,1 0-1 0 0,0 0 1 0 0,0 1 0 0 0,0-1 0 0 0,0 0 0 0 0,0 1 0 0 0,0 0-1 0 0,0-1 1 0 0,3 0-123 0 0,70-28 60 0 0,-67 28 37 0 0,134-29 526 0 0,-137 30-573 0 0,-1 0 0 0 0,1 1 0 0 0,0-1 0 0 0,-1 1 0 0 0,1 0 0 0 0,-1 0 0 0 0,1 1 0 0 0,-1-1 0 0 0,1 1 0 0 0,-1 0-1 0 0,1 0 1 0 0,-1 1 0 0 0,0-1 0 0 0,1 1 0 0 0,-1 0 0 0 0,0 0 0 0 0,0 0 0 0 0,0 1 0 0 0,-1-1 0 0 0,1 1 0 0 0,0 0-50 0 0,-1 2 47 0 0,-1 0 0 0 0,0 0-1 0 0,0 1 1 0 0,0-1 0 0 0,0 0 0 0 0,-1 1 0 0 0,0-1-1 0 0,0 1 1 0 0,0-1 0 0 0,-1 1 0 0 0,0-1-1 0 0,0 1 1 0 0,0 0-47 0 0,-2 0 34 0 0,1 1 0 0 0,-1-1 0 0 0,0 1 0 0 0,0-1 0 0 0,-1 0 0 0 0,0 0 0 0 0,0 0 0 0 0,0 0 0 0 0,-1 0 0 0 0,0-1 0 0 0,0 0 0 0 0,0 0 0 0 0,-1 0 0 0 0,0 0 0 0 0,0 0 0 0 0,0-1 0 0 0,0 0 0 0 0,-1 0 0 0 0,0-1 0 0 0,-3 2-34 0 0,-133 64 509 0 0,107-59-314 0 0,33-9-128 0 0,2-1 10 0 0,0 0 3 0 0,0 0 0 0 0,0 0 1 0 0,0 0 6 0 0,0 0 1 0 0,0 0 0 0 0,38-16-80 0 0,-26 12-37 0 0,0 1 0 0 0,0 0 0 0 0,0 0 0 0 0,1 1 0 0 0,-1 1 0 0 0,1 0 0 0 0,-1 1 0 0 0,0 0 0 0 0,1 1 0 0 0,-1 0 0 0 0,0 1 0 0 0,1 0 0 0 0,-1 1 0 0 0,0 1 0 0 0,-1 0 0 0 0,1 0 0 0 0,-1 1-1 0 0,6 3 30 0 0,-14-6-4 0 0,1 0 0 0 0,-1 0 0 0 0,0 0 0 0 0,1 1 0 0 0,-1 0 0 0 0,0-1 0 0 0,-1 1 0 0 0,1 0 0 0 0,0 0 0 0 0,-1 0 0 0 0,1 1 0 0 0,-1-1 0 0 0,0 0 0 0 0,0 1 0 0 0,-1 0 0 0 0,1-1 0 0 0,-1 1 0 0 0,0 0 0 0 0,0 0 0 0 0,0 0 0 0 0,0 0 0 0 0,0 0-1 0 0,-1 0 1 0 0,0 0 0 0 0,0 0 0 0 0,0 0 0 0 0,0 0 0 0 0,-1 0 0 0 0,0 0 0 0 0,1 0 0 0 0,-2 1 4 0 0,-4 8 35 0 0,0-1 1 0 0,-1 1-1 0 0,-1-1 0 0 0,0-1 1 0 0,0 1-1 0 0,-1-1 0 0 0,-1-1 1 0 0,0 0-1 0 0,0 0 0 0 0,-1-1 1 0 0,0 0-1 0 0,-1-1 0 0 0,-4 3-35 0 0,-169 78 917 0 0,174-85-829 0 0,-58 15 584 0 0,68-18-685 0 0,0-1 1 0 0,0 0-1 0 0,1 0 0 0 0,-1 0 0 0 0,0 0 1 0 0,0 0-1 0 0,0 0 0 0 0,0 0 0 0 0,0-1 1 0 0,0 1-1 0 0,0 0 0 0 0,0 0 0 0 0,0-1 1 0 0,0 1-1 0 0,0-1 0 0 0,0 1 0 0 0,0-1 1 0 0,1 1-1 0 0,-1-1 0 0 0,0 1 0 0 0,0-1 1 0 0,1 0-1 0 0,-1 1 0 0 0,0-1 1 0 0,1 0-1 0 0,-1 0 0 0 0,1 0 0 0 0,-1 1 1 0 0,1-1-1 0 0,-1 0 0 0 0,1 0 0 0 0,-1 0 1 0 0,1 0-1 0 0,0 0 0 0 0,0 0 0 0 0,-1 0 1 0 0,1 0-1 0 0,0 0 0 0 0,0 0 0 0 0,0 0 1 0 0,0 0-1 0 0,0 0 0 0 0,0 0 13 0 0,2-11-1140 0 0</inkml:trace>
  <inkml:trace contextRef="#ctx0" brushRef="#br0" timeOffset="5209.942">2329 3591 12439 0 0,'0'0'566'0'0,"0"0"-6"0"0,-2 0-232 0 0,-1 0-109 0 0,1-1 1 0 0,-1 1 0 0 0,0 0 0 0 0,0 1-1 0 0,1-1 1 0 0,-1 0 0 0 0,0 1 0 0 0,1-1-1 0 0,-1 1 1 0 0,0 0 0 0 0,1 0 0 0 0,-1 0-1 0 0,1 0 1 0 0,-1 1 0 0 0,1-1 0 0 0,0 1-1 0 0,0-1 1 0 0,-1 1 0 0 0,1 0-1 0 0,0 0 1 0 0,0 0 0 0 0,0 0-220 0 0,-1 2 92 0 0,0 0 1 0 0,0 0-1 0 0,0 0 1 0 0,0 1-1 0 0,1-1 0 0 0,-1 1 1 0 0,1 0-1 0 0,0 0 0 0 0,1 0 1 0 0,-1 0-1 0 0,1 0 1 0 0,0 0-1 0 0,0 0 0 0 0,1 0 1 0 0,0 0-1 0 0,-1 0 0 0 0,2 0 1 0 0,-1 2-93 0 0,1-3 16 0 0,0 0 0 0 0,1 0-1 0 0,-1 0 1 0 0,1 0 0 0 0,0 0 0 0 0,0 0 0 0 0,0 0 0 0 0,1-1 0 0 0,-1 1 0 0 0,1-1-1 0 0,0 0 1 0 0,0 1 0 0 0,0-1 0 0 0,0-1 0 0 0,0 1 0 0 0,1 0 0 0 0,-1-1 0 0 0,1 0-1 0 0,0 0 1 0 0,0 0 0 0 0,0 0 0 0 0,0 0 0 0 0,0-1 0 0 0,0 0 0 0 0,0 0-1 0 0,2 1-14 0 0,6 0 55 0 0,0 0 1 0 0,1 0-1 0 0,-1-1 1 0 0,1 0-1 0 0,-1-1 1 0 0,0-1 0 0 0,1 0-1 0 0,9-2-56 0 0,-12 1 137 0 0,-1 0-1 0 0,1-1 1 0 0,0 0 0 0 0,-1-1-1 0 0,0 0 1 0 0,0-1-1 0 0,0 0 1 0 0,-1 0 0 0 0,1 0-1 0 0,-1-1 1 0 0,0-1-1 0 0,-1 1 1 0 0,0-1 0 0 0,0-1-1 0 0,0 1 1 0 0,-1-1 0 0 0,0 0-1 0 0,0-1 1 0 0,-1 1-1 0 0,0-1 1 0 0,-1 0 0 0 0,0 0-1 0 0,0-1 1 0 0,0-3-137 0 0,4-24 1421 0 0,-8 36-1225 0 0,0 1-4 0 0,0 0-16 0 0,0 0-67 0 0,0 0-27 0 0,0 0-9 0 0,-6 11-13 0 0,-44 128-304 0 0,25-58 244 0 0,-26 59 0 0 0,-51 97 0 0 0,65-169 0 0 0,-3-2 0 0 0,-3-1 0 0 0,-35 39 0 0 0,23-51 0 0 0,55-53 9 0 0,-1 1 1 0 0,0-1-1 0 0,0 1 0 0 0,0-1 0 0 0,0 0 1 0 0,0 0-1 0 0,0 1 0 0 0,0-1 1 0 0,0 0-1 0 0,0 0 0 0 0,0 0 0 0 0,0 0 1 0 0,0 0-1 0 0,0 0 0 0 0,0 0 0 0 0,0 0 1 0 0,0 0-1 0 0,0-1 0 0 0,0 1 0 0 0,0 0 1 0 0,0-1-1 0 0,0 1 0 0 0,0 0 1 0 0,1-1-1 0 0,-1 1 0 0 0,0-1 0 0 0,0 0 1 0 0,0 1-1 0 0,1-1 0 0 0,-1 0 0 0 0,0 1 1 0 0,0-1-1 0 0,1 0 0 0 0,-1 0 0 0 0,1 1 1 0 0,-1-1-1 0 0,1 0 0 0 0,-1 0 1 0 0,1 0-1 0 0,0 0 0 0 0,-1 0 0 0 0,1 0 1 0 0,0 0-1 0 0,-1 0 0 0 0,1 0 0 0 0,0 0 1 0 0,0 0-1 0 0,0-1-9 0 0,-7-50 470 0 0,7 40-427 0 0,0 0 0 0 0,1 0 1 0 0,0 1-1 0 0,1-1 0 0 0,0 0 0 0 0,1 1 1 0 0,0 0-1 0 0,0-1 0 0 0,4-6-43 0 0,-1 6-354 0 0,0 1 0 0 0,1 0 0 0 0,0 0-1 0 0,1 0 1 0 0,0 1 0 0 0,0 0 0 0 0,1 0 0 0 0,0 1-1 0 0,1 1 1 0 0,0-1 0 0 0,7-3 354 0 0,7-4-1800 0 0</inkml:trace>
  <inkml:trace contextRef="#ctx0" brushRef="#br0" timeOffset="5474.766">2731 4039 7367 0 0,'0'0'334'0'0,"0"0"-1"0"0,0 0 222 0 0,0 0 1715 0 0,0 0 776 0 0,0 0 155 0 0,1-1-297 0 0,34-30 1300 0 0,38 6-2619 0 0,10 13-1722 0 0,-47 8-3287 0 0,-15 2-1324 0 0,1-1-2791 0 0</inkml:trace>
  <inkml:trace contextRef="#ctx0" brushRef="#br0" timeOffset="6063.088">3507 3747 11055 0 0,'0'0'852'0'0,"0"0"-325"0"0,0 0 720 0 0,0 0 374 0 0,0 0 71 0 0,0 0-112 0 0,0 0-540 0 0,0 0-236 0 0,0 0-48 0 0,-6 2 502 0 0,-34 24 332 0 0,23-14-1401 0 0,0 0 0 0 0,1 1-1 0 0,1 1 1 0 0,0 0 0 0 0,1 1 0 0 0,0 1-189 0 0,10-11 49 0 0,-4 2-32 0 0,0 2 0 0 0,0-1 0 0 0,1 1 0 0 0,0 0 0 0 0,1 0 0 0 0,0 0-1 0 0,0 1 1 0 0,1 0 0 0 0,1 1 0 0 0,-1-1 0 0 0,2 1 0 0 0,-1-1-1 0 0,2 1 1 0 0,-1 0 0 0 0,1 0 0 0 0,1 1 0 0 0,0-1 0 0 0,1 0 0 0 0,0 0-1 0 0,1 1 1 0 0,0-1 0 0 0,2 9-17 0 0,-2-17-9 0 0,0-1-1 0 0,0 0 0 0 0,1 0 1 0 0,-1 0-1 0 0,1 1 1 0 0,-1-1-1 0 0,1-1 0 0 0,0 1 1 0 0,0 0-1 0 0,0 0 1 0 0,0-1-1 0 0,0 1 0 0 0,0-1 1 0 0,0 1-1 0 0,0-1 1 0 0,1 0-1 0 0,-1 0 0 0 0,0 0 1 0 0,1 0-1 0 0,-1 0 1 0 0,1-1-1 0 0,-1 1 0 0 0,1-1 1 0 0,-1 0-1 0 0,1 1 1 0 0,0-1-1 0 0,-1 0 0 0 0,1-1 1 0 0,-1 1-1 0 0,1 0 1 0 0,-1-1-1 0 0,1 1 0 0 0,-1-1 1 0 0,1 0-1 0 0,-1 0 1 0 0,1 0-1 0 0,-1 0 0 0 0,0 0 1 0 0,0-1-1 0 0,1 1 10 0 0,60-63-176 0 0,-30 14 210 0 0,-24 39-11 0 0,0 0 0 0 0,-1-1 0 0 0,-1-1 0 0 0,0 1 0 0 0,0-1 0 0 0,-1 0 1 0 0,-1-1-1 0 0,0 1 0 0 0,-1-1 0 0 0,-1 0 0 0 0,0 0 0 0 0,0-6-23 0 0,-4-55 840 0 0,1 74-687 0 0,0 1-1 0 0,0 0 0 0 0,0 0 8 0 0,0 0 35 0 0,0 0 18 0 0,0 0 3 0 0,0 0-55 0 0,0 0-229 0 0,0 0-100 0 0,-5 29 100 0 0,1-3 99 0 0,0-5-31 0 0,0 1 0 0 0,1 0 1 0 0,1-1-1 0 0,1 1 0 0 0,2 0 1 0 0,0 0-1 0 0,1 0 0 0 0,0-1 0 0 0,2 1 1 0 0,4 12-1 0 0,-6-31-145 0 0,-1-1 0 0 0,1 1 0 0 0,-1-1 0 0 0,1 1 0 0 0,0-1 0 0 0,0 1 0 0 0,0-1-1 0 0,0 0 1 0 0,0 0 0 0 0,1 0 0 0 0,-1 0 0 0 0,0-1 0 0 0,1 1 0 0 0,0-1 0 0 0,-1 1 0 0 0,1-1 0 0 0,0 0 0 0 0,2 1 145 0 0,13 1-1968 0 0</inkml:trace>
  <inkml:trace contextRef="#ctx0" brushRef="#br0" timeOffset="6903.115">3887 3818 10135 0 0,'0'0'778'0'0,"0"0"-274"0"0,0 0 726 0 0,11-9 3624 0 0,68-46 188 0 0,-49 46-4422 0 0,1 2 0 0 0,-1 0 0 0 0,1 2 0 0 0,26-1-620 0 0,8 5 1060 0 0,-61 12-877 0 0,-4-5-159 0 0,-1 1 0 0 0,0-1 1 0 0,-1 0-1 0 0,1 0 0 0 0,-1 0 1 0 0,0 0-1 0 0,-1 0 0 0 0,0 0 1 0 0,1 0-1 0 0,-2-1 0 0 0,1 0 1 0 0,-1 1-1 0 0,0-1 0 0 0,0-1 1 0 0,0 1-1 0 0,-1 0 0 0 0,1-1 1 0 0,-2 1-25 0 0,2-2 12 0 0,-222 249 135 0 0,192-215-104 0 0,0-2-1 0 0,-3-1 1 0 0,-26 17-43 0 0,51-39 11 0 0,20-8 115 0 0,1-3-77 0 0,-1-1 0 0 0,1 0 0 0 0,-1 0 0 0 0,1-1 0 0 0,0 0 0 0 0,-1-1 0 0 0,0 0 0 0 0,1 0 0 0 0,5-2-49 0 0,19-5 174 0 0,178-25 357 0 0,-157 39-22 0 0,-52-4-416 0 0,-2-1-18 0 0,0 0-3 0 0,0 0 0 0 0,0 0-103 0 0,0 0-433 0 0,0 0-198 0 0,-1-1-1754 0 0,-6-3-6843 0 0</inkml:trace>
  <inkml:trace contextRef="#ctx0" brushRef="#br0" timeOffset="14648.654">2671 1691 4143 0 0,'-2'-5'428'0'0,"-18"-10"4098"0"0,-27 37-170 0 0,42-18-3983 0 0,-91 75 1816 0 0,86-70-2049 0 0,-1 0-1 0 0,2 1 1 0 0,-1 0 0 0 0,1 1-1 0 0,1 0 1 0 0,0 0 0 0 0,-3 5-140 0 0,10-14 22 0 0,1 0 1 0 0,-1 0 0 0 0,1 0 0 0 0,-1 0 0 0 0,1 0 0 0 0,0 0 0 0 0,0 0 0 0 0,-1 0 0 0 0,1 0 0 0 0,1 0 0 0 0,-1 0-1 0 0,0 0 1 0 0,0-1 0 0 0,1 1 0 0 0,-1 0 0 0 0,1 0 0 0 0,0 0 0 0 0,-1 0 0 0 0,1 0 0 0 0,0-1 0 0 0,0 1-1 0 0,0 0 1 0 0,0-1 0 0 0,1 1 0 0 0,-1 0 0 0 0,0-1 0 0 0,1 0 0 0 0,-1 1 0 0 0,1-1 0 0 0,-1 0 0 0 0,1 0-1 0 0,0 0 1 0 0,-1 0 0 0 0,1 0 0 0 0,0 0 0 0 0,0 0 0 0 0,0-1 0 0 0,-1 1 0 0 0,1 0 0 0 0,0-1 0 0 0,0 0 0 0 0,0 1-1 0 0,0-1 1 0 0,0 0 0 0 0,1 0-23 0 0,9 2 55 0 0,0 0 0 0 0,1-1 0 0 0,-1 0 0 0 0,1-1-1 0 0,-1 0 1 0 0,1-1 0 0 0,-1 0 0 0 0,1-1 0 0 0,-1-1 0 0 0,0 0-1 0 0,0 0 1 0 0,0-1 0 0 0,0-1 0 0 0,-1 0 0 0 0,0-1 0 0 0,1 0-55 0 0,-5 1 95 0 0,0 0 1 0 0,0-1 0 0 0,-1 0-1 0 0,0 0 1 0 0,0-1 0 0 0,0 1 0 0 0,-1-1-1 0 0,0-1 1 0 0,0 1 0 0 0,-1-1-1 0 0,0 0 1 0 0,0 0 0 0 0,-1 0-1 0 0,0 0 1 0 0,0 0 0 0 0,-1-1 0 0 0,0 1-1 0 0,-1-1 1 0 0,0 0 0 0 0,0 0-1 0 0,-1 1 1 0 0,0-1 0 0 0,-1-7-96 0 0,-2-5 341 0 0,-1-1 0 0 0,-1 1 0 0 0,-1 0 0 0 0,0 1 0 0 0,-9-17-341 0 0,11 28 60 0 0,0 0 1 0 0,-1 1-1 0 0,0 0 0 0 0,-1 0 0 0 0,1 1 0 0 0,-1-1 1 0 0,-1 1-1 0 0,0 0 0 0 0,0 1 0 0 0,0 0 0 0 0,0 0 1 0 0,-1 0-1 0 0,0 1 0 0 0,0 0 0 0 0,-1 1 0 0 0,0 0 1 0 0,1 0-1 0 0,-1 1 0 0 0,-8-2-60 0 0,-93-8 68 0 0,103 13-92 0 0,0 1 0 0 0,-1 0 0 0 0,1 0 0 0 0,0 1 0 0 0,0-1 0 0 0,0 2 0 0 0,0-1 0 0 0,0 1 0 0 0,1 0-1 0 0,-1 0 1 0 0,1 1 0 0 0,0-1 0 0 0,0 2 0 0 0,0-1 0 0 0,0 1 0 0 0,1-1 0 0 0,-1 2 0 0 0,1-1 0 0 0,-3 5 24 0 0,-21 30-2547 0 0,16-17 1019 0 0</inkml:trace>
  <inkml:trace contextRef="#ctx0" brushRef="#br0" timeOffset="15021.658">2218 2143 9215 0 0,'0'0'707'0'0,"8"2"573"0"0,72-6 3221 0 0,-41 0-3894 0 0,400-66 4554 0 0,-144 57-2510 0 0,-192 10-3861 0 0,-121 16-1928 0 0,2-5 1643 0 0</inkml:trace>
  <inkml:trace contextRef="#ctx0" brushRef="#br0" timeOffset="15423.028">2671 2411 8751 0 0,'0'0'674'0'0,"-2"0"-438"0"0,-77 43 7316 0 0,52-30-6542 0 0,1 1-1 0 0,0 1 1 0 0,1 2-1 0 0,-22 18-1009 0 0,44-33 6 0 0,1 0-1 0 0,-1 0 1 0 0,0 1-1 0 0,0-1 1 0 0,1 1 0 0 0,0 0-1 0 0,-1 0 1 0 0,1 0-1 0 0,0 0 1 0 0,1 0 0 0 0,-1 0-1 0 0,0 1 1 0 0,1-1-1 0 0,0 1 1 0 0,0-1-1 0 0,0 1 1 0 0,0-1 0 0 0,0 1-1 0 0,1-1 1 0 0,0 1-1 0 0,-1 0 1 0 0,1-1-1 0 0,1 1 1 0 0,-1 0 0 0 0,0-1-1 0 0,1 1 1 0 0,0 0-1 0 0,0-1 1 0 0,0 1 0 0 0,0-1-1 0 0,1 0 1 0 0,-1 1-1 0 0,1-1 1 0 0,0 0-1 0 0,0 0 1 0 0,0 0 0 0 0,0 0-1 0 0,2 2-5 0 0,4 1 29 0 0,0-1 0 0 0,1 0 0 0 0,-1 0 0 0 0,1-1-1 0 0,0 0 1 0 0,0-1 0 0 0,0 0 0 0 0,1 0 0 0 0,-1-1 0 0 0,1 0-1 0 0,-1-1 1 0 0,1 0 0 0 0,0-1 0 0 0,-1 0 0 0 0,1 0 0 0 0,0-1-1 0 0,-1 0 1 0 0,1 0 0 0 0,-1-1 0 0 0,1-1 0 0 0,-1 0 0 0 0,0 0-1 0 0,0 0 1 0 0,0-1 0 0 0,0-1 0 0 0,-1 0 0 0 0,0 0 0 0 0,0 0-1 0 0,0-1 1 0 0,-1 0 0 0 0,1-1 0 0 0,-1 0-29 0 0,-4 5 35 0 0,0 0 0 0 0,0 1 0 0 0,-1-1 0 0 0,1 0 0 0 0,-1 0 0 0 0,0-1 0 0 0,0 1 0 0 0,0-1 0 0 0,0 1 0 0 0,0-1 0 0 0,0 1 0 0 0,0-1 0 0 0,-1 0 0 0 0,0 0 0 0 0,1 0 0 0 0,-1 0 0 0 0,0 0 0 0 0,0 0 0 0 0,-1 0-1 0 0,1 0 1 0 0,-1 0 0 0 0,1-1 0 0 0,-1 1 0 0 0,0 0 0 0 0,0 0 0 0 0,-1-1 0 0 0,1 1 0 0 0,0 0 0 0 0,-1 0 0 0 0,0 0 0 0 0,0 0 0 0 0,0 0 0 0 0,0 0 0 0 0,-1 0 0 0 0,1 0 0 0 0,-1 0 0 0 0,1 1 0 0 0,-1-1 0 0 0,0 0 0 0 0,0 1 0 0 0,0 0 0 0 0,-3-3-35 0 0,-22-8 96 0 0,0 1 1 0 0,-1 1-1 0 0,-1 1 0 0 0,0 2 0 0 0,0 1 0 0 0,0 1 1 0 0,-1 1-1 0 0,0 2 0 0 0,0 1 0 0 0,0 2 1 0 0,0 0-1 0 0,-20 4-96 0 0,32-3 12 0 0,1 0-1 0 0,0 2 1 0 0,0-1 0 0 0,0 2-1 0 0,0 0 1 0 0,1 1 0 0 0,0 1 0 0 0,0 1-1 0 0,0 0 1 0 0,-1 1-12 0 0,15-6-93 0 0,-1 0 0 0 0,1 0 0 0 0,0 0 1 0 0,-1 0-1 0 0,1 1 0 0 0,0-1 0 0 0,0 0 0 0 0,1 1 0 0 0,-1-1 0 0 0,0 1 0 0 0,1 0 0 0 0,0 0 1 0 0,-1 0-1 0 0,1-1 0 0 0,0 1 0 0 0,1 0 0 0 0,-1 0 0 0 0,0 2 93 0 0,-1 10-1776 0 0</inkml:trace>
  <inkml:trace contextRef="#ctx0" brushRef="#br0" timeOffset="15904.494">3019 2596 15487 0 0,'1'-2'356'0'0,"12"-8"183"0"0,0 0-1 0 0,1 1 0 0 0,-1 0 0 0 0,2 1 1 0 0,-1 1-1 0 0,1 0 0 0 0,0 1 0 0 0,1 1 1 0 0,-1 0-1 0 0,9-1-538 0 0,-22 5 77 0 0,1 0 0 0 0,-1 0 0 0 0,1 1 0 0 0,-1-1 0 0 0,1 1 0 0 0,0-1 0 0 0,-1 1 0 0 0,1 0 0 0 0,0 0 0 0 0,-1 0 0 0 0,1 0 1 0 0,0 1-1 0 0,-1-1 0 0 0,1 1 0 0 0,-1-1 0 0 0,1 1 0 0 0,-1 0 0 0 0,1 0 0 0 0,-1 0 0 0 0,1 0 0 0 0,-1 1 0 0 0,0-1 0 0 0,0 1 0 0 0,0-1 0 0 0,1 1 0 0 0,-2 0 0 0 0,1 0 0 0 0,0 0 1 0 0,0 0-1 0 0,-1 0 0 0 0,1 0 0 0 0,-1 0 0 0 0,1 1 0 0 0,-1-1 0 0 0,0 0 0 0 0,0 1 0 0 0,0-1 0 0 0,0 1 0 0 0,0 0-77 0 0,-3 10 36 0 0,-1 0 0 0 0,0-1 0 0 0,0 0 0 0 0,-1 0 0 0 0,-1 0 0 0 0,0 0 0 0 0,-1 0 0 0 0,0-1 0 0 0,-1 0 0 0 0,0 0 0 0 0,0-1 0 0 0,-1 0 0 0 0,-1 0 0 0 0,0-1 0 0 0,0 0 0 0 0,-6 3-36 0 0,-153 138 192 0 0,161-143-176 0 0,5-5 59 0 0,16-8 58 0 0,97-79 24 0 0,173-166-1186 0 0,-195 168 1161 0 0,-90 84-107 0 0,1-1 1 0 0,0 0-1 0 0,0 0 0 0 0,0 1 0 0 0,0-1 1 0 0,0 0-1 0 0,0 0 0 0 0,0 1 0 0 0,0-1 1 0 0,0 0-1 0 0,0 1 0 0 0,0-1 0 0 0,0 0 1 0 0,0 0-1 0 0,0 1 0 0 0,0-1 1 0 0,0 0-1 0 0,0 0 0 0 0,0 1 0 0 0,0-1 1 0 0,0 0-1 0 0,0 0 0 0 0,0 1 0 0 0,1-1 1 0 0,-1 0-1 0 0,0 0 0 0 0,0 1 0 0 0,0-1 1 0 0,0 0-1 0 0,1 0 0 0 0,-1 0 0 0 0,0 1 1 0 0,0-1-1 0 0,0 0 0 0 0,1 0 0 0 0,-1 0 1 0 0,0 0-1 0 0,0 0 0 0 0,1 0 0 0 0,-1 1 1 0 0,0-1-1 0 0,0 0 0 0 0,1 0 1 0 0,-1 0-1 0 0,0 0 0 0 0,1 0 0 0 0,-1 0 1 0 0,0 0-1 0 0,0 0 0 0 0,1 0 0 0 0,-1 0 1 0 0,0 0-1 0 0,0 0 0 0 0,1 0 0 0 0,-1-1-25 0 0,-9 31 123 0 0,-9 19-40 0 0,4-12 97 0 0,0 0-1 0 0,3 1 0 0 0,1 1 1 0 0,2-1-1 0 0,1 5-179 0 0,7-40-4 0 0,-1 0 1 0 0,1 0-1 0 0,-1 0 0 0 0,1 0 0 0 0,0 0 1 0 0,0 0-1 0 0,1 0 0 0 0,-1 0 0 0 0,0 0 1 0 0,1 0-1 0 0,0 0 0 0 0,0 0 1 0 0,0-1-1 0 0,0 1 0 0 0,0 0 0 0 0,0 0 1 0 0,1-1-1 0 0,-1 1 0 0 0,1-1 0 0 0,0 1 1 0 0,0-1-1 0 0,0 0 0 0 0,0 0 1 0 0,0 0-1 0 0,0 0 0 0 0,1 0 0 0 0,-1 0 1 0 0,1-1-1 0 0,-1 1 0 0 0,1-1 0 0 0,0 1 1 0 0,-1-1-1 0 0,1 0 0 0 0,0 0 0 0 0,1 0 4 0 0,20 1-1294 0 0,5-3-417 0 0</inkml:trace>
  <inkml:trace contextRef="#ctx0" brushRef="#br0" timeOffset="21669.74">2538 619 6447 0 0,'0'0'298'0'0,"0"0"-10"0"0,0 0 46 0 0,0 0 896 0 0,0-19 5880 0 0,1 14-6773 0 0,-1 0 0 0 0,1 0-1 0 0,0 0 1 0 0,1 0 0 0 0,-1 0 0 0 0,1 0-1 0 0,0 1 1 0 0,0-1 0 0 0,0 0-1 0 0,1 1 1 0 0,-1 0 0 0 0,4-4-337 0 0,72-71 1455 0 0,-74 75-1416 0 0,0 1 1 0 0,0 0-1 0 0,1 0 0 0 0,-1 0 0 0 0,1 0 0 0 0,0 1 1 0 0,0-1-1 0 0,0 1 0 0 0,0 1 0 0 0,0-1 0 0 0,0 1 1 0 0,0-1-1 0 0,0 2 0 0 0,1-1 0 0 0,-1 0 0 0 0,0 1 1 0 0,1 0-1 0 0,-1 1 0 0 0,1-1 0 0 0,-1 1 0 0 0,0 0 1 0 0,0 0-1 0 0,0 0 0 0 0,1 1 0 0 0,0 0-39 0 0,-3 2 13 0 0,0 0 1 0 0,0 0-1 0 0,0 0 0 0 0,0 0 0 0 0,-1 1 0 0 0,1-1 1 0 0,-1 1-1 0 0,0 0 0 0 0,-1 0 0 0 0,1 0 0 0 0,-1 0 1 0 0,0 0-1 0 0,0 0 0 0 0,-1 0 0 0 0,1 0 0 0 0,-1 0 1 0 0,0 0-1 0 0,0 0 0 0 0,-1 0 0 0 0,0 0 1 0 0,-1 5-15 0 0,-3 12 51 0 0,-2 1 0 0 0,-1-2 0 0 0,0 1 0 0 0,-1-1 0 0 0,-2 0 0 0 0,0-1 0 0 0,-1 0-50 0 0,-8 15 114 0 0,5-14-87 0 0,14-20 48 0 0,1-1-6 0 0,0 0 11 0 0,0 0 59 0 0,15-16 239 0 0,22-30-331 0 0,2 2 0 0 0,3 2 0 0 0,1 2 0 0 0,1 1 0 0 0,25-14-47 0 0,37-9-85 0 0,-104 62 18 0 0,-4 11-24 0 0,-49 88 114 0 0,16-39 229 0 0,32-55-220 0 0,1-1-1 0 0,0 0 0 0 0,0 0 1 0 0,0 1-1 0 0,0 0 1 0 0,1-1-1 0 0,0 1 0 0 0,0 0 1 0 0,0-1-1 0 0,0 1 1 0 0,1 0-1 0 0,0 0 1 0 0,0 0-1 0 0,0-1 0 0 0,1 1 1 0 0,0 4-32 0 0,13 10 150 0 0,-10-17-137 0 0,0 1-1 0 0,1 0 0 0 0,-1-1 0 0 0,1 0 1 0 0,0 0-1 0 0,0 0 0 0 0,0-1 0 0 0,0 1 1 0 0,0-1-1 0 0,0 0 0 0 0,0-1 0 0 0,0 1 1 0 0,0-1-1 0 0,0 0 0 0 0,0 0 0 0 0,0-1 1 0 0,0 1-1 0 0,1-1 0 0 0,-1 0 0 0 0,0-1 0 0 0,-1 1 1 0 0,4-2-13 0 0,37-18-2922 0 0,-29 10-5047 0 0</inkml:trace>
  <inkml:trace contextRef="#ctx0" brushRef="#br0" timeOffset="21968.365">2731 261 9215 0 0,'-1'-43'1770'0'0,"-1"4"2855"0"0,4 15-2543 0 0,-2 17-1783 0 0,0-1 0 0 0,1 0 1 0 0,0 1-1 0 0,0-1 0 0 0,1 1 0 0 0,-1-1 1 0 0,2 1-1 0 0,-1-1 0 0 0,1 1 1 0 0,0 0-1 0 0,0 0 0 0 0,1 1 1 0 0,0-1-1 0 0,0 1 0 0 0,1-1 1 0 0,1 0-301 0 0,-3 4 58 0 0,-1 0-1 0 0,0 1 0 0 0,1 0 0 0 0,0-1 1 0 0,0 1-1 0 0,-1 0 0 0 0,1 0 0 0 0,0 0 0 0 0,1 1 1 0 0,-1-1-1 0 0,0 1 0 0 0,0 0 0 0 0,1 0 0 0 0,-1 0 1 0 0,1 0-1 0 0,-1 0 0 0 0,1 1 0 0 0,-1 0 0 0 0,1-1 1 0 0,-1 1-1 0 0,1 1 0 0 0,-1-1 0 0 0,1 0 0 0 0,-1 1 1 0 0,1 0-1 0 0,-1 0 0 0 0,0 0 0 0 0,1 0 0 0 0,-1 0 1 0 0,0 1-1 0 0,0-1 0 0 0,0 1 0 0 0,3 2-56 0 0,25 19 42 0 0,-2 2 0 0 0,0 1 0 0 0,-2 1 1 0 0,21 26-43 0 0,-41-44-189 0 0,15 14-703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29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5527 0 0,'0'0'423'0'0,"0"0"-106"0"0,0 0 590 0 0,0 0 285 0 0,0 0 59 0 0,0 0-2 0 0,0 0-53 0 0,0 0-20 0 0,0 0-7 0 0,0 0-41 0 0,0 0-166 0 0,8-2 804 0 0,70-7 746 0 0,81-8 795 0 0,84 5-3307 0 0,-110 1 877 0 0,-132 11-806 0 0,-1 0-1 0 0,0 0 16 0 0,0 0-120 0 0,-5-17-2716 0 0,-6 8 971 0 0,-4-1-365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29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983 0 0,'0'0'464'0'0,"0"0"-32"0"0,0 0 1004 0 0,0 0 474 0 0,0 0 90 0 0,0 0-136 0 0,0 0-632 0 0,2 0-280 0 0,101 0 4333 0 0,69-7-2521 0 0,-62 3-1793 0 0,32-1 24 0 0,-38 5-9552 0 0,-104 0 913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30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64 6447 0 0,'0'0'298'0'0,"0"0"-10"0"0,1-2 185 0 0,42-42 9842 0 0,20 27-7141 0 0,-54 16-3119 0 0,0 1 1 0 0,0 0 0 0 0,0 1 0 0 0,0 0-1 0 0,0 0 1 0 0,0 1 0 0 0,0 0 0 0 0,-1 0-1 0 0,1 1 1 0 0,-1 1 0 0 0,1-1-1 0 0,-1 1 1 0 0,3 2-56 0 0,-7-4 70 0 0,1 1 0 0 0,-1 0 1 0 0,1 0-1 0 0,-1 0 0 0 0,0 0 0 0 0,0 0 0 0 0,0 1 0 0 0,-1 0 0 0 0,1 0 0 0 0,-1 0 1 0 0,0 0-1 0 0,0 0 0 0 0,0 1 0 0 0,-1-1 0 0 0,1 1 0 0 0,-1 0 0 0 0,0 0 1 0 0,-1 0-1 0 0,1 0 0 0 0,-1 0 0 0 0,0 0 0 0 0,0 0 0 0 0,-1 0 0 0 0,1 0 0 0 0,-1 1 1 0 0,0-1-1 0 0,-1 0 0 0 0,1 0 0 0 0,-1 0 0 0 0,-1 5-70 0 0,-1-6 62 0 0,-1 0-1 0 0,0-1 1 0 0,0 1-1 0 0,0 0 0 0 0,0-1 1 0 0,0 0-1 0 0,-1 0 1 0 0,1 0-1 0 0,-1-1 1 0 0,0 0-1 0 0,0 1 1 0 0,0-2-1 0 0,0 1 1 0 0,0 0-1 0 0,0-1 1 0 0,0 0-1 0 0,0-1 1 0 0,-1 1-1 0 0,1-1 0 0 0,-4 0-61 0 0,-24 3 177 0 0,0-2 0 0 0,0-2-1 0 0,0-1 1 0 0,-21-4-177 0 0,50 6 81 0 0,0 0 0 0 0,-1 0 1 0 0,1-1-1 0 0,0 0 0 0 0,0 0 0 0 0,0 0 0 0 0,0 0 1 0 0,0-1-1 0 0,0 1 0 0 0,0-1 0 0 0,0 0 0 0 0,0 0 0 0 0,1-1 1 0 0,-1 1-1 0 0,1-1 0 0 0,0 1 0 0 0,0-1 0 0 0,0 0 0 0 0,0 0 1 0 0,0-1-1 0 0,0 1 0 0 0,1-1 0 0 0,0 1 0 0 0,-1-1 0 0 0,2 0 1 0 0,-1 0-1 0 0,0 0 0 0 0,1 0 0 0 0,-1 0 0 0 0,1 0 1 0 0,0 0-1 0 0,1 0 0 0 0,-1-1 0 0 0,1-3-81 0 0,1-3-26 0 0,2 1-1 0 0,-1-1 1 0 0,2 0 0 0 0,-1 1-1 0 0,1-1 1 0 0,1 1 0 0 0,0 0-1 0 0,4-5 27 0 0,-8 13-1632 0 0,-2 1-4919 0 0,0-4-2111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0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9 194 2303 0 0,'2'-1'167'0'0,"63"-47"9218"0"0,-65 48-9242 0 0,0 0-1 0 0,-1 0 0 0 0,1 0 1 0 0,-1-1-1 0 0,1 1 0 0 0,0 0 1 0 0,-1 0-1 0 0,1 0 0 0 0,0 0 1 0 0,-1-1-1 0 0,1 1 0 0 0,0 0 1 0 0,-1 0-1 0 0,1-1 0 0 0,0 1 1 0 0,-1 0-1 0 0,1 0 0 0 0,0-1 1 0 0,0 1-1 0 0,0 0 0 0 0,-1-1 1 0 0,1 1-1 0 0,0 0 0 0 0,0-1 0 0 0,0 1 1 0 0,0-1-1 0 0,-1 1 0 0 0,1 0 1 0 0,0-1-1 0 0,0 1 0 0 0,0-1 1 0 0,0 1-1 0 0,0 0 0 0 0,0-1 1 0 0,0 1-1 0 0,0 0 0 0 0,0-1 1 0 0,0 1-1 0 0,0-1 0 0 0,1 1 1 0 0,-1 0-1 0 0,0-1 0 0 0,0 1 1 0 0,0-1-1 0 0,0 1 0 0 0,1 0 1 0 0,-1-1-1 0 0,0 1 0 0 0,0 0 1 0 0,1 0-1 0 0,-1-1 0 0 0,0 1 1 0 0,0 0-1 0 0,1-1 0 0 0,-1 1 1 0 0,0 0-1 0 0,1 0 0 0 0,-1 0 1 0 0,0-1-1 0 0,1 1 0 0 0,0 0-142 0 0,-36 3 1520 0 0,24 2-1424 0 0,1 0 0 0 0,-1 1 0 0 0,1 1 0 0 0,0 0 0 0 0,1 0 0 0 0,0 1 1 0 0,0 0-1 0 0,0 0 0 0 0,1 1 0 0 0,0 0 0 0 0,1 1 0 0 0,0-1 1 0 0,1 2-1 0 0,0-1 0 0 0,0 1 0 0 0,1-1 0 0 0,-1 6-96 0 0,1-7 134 0 0,-1 2-34 0 0,0 0 0 0 0,0 0-1 0 0,1 0 1 0 0,1 1 0 0 0,0 0-1 0 0,0 0 1 0 0,1 0 0 0 0,1 0-1 0 0,0 0 1 0 0,1 1 0 0 0,0-1-1 0 0,0 0 1 0 0,2 1-1 0 0,0 4-99 0 0,0-15 10 0 0,-1 0-1 0 0,1 0 0 0 0,0 0 0 0 0,0 0 1 0 0,0 0-1 0 0,0 0 0 0 0,0 0 0 0 0,1 0 1 0 0,-1 0-1 0 0,1-1 0 0 0,-1 1 0 0 0,1 0 1 0 0,-1-1-1 0 0,1 1 0 0 0,0-1 0 0 0,0 0 1 0 0,0 0-1 0 0,0 1 0 0 0,0-1 0 0 0,0-1 1 0 0,0 1-1 0 0,0 0 0 0 0,0 0 0 0 0,0-1 1 0 0,1 1-1 0 0,-1-1 0 0 0,0 0 0 0 0,0 1 1 0 0,1-1-1 0 0,-1 0 0 0 0,2-1-9 0 0,73-12-715 0 0,-68 11 379 0 0,20-6-816 0 0,3-2-65 0 0</inkml:trace>
  <inkml:trace contextRef="#ctx0" brushRef="#br0" timeOffset="575.663">1307 10 17359 0 0,'0'0'795'0'0,"0"0"-16"0"0,0 0-449 0 0,0 0-55 0 0,-1 1 28 0 0,-2 1-210 0 0,1 0 1 0 0,-1 1-1 0 0,1-1 1 0 0,0 0 0 0 0,0 1-1 0 0,0-1 1 0 0,0 1 0 0 0,1-1-1 0 0,-1 1 1 0 0,0 0 0 0 0,1 0-1 0 0,0 0 1 0 0,0 0 0 0 0,0 0-1 0 0,0 0 1 0 0,0 0 0 0 0,1 0-1 0 0,-1 0 1 0 0,1 1 0 0 0,0-1-1 0 0,0 0 1 0 0,0 0 0 0 0,0 0-1 0 0,1 0 1 0 0,-1 1 0 0 0,1-1-1 0 0,0 0 1 0 0,0 0 0 0 0,0 0-1 0 0,0 0 1 0 0,1 0 0 0 0,-1-1-1 0 0,1 1-93 0 0,2 0 26 0 0,1 0-1 0 0,-1-1 1 0 0,1 0-1 0 0,0 0 1 0 0,0 0-1 0 0,0 0 1 0 0,0-1 0 0 0,0 0-1 0 0,0 0 1 0 0,1-1-1 0 0,-1 1 1 0 0,0-1-1 0 0,0 0 1 0 0,1 0-1 0 0,-1-1 1 0 0,0 1-1 0 0,0-1 1 0 0,0-1 0 0 0,0 1-1 0 0,0-1 1 0 0,0 1-1 0 0,0-1 1 0 0,0-1-1 0 0,0 1 1 0 0,0-2-26 0 0,124-50 117 0 0,-123 52-108 0 0,0-1-1 0 0,1-1 1 0 0,-1 1-1 0 0,-1-1 1 0 0,1 0-1 0 0,0 0 1 0 0,-1-1-1 0 0,0 1 0 0 0,0-1 1 0 0,0 0-1 0 0,3-5-8 0 0,-8 9 66 0 0,0 1 7 0 0,0 0-1 0 0,0 0 0 0 0,-37 23 176 0 0,10 2-194 0 0,1 1 0 0 0,2 1 0 0 0,1 0 0 0 0,1 2 0 0 0,1 1 0 0 0,1 1 0 0 0,2 0 0 0 0,2 2 0 0 0,-5 12-54 0 0,13-30 6 0 0,-105 282 81 0 0,109-288-78 0 0,-5 21 16 0 0,-2-1 0 0 0,-2 0 0 0 0,0-1 0 0 0,-2 0 0 0 0,-1-1 0 0 0,-1-1 0 0 0,-1-1 0 0 0,-2 0 0 0 0,-1 0-25 0 0,17-21 21 0 0,1-1-1 0 0,-1 1 0 0 0,0-1 0 0 0,1 0 0 0 0,-2 0 1 0 0,1 0-1 0 0,0-1 0 0 0,0 0 0 0 0,-1 1 0 0 0,1-1 0 0 0,-1-1 1 0 0,0 1-1 0 0,0-1 0 0 0,0 0 0 0 0,1 0 0 0 0,-1 0 1 0 0,0-1-1 0 0,0 0 0 0 0,0 0 0 0 0,0 0 0 0 0,0 0 0 0 0,0-1 1 0 0,0 0-1 0 0,0 0 0 0 0,0 0 0 0 0,1 0 0 0 0,-1-1 0 0 0,0 0 1 0 0,1 0-1 0 0,-1 0 0 0 0,1-1 0 0 0,0 1 0 0 0,0-1 1 0 0,0 0-1 0 0,0 0 0 0 0,0-1 0 0 0,0 0-20 0 0,-2-3 53 0 0,1 0 1 0 0,1 1-1 0 0,-1-2 0 0 0,1 1 1 0 0,1 0-1 0 0,-1-1 0 0 0,1 0 0 0 0,1 1 1 0 0,-1-1-1 0 0,1 0 0 0 0,1-1 1 0 0,-1 1-1 0 0,1 0 0 0 0,1 0 0 0 0,0-1 1 0 0,0 1-1 0 0,0 0 0 0 0,1 0 1 0 0,0-1-1 0 0,1 1 0 0 0,0 0 0 0 0,0 0 1 0 0,1 0-1 0 0,0 0 0 0 0,0 1 1 0 0,1-1-1 0 0,0 1 0 0 0,0 0 0 0 0,4-5-53 0 0,106-110-96 0 0,-95 104-12 0 0,46-40-1873 0 0,-47 40 109 0 0</inkml:trace>
  <inkml:trace contextRef="#ctx0" brushRef="#br0" timeOffset="78817.588">101 483 919 0 0,'-12'-9'2096'0'0,"2"4"4251"0"0,-8 2-3632 0 0,11 1-1759 0 0,6 2-647 0 0,1 0-12 0 0,-24 2 1097 0 0,16 8 922 0 0,29-3-1882 0 0,57-8-140 0 0,-76 0-210 0 0,-2 1 80 0 0,6-2 65 0 0,-6 1 2988 0 0,-60 15-3205 0 0,0 13-12 0 0,54-25 16 0 0,4-1 60 0 0,2-1 0 0 0,0 0 20 0 0,0 0 100 0 0,0 0 41 0 0,0 0 10 0 0,0 0-7 0 0,0 0-33 0 0,0 0-14 0 0,0 0-1 0 0,0 0-21 0 0,15-11-86 0 0,-4 6-86 0 0,-7 4 2 0 0,0-1 0 0 0,-1 1-1 0 0,1 0 1 0 0,0 0 0 0 0,0 0 0 0 0,-1 0-1 0 0,1 1 1 0 0,0-1 0 0 0,0 1-1 0 0,0 0 1 0 0,0 0 0 0 0,0 1 0 0 0,0-1-1 0 0,0 1 1 0 0,-1 0 0 0 0,2 0-1 0 0,-3 0 58 0 0,-2-1 28 0 0,-15 14 76 0 0,-30 10-23 0 0,22-18-1986 0 0,15-7-6186 0 0</inkml:trace>
  <inkml:trace contextRef="#ctx0" brushRef="#br0" timeOffset="80112.181">24 495 2303 0 0,'-13'-13'3724'0'0,"13"12"-2700"0"0,0 1 38 0 0,0 0 8 0 0,9-2 7880 0 0,34-11-8804 0 0,-29 8-74 0 0,1 1 0 0 0,0 1 0 0 0,0 0 0 0 0,0 1 0 0 0,0 1 0 0 0,0 0 0 0 0,5 1-72 0 0,-19 0 79 0 0,-1 0 9 0 0,0 0-7 0 0,0 0 18 0 0,0 0 80 0 0,0 0 39 0 0,0 0 6 0 0,0 0 7 0 0,0 0 29 0 0,0 0 17 0 0,0 0 3 0 0,0 0-14 0 0,0 0-61 0 0,0 0-21 0 0,0 0-7 0 0,0 0-18 0 0,0 0-66 0 0,-80 8-1 0 0,10 10-92 0 0,70-18-8 0 0,1 1-1 0 0,0 0 0 0 0,-1 0 1 0 0,1 0-1 0 0,0 0 1 0 0,0 0-1 0 0,0-1 1 0 0,0 1-1 0 0,0 0 1 0 0,0-1-1 0 0,0 1 0 0 0,0-1 1 0 0,0 1-1 0 0,0-1 1 0 0,0 1-1 0 0,0-1 1 0 0,0 0-1 0 0,0 1 0 0 0,0-1 1 0 0,0 0-1 0 0,1 0 1 0 0,-1 0-1 0 0,0 0 1 0 0,0 0-1 0 0,0 0 0 0 0,0 0 1 0 0,0 0-1 0 0,1-1 1 0 0,-1 1-1 0 0,0 0 1 0 0,0-1-1 0 0,0 1 0 0 0,0-1 1 0 0,0 1-1 0 0,1-1 9 0 0,10 1-65 0 0,30 4 54 0 0,30-9 97 0 0,-25-7 747 0 0,-46 11-712 0 0,-1 1-1 0 0,0 0 11 0 0,0 0 43 0 0,0 0 18 0 0,0 0 7 0 0,-27 7 208 0 0,-53 13-1947 0 0,60-14 569 0 0</inkml:trace>
  <inkml:trace contextRef="#ctx0" brushRef="#br0" timeOffset="81367.476">2014 421 1839 0 0,'0'0'384'0'0,"0"0"939"0"0,0 0 405 0 0,0 0 85 0 0,0 0-141 0 0,0 0-638 0 0,-9 3 1059 0 0,-25 12 1364 0 0,5 3-2039 0 0,56-26 1424 0 0,77-7-2957 0 0,-94 14 330 0 0,66-8 176 0 0,-74 9-199 0 0,-2 0-7 0 0,0 0-5 0 0,0 0-16 0 0,0 0-4 0 0,0 0 0 0 0,0 0 26 0 0,0 0 104 0 0,-2 0 44 0 0,-249 30 789 0 0,177-17-119 0 0,105-22-933 0 0,42-6-71 0 0,101-9 0 0 0,-166 22 11 0 0,-6 1 49 0 0,-2 1 40 0 0,0 0 17 0 0,-22 8 227 0 0,-85 12 21 0 0,-30-1 446 0 0,135-19-739 0 0,2 0 0 0 0,-4-2-1017 0 0,8-6-5454 0 0,2 1-1665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25T05:21:06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257 4607 0 0,'0'-2'208'0'0,"-4"-76"280"0"0,9-57 11512 0 0,-3 145-6194 0 0,4 67-5740 0 0,-6 16 361 0 0,-4-1 1 0 0,-14 86-428 0 0,16-164-3 0 0,-7 43-91 0 0,3 0 1 0 0,1 0-1 0 0,4 14 94 0 0,5-27 149 0 0,9-58 135 0 0,88-131 352 0 0,-93 134-659 0 0,1-1-1 0 0,0 2 1 0 0,0-1-1 0 0,2 1 1 0 0,-1 1-1 0 0,1 0 1 0 0,0 0 0 0 0,1 1-1 0 0,0 1 1 0 0,0 0-1 0 0,0 0 1 0 0,1 2-1 0 0,0-1 1 0 0,1 1 0 0 0,-1 1-1 0 0,1 1 1 0 0,0 0-1 0 0,-1 0 1 0 0,8 1 23 0 0,-6 19-120 0 0,-12-12 143 0 0,-1 0 0 0 0,-1 0 0 0 0,1 0 0 0 0,-1 0 0 0 0,1 0 0 0 0,-2 0 0 0 0,1 0 0 0 0,0 1 0 0 0,-1-1 0 0 0,0 0 1 0 0,0 1-1 0 0,-1-1 0 0 0,0 0 0 0 0,1 0 0 0 0,-2 0 0 0 0,1 1 0 0 0,-1-1 0 0 0,1 0 0 0 0,-1-1 0 0 0,-1 1 0 0 0,-1 3-23 0 0,-2 5 95 0 0,-2-1 0 0 0,0 1 0 0 0,0-1 0 0 0,-1-1 0 0 0,-1 1 0 0 0,0-1 0 0 0,-3 2-95 0 0,-9 6 191 0 0,0 0-1 0 0,-2-2 1 0 0,0 0-1 0 0,0-2 1 0 0,-2 0-1 0 0,0-2 1 0 0,0-1-1 0 0,-1-1 1 0 0,-6 0-191 0 0,29-9 12 0 0,-1 0 1 0 0,1 0-1 0 0,0-1 0 0 0,-1 0 1 0 0,1 0-1 0 0,-1 0 0 0 0,1 0 1 0 0,-1-1-1 0 0,1 1 1 0 0,-1-1-1 0 0,1-1 0 0 0,-1 1 1 0 0,1 0-1 0 0,-1-1 1 0 0,1 0-1 0 0,-1 0 0 0 0,1-1 1 0 0,0 1-1 0 0,-1-1 1 0 0,1 0-1 0 0,0 0 0 0 0,0 0 1 0 0,0-1-1 0 0,0 1-12 0 0,10-21-3644 0 0,1 9-5004 0 0</inkml:trace>
  <inkml:trace contextRef="#ctx0" brushRef="#br0" timeOffset="562.759">807 1483 10135 0 0,'0'0'464'0'0,"0"-2"-9"0"0,6-21-560 0 0,-5 19 751 0 0,1 1 0 0 0,-1-1 0 0 0,1 0 1 0 0,0 1-1 0 0,1-1 0 0 0,-1 1 0 0 0,1-1 1 0 0,-1 1-1 0 0,1 0 0 0 0,0 0 0 0 0,0 1 0 0 0,0-1 1 0 0,0 0-1 0 0,2 0-646 0 0,22-9 1163 0 0,-23 10-1090 0 0,0 1 0 0 0,1 0 0 0 0,-1 0 0 0 0,0 0 0 0 0,0 0 0 0 0,0 1 0 0 0,1 0 1 0 0,-1 0-1 0 0,0 0 0 0 0,1 0 0 0 0,-1 1 0 0 0,0-1 0 0 0,0 1 0 0 0,0 0 0 0 0,1 0 0 0 0,-1 1 0 0 0,0-1 0 0 0,-1 1 0 0 0,1 0 0 0 0,0 0 0 0 0,0 0 0 0 0,-1 1 0 0 0,1-1 0 0 0,-1 1 0 0 0,0 0 0 0 0,0 0 0 0 0,0 0 0 0 0,0 0 0 0 0,0 0 0 0 0,-1 1 0 0 0,1 0 1 0 0,-1-1-1 0 0,0 1 0 0 0,0 0 0 0 0,-1 0 0 0 0,1 0 0 0 0,-1 0 0 0 0,0 0 0 0 0,0 0 0 0 0,0 0 0 0 0,0 1 0 0 0,-1-1 0 0 0,1 0 0 0 0,-1 0 0 0 0,0 1 0 0 0,-1-1-73 0 0,-4 19 95 0 0,-2-1 0 0 0,-1 0 0 0 0,0 0 0 0 0,-2 0 0 0 0,0-1 0 0 0,-9 12-95 0 0,-11 24 170 0 0,-4 17-46 0 0,30-59-113 0 0,4-14 42 0 0,2-2 0 0 0,183-188 331 0 0,-127 145-454 0 0,2 1 0 0 0,1 4 0 0 0,3 2 0 0 0,14-4 70 0 0,-42 22-10 0 0,-29 15-12 0 0,-6 3-31 0 0,-1 3 0 0 0,-3 9 64 0 0,0-1 0 0 0,-1 0 0 0 0,-1 0-1 0 0,0 0 1 0 0,0-1 0 0 0,0 0 0 0 0,-1 0 0 0 0,-1 0 0 0 0,0 0 0 0 0,0-1 0 0 0,0 0 0 0 0,-1-1 0 0 0,0 0 0 0 0,-1 0-11 0 0,-25 28 52 0 0,5-2 17 0 0,1 1 1 0 0,1 1-1 0 0,2 2 0 0 0,-11 24-69 0 0,27-47 10 0 0,2 0-1 0 0,0 1 0 0 0,0 0 1 0 0,2 0-1 0 0,0 1 0 0 0,0-1 1 0 0,2 1-1 0 0,-2 14-9 0 0,5-28-46 0 0,0-1 1 0 0,0 0-1 0 0,0 0 0 0 0,0 0 0 0 0,1 1 1 0 0,-1-1-1 0 0,0 0 0 0 0,1 0 0 0 0,-1 0 1 0 0,1 0-1 0 0,-1 0 0 0 0,1 0 0 0 0,0 0 1 0 0,-1 0-1 0 0,1 0 0 0 0,0 0 0 0 0,0 0 1 0 0,0 0-1 0 0,0 0 0 0 0,0 0 0 0 0,-1-1 1 0 0,1 1-1 0 0,1 0 0 0 0,-1-1 0 0 0,0 1 1 0 0,0-1-1 0 0,0 1 0 0 0,0-1 0 0 0,0 1 1 0 0,0-1-1 0 0,1 0 0 0 0,-1 0 0 0 0,0 0 1 0 0,0 0-1 0 0,1 0 0 0 0,-1 0 0 0 0,0 0 1 0 0,0 0-1 0 0,0 0 0 0 0,1 0 0 0 0,-1 0 1 0 0,0-1-1 0 0,0 1 0 0 0,0-1 1 0 0,0 1-1 0 0,0-1 0 0 0,1 1 0 0 0,-1-1 1 0 0,0 0-1 0 0,0 1 0 0 0,0-1 0 0 0,-1 0 1 0 0,2-1 45 0 0,0 2-151 0 0,25-9-1122 0 0</inkml:trace>
  <inkml:trace contextRef="#ctx0" brushRef="#br0" timeOffset="840.889">1558 1655 4607 0 0,'0'0'354'0'0,"0"0"226"0"0,0 0 1817 0 0,0 0 824 0 0,0 0 161 0 0,0 0-286 0 0,0 0-1350 0 0,0 0-591 0 0,1 0-119 0 0,85-8 4316 0 0,42-32-6863 0 0,-105 32-1017 0 0,3 1-5864 0 0</inkml:trace>
  <inkml:trace contextRef="#ctx0" brushRef="#br0" timeOffset="9583.26">1083 111 10135 0 0,'-1'0'778'0'0,"-120"35"6348"0"0,41 20-3880 0 0,72-48-3231 0 0,1-1 0 0 0,0 1 0 0 0,0 0 0 0 0,0 0 0 0 0,1 1 1 0 0,0 0-1 0 0,0 0 0 0 0,1 1 0 0 0,0 0 0 0 0,1-1 0 0 0,0 2 0 0 0,0-1 1 0 0,1 0-1 0 0,0 1 0 0 0,0-1 0 0 0,0 8-15 0 0,3-16 10 0 0,0 1 0 0 0,0-1 0 0 0,0 1 0 0 0,0 0 0 0 0,1-1 0 0 0,-1 1 0 0 0,0-1 0 0 0,1 1 0 0 0,-1 0 0 0 0,1-1 0 0 0,-1 1 0 0 0,1-1 0 0 0,0 0 0 0 0,0 1 0 0 0,0-1 0 0 0,0 1 0 0 0,0-1 0 0 0,0 0 0 0 0,0 0 0 0 0,0 0 0 0 0,0 0 0 0 0,0 0 0 0 0,1 0 0 0 0,-1 0 0 0 0,0 0 0 0 0,1 0 0 0 0,-1 0 0 0 0,1-1 0 0 0,-1 1 0 0 0,1-1 0 0 0,-1 1 0 0 0,1-1 0 0 0,0 1 0 0 0,-1-1 0 0 0,1 0 0 0 0,-1 0 0 0 0,1 0-1 0 0,0 0 1 0 0,-1 0 0 0 0,1 0 0 0 0,-1 0 0 0 0,1-1-10 0 0,68-20 629 0 0,-65 20-584 0 0,-1-1 0 0 0,1 0 1 0 0,0-1-1 0 0,-1 1 0 0 0,0-1 0 0 0,1 0 0 0 0,-1 0 0 0 0,0 0 0 0 0,0 0 1 0 0,-1-1-1 0 0,1 0 0 0 0,-1 1 0 0 0,0-2 0 0 0,0 1 0 0 0,0 0 0 0 0,0 0 1 0 0,-1-1-1 0 0,1 1 0 0 0,-1-1 0 0 0,0 0 0 0 0,-1 0 0 0 0,1 0 0 0 0,-1 0 1 0 0,0 0-1 0 0,0 0 0 0 0,-1 0 0 0 0,0 0 0 0 0,0 0 0 0 0,0 0 0 0 0,0 0 1 0 0,-1-1-1 0 0,1 1 0 0 0,-1 0 0 0 0,-1 0 0 0 0,0-1-45 0 0,-3-6 41 0 0,-1 1 0 0 0,0 0-1 0 0,-1 0 1 0 0,-1 1 0 0 0,1 0 0 0 0,-2 0-1 0 0,1 1 1 0 0,-1 0 0 0 0,-1 0 0 0 0,1 1-1 0 0,-2 0 1 0 0,1 1 0 0 0,-1 0 0 0 0,0 1-1 0 0,0 0 1 0 0,-1 1 0 0 0,1 0-1 0 0,-1 1 1 0 0,-1 0 0 0 0,1 1 0 0 0,0 0-1 0 0,-1 1 1 0 0,1 0 0 0 0,-1 1 0 0 0,0 0-1 0 0,0 1 1 0 0,-9 2-41 0 0,-79 23-2090 0 0,88-20 1351 0 0,1 0 0 0 0,0 1 1 0 0,0 1-1 0 0,1-1 1 0 0,0 2-1 0 0,0-1 1 0 0,0 2-1 0 0,1-1 1 0 0,1 2-1 0 0,-8 7 739 0 0,4 0-6812 0 0</inkml:trace>
  <inkml:trace contextRef="#ctx0" brushRef="#br0" timeOffset="10081.062">1598 11 11519 0 0,'-2'-1'264'0'0,"0"0"0"0"0,0-1-1 0 0,0 1 1 0 0,0 0 0 0 0,0 0-1 0 0,-1 0 1 0 0,1 1 0 0 0,0-1-1 0 0,-1 0 1 0 0,1 1 0 0 0,-1 0 0 0 0,1-1-1 0 0,0 1 1 0 0,-1 0 0 0 0,1 0-1 0 0,-1 0 1 0 0,1 1 0 0 0,-1-1-1 0 0,1 1 1 0 0,0-1 0 0 0,-1 1-1 0 0,1 0 1 0 0,0 0 0 0 0,0 0-1 0 0,-1 0 1 0 0,1 0 0 0 0,0 0 0 0 0,0 1-1 0 0,0-1 1 0 0,0 1-264 0 0,-5 3 134 0 0,0 0 0 0 0,0 1 0 0 0,0 0 0 0 0,1 1 0 0 0,0-1 0 0 0,0 1 0 0 0,1 0 0 0 0,0 1 0 0 0,0-1 1 0 0,0 1-1 0 0,1 0 0 0 0,0 0 0 0 0,1 0 0 0 0,0 1 0 0 0,0-1 0 0 0,1 1 0 0 0,0 0 0 0 0,0 0 0 0 0,1-1 0 0 0,0 8-134 0 0,1-13 15 0 0,1 0 0 0 0,0-1 0 0 0,-1 1 0 0 0,1 0 0 0 0,0 0 0 0 0,1 0 0 0 0,-1 0 0 0 0,0-1 0 0 0,1 1 0 0 0,-1-1 0 0 0,1 1 0 0 0,0-1-1 0 0,0 1 1 0 0,0-1 0 0 0,0 0 0 0 0,0 0 0 0 0,1 0 0 0 0,-1 0 0 0 0,1-1 0 0 0,-1 1 0 0 0,1-1 0 0 0,0 1 0 0 0,-1-1 0 0 0,1 0 0 0 0,0 0 0 0 0,0 0 0 0 0,0 0 0 0 0,0-1 0 0 0,0 1 0 0 0,0-1 0 0 0,0 1 0 0 0,0-1-1 0 0,0 0-14 0 0,4 0 26 0 0,1 0-1 0 0,-1 0 0 0 0,0 0 0 0 0,1-1 0 0 0,-1 0 0 0 0,0-1 0 0 0,0 0 0 0 0,0 0 1 0 0,0 0-1 0 0,0-1 0 0 0,0 0 0 0 0,0 0 0 0 0,1-2-25 0 0,-5 2 22 0 0,1 0-1 0 0,-1-1 1 0 0,0 0-1 0 0,0 0 1 0 0,0 1-1 0 0,-1-2 1 0 0,1 1 0 0 0,-1 0-1 0 0,0 0 1 0 0,0-1-1 0 0,-1 1 1 0 0,1-1-1 0 0,-1 1 1 0 0,0-1-1 0 0,0 0 1 0 0,0 0 0 0 0,-1 1-1 0 0,0-3-21 0 0,-2-16 155 0 0,1 22-93 0 0,1 1 45 0 0,-6 0 169 0 0,-26 63-367 0 0,20-32 54 0 0,-42 94 37 0 0,31-67 0 0 0,-2 0 0 0 0,-3-2 0 0 0,-3-1 0 0 0,-2-1 0 0 0,-18 22 0 0 0,4-24 39 0 0,-2-1 0 0 0,-1-3 0 0 0,-18 10-39 0 0,28-33 1071 0 0,33-42 293 0 0,7 7-1264 0 0,0-1 0 0 0,1 1-1 0 0,0 0 1 0 0,1 0 0 0 0,0 0 0 0 0,1 0 0 0 0,0 1-1 0 0,0-1 1 0 0,1 1 0 0 0,0 0 0 0 0,1 0-1 0 0,0 0 1 0 0,0 0 0 0 0,1 1 0 0 0,0 0 0 0 0,0 0-1 0 0,5-4-99 0 0,82-73-2545 0 0,-65 62 1218 0 0</inkml:trace>
  <inkml:trace contextRef="#ctx0" brushRef="#br0" timeOffset="90090.549">1797 1416 6479 0 0,'0'0'298'0'0,"0"0"-10"0"0,0 0-68 0 0,0 0 412 0 0,0 0 198 0 0,0 0 40 0 0,0 0-30 0 0,0 0-160 0 0,0 0-68 0 0,0 0-18 0 0,0 0-10 0 0,0 0-32 0 0,0 0-9 0 0,0 0-6 0 0,0 0-11 0 0,0 0-46 0 0,7-18 1862 0 0,-2 13-2257 0 0,0 0-1 0 0,0 0 0 0 0,0 1 0 0 0,0 0 1 0 0,1 0-1 0 0,-1 1 0 0 0,1-1 1 0 0,0 1-1 0 0,0 0 0 0 0,1 1 0 0 0,-1-1 1 0 0,0 1-1 0 0,1 1 0 0 0,4-2-84 0 0,75 0-53 0 0,-77 4 32 0 0,-1 1-22 0 0,1 0 32 0 0,-2 1 1 0 0,-5-2-33 0 0,5 6 32 0 0,-1-1 11 0 0,5 20 64 0 0,-7 30 0 0 0,-3-46-64 0 0,-8 27 64 0 0,1-9-10 0 0,-7 16-44 0 0,-19 8 100 0 0,20-39-81 0 0,-31 33 88 0 0,30-33-63 0 0,-48 56 31 0 0,16-41 32 0 0,14 3-53 0 0,-6-3 54 0 0,-4 7 1002 0 0,62-33-1102 0 0,48-14 268 0 0,12 5-140 0 0,-3 11 45 0 0,17-15 779 0 0,-67 7 448 0 0,-28 4-2381 0 0</inkml:trace>
  <inkml:trace contextRef="#ctx0" brushRef="#br0" timeOffset="100645.618">2284 1402 2071 0 0,'0'0'92'0'0,"0"0"8"0"0,-1 0-38 0 0,-4 2 2 0 0,3-1 206 0 0,-6 0 2659 0 0,-11 8 6504 0 0,16-8-7819 0 0,5 8 2468 0 0,42 10-3590 0 0,-33-16-423 0 0,0-1 0 0 0,1-1 0 0 0,-1 0 0 0 0,0 0 0 0 0,1-1 1 0 0,-1 0-1 0 0,1-1 0 0 0,4-2-69 0 0,76 0 325 0 0,-83 3-325 0 0,80 2 64 0 0,-80-2-64 0 0,35 5 0 0 0,-21-3 11 0 0,-21-1 42 0 0,-1-1 0 0 0,6 0-42 0 0,1 0-11 0 0,-1 0-12 0 0,-4 0-36 0 0,2 1 25 0 0,-4-1-30 0 0,-1 0 10 0 0,0 2 75 0 0,-34 32-21 0 0,-51 16-11 0 0,-12 8 0 0 0,61-30 0 0 0,-32 60 0 0 0,40-54 0 0 0,23-29 0 0 0,-58 86 0 0 0,59-84 0 0 0,-11 21 0 0 0,12-22 0 0 0,-15 18 12 0 0,17-23 47 0 0,1-1 6 0 0,0 0-1 0 0,0 0 1 0 0,0 0 6 0 0,0 0 1 0 0,0 0 0 0 0,19 0 0 0 0,78-6 173 0 0,-24-3-31 0 0,31 7 528 0 0,-86 0-468 0 0,-16 2-197 0 0,-2 0 0 0 0,0 0-10 0 0,0 0 0 0 0,0 0 10 0 0,0 0 11 0 0,0 0 32 0 0,0 0 9 0 0,0 0 6 0 0,0 0-6 0 0,0 0-29 0 0,0 0-17 0 0,0 0-3 0 0,0 0-1 0 0,0 0-7 0 0,0 0-155 0 0,-6-5-1592 0 0,-1-1 65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2A65F1ED-1098-4F25-9B36-A53BE0285A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78990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65F1ED-1098-4F25-9B36-A53BE0285A29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276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E5EFB-6433-47C0-9365-683A471C5D44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D9714-79C1-40EB-992F-D1901DD075E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60C6A-7A06-472E-8F79-28A1D157A799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519B4-3B98-40A5-BA66-70FABA7577F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D6C4F-EDF8-44A3-861A-D082252BBEDB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34BCF-5526-45D9-B6AE-A5355853378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1B6DE-E80A-4B1E-AFEE-B5DDB3BF49F1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88F75-C5B7-4FE5-9674-E41EA04863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242CF-9E61-4E35-94B1-9FE18E537DF5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5CCB3-0ADA-40C8-A096-7987F9D585A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F8B6F-374E-48D4-B2B5-F10C7D70B679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FC800-2D0B-4437-92E2-A11EE9D77BA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03C99-3809-4FD8-AA8C-58D178434EA5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89B4B-674C-4940-82AF-03CF5A1530B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AE448-CDC4-45CB-812E-AF45C8357F7F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E5C5B-7405-469C-818B-470E2A0D9BE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F41BC-C200-45C0-B69A-34367BF0DC64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F9218-7CC3-44D1-854D-D7FC3BE29F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0498A-E56D-4070-A2E0-920042DDEBC6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A5A45-895E-4E80-9370-5D1E86A8459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A64F6-2444-41BE-AB03-E99628019B9A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3E2D9-58FF-44D1-B21A-CEA0152F38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E9D04062-FF8D-4402-9BD6-122E13BE37D9}" type="datetime1">
              <a:rPr lang="en-US"/>
              <a:pPr>
                <a:defRPr/>
              </a:pPr>
              <a:t>11/6/2021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000">
                <a:cs typeface="+mn-cs"/>
              </a:defRPr>
            </a:lvl1pPr>
          </a:lstStyle>
          <a:p>
            <a:pPr>
              <a:defRPr/>
            </a:pPr>
            <a:fld id="{79AF442A-FA2F-4559-9336-800CAD1C3A0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5pPr>
      <a:lvl6pPr marL="4572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6pPr>
      <a:lvl7pPr marL="9144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7pPr>
      <a:lvl8pPr marL="13716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8pPr>
      <a:lvl9pPr marL="18288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8.wmf"/><Relationship Id="rId18" Type="http://schemas.openxmlformats.org/officeDocument/2006/relationships/customXml" Target="../ink/ink2.xml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70.png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1.xml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36.bin"/><Relationship Id="rId32" Type="http://schemas.openxmlformats.org/officeDocument/2006/relationships/image" Target="../media/image77.png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microsoft.com/office/2007/relationships/hdphoto" Target="../media/hdphoto2.wdp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71.png"/><Relationship Id="rId31" Type="http://schemas.openxmlformats.org/officeDocument/2006/relationships/image" Target="../media/image76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74.png"/><Relationship Id="rId27" Type="http://schemas.openxmlformats.org/officeDocument/2006/relationships/image" Target="../media/image72.wmf"/><Relationship Id="rId30" Type="http://schemas.openxmlformats.org/officeDocument/2006/relationships/image" Target="../media/image7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6.bin"/><Relationship Id="rId39" Type="http://schemas.openxmlformats.org/officeDocument/2006/relationships/oleObject" Target="../embeddings/oleObject54.bin"/><Relationship Id="rId21" Type="http://schemas.openxmlformats.org/officeDocument/2006/relationships/image" Target="../media/image740.png"/><Relationship Id="rId34" Type="http://schemas.openxmlformats.org/officeDocument/2006/relationships/image" Target="../media/image90.wmf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84.wmf"/><Relationship Id="rId25" Type="http://schemas.openxmlformats.org/officeDocument/2006/relationships/image" Target="../media/image87.wmf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customXml" Target="../ink/ink3.xml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png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45.bin"/><Relationship Id="rId32" Type="http://schemas.openxmlformats.org/officeDocument/2006/relationships/image" Target="../media/image89.wmf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93.wmf"/><Relationship Id="rId5" Type="http://schemas.openxmlformats.org/officeDocument/2006/relationships/image" Target="../media/image50.png"/><Relationship Id="rId15" Type="http://schemas.openxmlformats.org/officeDocument/2006/relationships/image" Target="../media/image83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47.bin"/><Relationship Id="rId36" Type="http://schemas.openxmlformats.org/officeDocument/2006/relationships/image" Target="../media/image91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85.wmf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95.png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2.bin"/><Relationship Id="rId8" Type="http://schemas.openxmlformats.org/officeDocument/2006/relationships/oleObject" Target="../embeddings/oleObject39.bin"/><Relationship Id="rId3" Type="http://schemas.openxmlformats.org/officeDocument/2006/relationships/image" Target="../media/image9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1.png"/><Relationship Id="rId21" Type="http://schemas.openxmlformats.org/officeDocument/2006/relationships/image" Target="../media/image103.png"/><Relationship Id="rId42" Type="http://schemas.openxmlformats.org/officeDocument/2006/relationships/customXml" Target="../ink/ink22.xml"/><Relationship Id="rId63" Type="http://schemas.openxmlformats.org/officeDocument/2006/relationships/image" Target="../media/image124.png"/><Relationship Id="rId84" Type="http://schemas.openxmlformats.org/officeDocument/2006/relationships/customXml" Target="../ink/ink43.xml"/><Relationship Id="rId138" Type="http://schemas.openxmlformats.org/officeDocument/2006/relationships/customXml" Target="../ink/ink70.xml"/><Relationship Id="rId107" Type="http://schemas.openxmlformats.org/officeDocument/2006/relationships/image" Target="../media/image146.png"/><Relationship Id="rId11" Type="http://schemas.openxmlformats.org/officeDocument/2006/relationships/image" Target="../media/image980.png"/><Relationship Id="rId32" Type="http://schemas.openxmlformats.org/officeDocument/2006/relationships/customXml" Target="../ink/ink17.xml"/><Relationship Id="rId53" Type="http://schemas.openxmlformats.org/officeDocument/2006/relationships/image" Target="../media/image119.png"/><Relationship Id="rId74" Type="http://schemas.openxmlformats.org/officeDocument/2006/relationships/customXml" Target="../ink/ink38.xml"/><Relationship Id="rId128" Type="http://schemas.openxmlformats.org/officeDocument/2006/relationships/customXml" Target="../ink/ink65.xml"/><Relationship Id="rId149" Type="http://schemas.openxmlformats.org/officeDocument/2006/relationships/image" Target="../media/image167.png"/><Relationship Id="rId5" Type="http://schemas.openxmlformats.org/officeDocument/2006/relationships/image" Target="../media/image99.wmf"/><Relationship Id="rId95" Type="http://schemas.openxmlformats.org/officeDocument/2006/relationships/image" Target="../media/image140.png"/><Relationship Id="rId22" Type="http://schemas.openxmlformats.org/officeDocument/2006/relationships/customXml" Target="../ink/ink12.xml"/><Relationship Id="rId27" Type="http://schemas.openxmlformats.org/officeDocument/2006/relationships/image" Target="../media/image106.png"/><Relationship Id="rId43" Type="http://schemas.openxmlformats.org/officeDocument/2006/relationships/image" Target="../media/image114.png"/><Relationship Id="rId48" Type="http://schemas.openxmlformats.org/officeDocument/2006/relationships/customXml" Target="../ink/ink25.xml"/><Relationship Id="rId64" Type="http://schemas.openxmlformats.org/officeDocument/2006/relationships/customXml" Target="../ink/ink33.xml"/><Relationship Id="rId69" Type="http://schemas.openxmlformats.org/officeDocument/2006/relationships/image" Target="../media/image127.png"/><Relationship Id="rId113" Type="http://schemas.openxmlformats.org/officeDocument/2006/relationships/image" Target="../media/image149.png"/><Relationship Id="rId118" Type="http://schemas.openxmlformats.org/officeDocument/2006/relationships/customXml" Target="../ink/ink60.xml"/><Relationship Id="rId134" Type="http://schemas.openxmlformats.org/officeDocument/2006/relationships/customXml" Target="../ink/ink68.xml"/><Relationship Id="rId139" Type="http://schemas.openxmlformats.org/officeDocument/2006/relationships/image" Target="../media/image162.png"/><Relationship Id="rId80" Type="http://schemas.openxmlformats.org/officeDocument/2006/relationships/customXml" Target="../ink/ink41.xml"/><Relationship Id="rId85" Type="http://schemas.openxmlformats.org/officeDocument/2006/relationships/image" Target="../media/image135.png"/><Relationship Id="rId12" Type="http://schemas.openxmlformats.org/officeDocument/2006/relationships/customXml" Target="../ink/ink7.xml"/><Relationship Id="rId17" Type="http://schemas.openxmlformats.org/officeDocument/2006/relationships/image" Target="../media/image101.png"/><Relationship Id="rId33" Type="http://schemas.openxmlformats.org/officeDocument/2006/relationships/image" Target="../media/image109.png"/><Relationship Id="rId38" Type="http://schemas.openxmlformats.org/officeDocument/2006/relationships/customXml" Target="../ink/ink20.xml"/><Relationship Id="rId59" Type="http://schemas.openxmlformats.org/officeDocument/2006/relationships/image" Target="../media/image122.png"/><Relationship Id="rId103" Type="http://schemas.openxmlformats.org/officeDocument/2006/relationships/image" Target="../media/image144.png"/><Relationship Id="rId108" Type="http://schemas.openxmlformats.org/officeDocument/2006/relationships/customXml" Target="../ink/ink55.xml"/><Relationship Id="rId124" Type="http://schemas.openxmlformats.org/officeDocument/2006/relationships/customXml" Target="../ink/ink63.xml"/><Relationship Id="rId129" Type="http://schemas.openxmlformats.org/officeDocument/2006/relationships/image" Target="../media/image157.png"/><Relationship Id="rId54" Type="http://schemas.openxmlformats.org/officeDocument/2006/relationships/customXml" Target="../ink/ink28.xml"/><Relationship Id="rId70" Type="http://schemas.openxmlformats.org/officeDocument/2006/relationships/customXml" Target="../ink/ink36.xml"/><Relationship Id="rId75" Type="http://schemas.openxmlformats.org/officeDocument/2006/relationships/image" Target="../media/image130.png"/><Relationship Id="rId91" Type="http://schemas.openxmlformats.org/officeDocument/2006/relationships/image" Target="../media/image138.png"/><Relationship Id="rId96" Type="http://schemas.openxmlformats.org/officeDocument/2006/relationships/customXml" Target="../ink/ink49.xml"/><Relationship Id="rId140" Type="http://schemas.openxmlformats.org/officeDocument/2006/relationships/customXml" Target="../ink/ink71.xml"/><Relationship Id="rId145" Type="http://schemas.openxmlformats.org/officeDocument/2006/relationships/image" Target="../media/image165.png"/><Relationship Id="rId1" Type="http://schemas.openxmlformats.org/officeDocument/2006/relationships/vmlDrawing" Target="../drawings/vmlDrawing11.vml"/><Relationship Id="rId6" Type="http://schemas.openxmlformats.org/officeDocument/2006/relationships/customXml" Target="../ink/ink4.xml"/><Relationship Id="rId23" Type="http://schemas.openxmlformats.org/officeDocument/2006/relationships/image" Target="../media/image104.png"/><Relationship Id="rId28" Type="http://schemas.openxmlformats.org/officeDocument/2006/relationships/customXml" Target="../ink/ink15.xml"/><Relationship Id="rId49" Type="http://schemas.openxmlformats.org/officeDocument/2006/relationships/image" Target="../media/image117.png"/><Relationship Id="rId114" Type="http://schemas.openxmlformats.org/officeDocument/2006/relationships/customXml" Target="../ink/ink58.xml"/><Relationship Id="rId119" Type="http://schemas.openxmlformats.org/officeDocument/2006/relationships/image" Target="../media/image152.png"/><Relationship Id="rId44" Type="http://schemas.openxmlformats.org/officeDocument/2006/relationships/customXml" Target="../ink/ink23.xml"/><Relationship Id="rId60" Type="http://schemas.openxmlformats.org/officeDocument/2006/relationships/customXml" Target="../ink/ink31.xml"/><Relationship Id="rId65" Type="http://schemas.openxmlformats.org/officeDocument/2006/relationships/image" Target="../media/image125.png"/><Relationship Id="rId81" Type="http://schemas.openxmlformats.org/officeDocument/2006/relationships/image" Target="../media/image133.png"/><Relationship Id="rId86" Type="http://schemas.openxmlformats.org/officeDocument/2006/relationships/customXml" Target="../ink/ink44.xml"/><Relationship Id="rId130" Type="http://schemas.openxmlformats.org/officeDocument/2006/relationships/customXml" Target="../ink/ink66.xml"/><Relationship Id="rId135" Type="http://schemas.openxmlformats.org/officeDocument/2006/relationships/image" Target="../media/image160.png"/><Relationship Id="rId13" Type="http://schemas.openxmlformats.org/officeDocument/2006/relationships/image" Target="../media/image99.png"/><Relationship Id="rId18" Type="http://schemas.openxmlformats.org/officeDocument/2006/relationships/customXml" Target="../ink/ink10.xml"/><Relationship Id="rId39" Type="http://schemas.openxmlformats.org/officeDocument/2006/relationships/image" Target="../media/image112.png"/><Relationship Id="rId109" Type="http://schemas.openxmlformats.org/officeDocument/2006/relationships/image" Target="../media/image147.png"/><Relationship Id="rId34" Type="http://schemas.openxmlformats.org/officeDocument/2006/relationships/customXml" Target="../ink/ink18.xml"/><Relationship Id="rId50" Type="http://schemas.openxmlformats.org/officeDocument/2006/relationships/customXml" Target="../ink/ink26.xml"/><Relationship Id="rId55" Type="http://schemas.openxmlformats.org/officeDocument/2006/relationships/image" Target="../media/image120.png"/><Relationship Id="rId76" Type="http://schemas.openxmlformats.org/officeDocument/2006/relationships/customXml" Target="../ink/ink39.xml"/><Relationship Id="rId97" Type="http://schemas.openxmlformats.org/officeDocument/2006/relationships/image" Target="../media/image141.png"/><Relationship Id="rId104" Type="http://schemas.openxmlformats.org/officeDocument/2006/relationships/customXml" Target="../ink/ink53.xml"/><Relationship Id="rId120" Type="http://schemas.openxmlformats.org/officeDocument/2006/relationships/customXml" Target="../ink/ink61.xml"/><Relationship Id="rId125" Type="http://schemas.openxmlformats.org/officeDocument/2006/relationships/image" Target="../media/image155.png"/><Relationship Id="rId141" Type="http://schemas.openxmlformats.org/officeDocument/2006/relationships/image" Target="../media/image163.png"/><Relationship Id="rId146" Type="http://schemas.openxmlformats.org/officeDocument/2006/relationships/customXml" Target="../ink/ink74.xml"/><Relationship Id="rId7" Type="http://schemas.openxmlformats.org/officeDocument/2006/relationships/image" Target="../media/image960.png"/><Relationship Id="rId71" Type="http://schemas.openxmlformats.org/officeDocument/2006/relationships/image" Target="../media/image128.png"/><Relationship Id="rId92" Type="http://schemas.openxmlformats.org/officeDocument/2006/relationships/customXml" Target="../ink/ink47.xml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107.png"/><Relationship Id="rId24" Type="http://schemas.openxmlformats.org/officeDocument/2006/relationships/customXml" Target="../ink/ink13.xml"/><Relationship Id="rId40" Type="http://schemas.openxmlformats.org/officeDocument/2006/relationships/customXml" Target="../ink/ink21.xml"/><Relationship Id="rId45" Type="http://schemas.openxmlformats.org/officeDocument/2006/relationships/image" Target="../media/image115.png"/><Relationship Id="rId66" Type="http://schemas.openxmlformats.org/officeDocument/2006/relationships/customXml" Target="../ink/ink34.xml"/><Relationship Id="rId87" Type="http://schemas.openxmlformats.org/officeDocument/2006/relationships/image" Target="../media/image136.png"/><Relationship Id="rId110" Type="http://schemas.openxmlformats.org/officeDocument/2006/relationships/customXml" Target="../ink/ink56.xml"/><Relationship Id="rId115" Type="http://schemas.openxmlformats.org/officeDocument/2006/relationships/image" Target="../media/image150.png"/><Relationship Id="rId131" Type="http://schemas.openxmlformats.org/officeDocument/2006/relationships/image" Target="../media/image158.png"/><Relationship Id="rId136" Type="http://schemas.openxmlformats.org/officeDocument/2006/relationships/customXml" Target="../ink/ink69.xml"/><Relationship Id="rId61" Type="http://schemas.openxmlformats.org/officeDocument/2006/relationships/image" Target="../media/image123.png"/><Relationship Id="rId82" Type="http://schemas.openxmlformats.org/officeDocument/2006/relationships/customXml" Target="../ink/ink42.xml"/><Relationship Id="rId19" Type="http://schemas.openxmlformats.org/officeDocument/2006/relationships/image" Target="../media/image102.png"/><Relationship Id="rId14" Type="http://schemas.openxmlformats.org/officeDocument/2006/relationships/customXml" Target="../ink/ink8.xml"/><Relationship Id="rId30" Type="http://schemas.openxmlformats.org/officeDocument/2006/relationships/customXml" Target="../ink/ink16.xml"/><Relationship Id="rId35" Type="http://schemas.openxmlformats.org/officeDocument/2006/relationships/image" Target="../media/image110.png"/><Relationship Id="rId56" Type="http://schemas.openxmlformats.org/officeDocument/2006/relationships/customXml" Target="../ink/ink29.xml"/><Relationship Id="rId77" Type="http://schemas.openxmlformats.org/officeDocument/2006/relationships/image" Target="../media/image131.png"/><Relationship Id="rId100" Type="http://schemas.openxmlformats.org/officeDocument/2006/relationships/customXml" Target="../ink/ink51.xml"/><Relationship Id="rId105" Type="http://schemas.openxmlformats.org/officeDocument/2006/relationships/image" Target="../media/image145.png"/><Relationship Id="rId126" Type="http://schemas.openxmlformats.org/officeDocument/2006/relationships/customXml" Target="../ink/ink64.xml"/><Relationship Id="rId147" Type="http://schemas.openxmlformats.org/officeDocument/2006/relationships/image" Target="../media/image166.png"/><Relationship Id="rId8" Type="http://schemas.openxmlformats.org/officeDocument/2006/relationships/customXml" Target="../ink/ink5.xml"/><Relationship Id="rId51" Type="http://schemas.openxmlformats.org/officeDocument/2006/relationships/image" Target="../media/image118.png"/><Relationship Id="rId72" Type="http://schemas.openxmlformats.org/officeDocument/2006/relationships/customXml" Target="../ink/ink37.xml"/><Relationship Id="rId93" Type="http://schemas.openxmlformats.org/officeDocument/2006/relationships/image" Target="../media/image139.png"/><Relationship Id="rId98" Type="http://schemas.openxmlformats.org/officeDocument/2006/relationships/customXml" Target="../ink/ink50.xml"/><Relationship Id="rId121" Type="http://schemas.openxmlformats.org/officeDocument/2006/relationships/image" Target="../media/image153.png"/><Relationship Id="rId142" Type="http://schemas.openxmlformats.org/officeDocument/2006/relationships/customXml" Target="../ink/ink72.xml"/><Relationship Id="rId3" Type="http://schemas.openxmlformats.org/officeDocument/2006/relationships/image" Target="../media/image100.png"/><Relationship Id="rId25" Type="http://schemas.openxmlformats.org/officeDocument/2006/relationships/image" Target="../media/image105.png"/><Relationship Id="rId46" Type="http://schemas.openxmlformats.org/officeDocument/2006/relationships/customXml" Target="../ink/ink24.xml"/><Relationship Id="rId67" Type="http://schemas.openxmlformats.org/officeDocument/2006/relationships/image" Target="../media/image126.png"/><Relationship Id="rId116" Type="http://schemas.openxmlformats.org/officeDocument/2006/relationships/customXml" Target="../ink/ink59.xml"/><Relationship Id="rId137" Type="http://schemas.openxmlformats.org/officeDocument/2006/relationships/image" Target="../media/image161.png"/><Relationship Id="rId20" Type="http://schemas.openxmlformats.org/officeDocument/2006/relationships/customXml" Target="../ink/ink11.xml"/><Relationship Id="rId41" Type="http://schemas.openxmlformats.org/officeDocument/2006/relationships/image" Target="../media/image113.png"/><Relationship Id="rId62" Type="http://schemas.openxmlformats.org/officeDocument/2006/relationships/customXml" Target="../ink/ink32.xml"/><Relationship Id="rId83" Type="http://schemas.openxmlformats.org/officeDocument/2006/relationships/image" Target="../media/image134.png"/><Relationship Id="rId88" Type="http://schemas.openxmlformats.org/officeDocument/2006/relationships/customXml" Target="../ink/ink45.xml"/><Relationship Id="rId111" Type="http://schemas.openxmlformats.org/officeDocument/2006/relationships/image" Target="../media/image148.png"/><Relationship Id="rId132" Type="http://schemas.openxmlformats.org/officeDocument/2006/relationships/customXml" Target="../ink/ink67.xml"/><Relationship Id="rId15" Type="http://schemas.openxmlformats.org/officeDocument/2006/relationships/image" Target="../media/image1000.png"/><Relationship Id="rId36" Type="http://schemas.openxmlformats.org/officeDocument/2006/relationships/customXml" Target="../ink/ink19.xml"/><Relationship Id="rId57" Type="http://schemas.openxmlformats.org/officeDocument/2006/relationships/image" Target="../media/image121.png"/><Relationship Id="rId106" Type="http://schemas.openxmlformats.org/officeDocument/2006/relationships/customXml" Target="../ink/ink54.xml"/><Relationship Id="rId127" Type="http://schemas.openxmlformats.org/officeDocument/2006/relationships/image" Target="../media/image156.png"/><Relationship Id="rId10" Type="http://schemas.openxmlformats.org/officeDocument/2006/relationships/customXml" Target="../ink/ink6.xml"/><Relationship Id="rId31" Type="http://schemas.openxmlformats.org/officeDocument/2006/relationships/image" Target="../media/image108.png"/><Relationship Id="rId52" Type="http://schemas.openxmlformats.org/officeDocument/2006/relationships/customXml" Target="../ink/ink27.xml"/><Relationship Id="rId73" Type="http://schemas.openxmlformats.org/officeDocument/2006/relationships/image" Target="../media/image129.png"/><Relationship Id="rId78" Type="http://schemas.openxmlformats.org/officeDocument/2006/relationships/customXml" Target="../ink/ink40.xml"/><Relationship Id="rId94" Type="http://schemas.openxmlformats.org/officeDocument/2006/relationships/customXml" Target="../ink/ink48.xml"/><Relationship Id="rId99" Type="http://schemas.openxmlformats.org/officeDocument/2006/relationships/image" Target="../media/image142.png"/><Relationship Id="rId101" Type="http://schemas.openxmlformats.org/officeDocument/2006/relationships/image" Target="../media/image143.png"/><Relationship Id="rId122" Type="http://schemas.openxmlformats.org/officeDocument/2006/relationships/customXml" Target="../ink/ink62.xml"/><Relationship Id="rId143" Type="http://schemas.openxmlformats.org/officeDocument/2006/relationships/image" Target="../media/image164.png"/><Relationship Id="rId148" Type="http://schemas.openxmlformats.org/officeDocument/2006/relationships/customXml" Target="../ink/ink75.xml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7.png"/><Relationship Id="rId26" Type="http://schemas.openxmlformats.org/officeDocument/2006/relationships/customXml" Target="../ink/ink14.xml"/><Relationship Id="rId47" Type="http://schemas.openxmlformats.org/officeDocument/2006/relationships/image" Target="../media/image116.png"/><Relationship Id="rId68" Type="http://schemas.openxmlformats.org/officeDocument/2006/relationships/customXml" Target="../ink/ink35.xml"/><Relationship Id="rId89" Type="http://schemas.openxmlformats.org/officeDocument/2006/relationships/image" Target="../media/image137.png"/><Relationship Id="rId112" Type="http://schemas.openxmlformats.org/officeDocument/2006/relationships/customXml" Target="../ink/ink57.xml"/><Relationship Id="rId133" Type="http://schemas.openxmlformats.org/officeDocument/2006/relationships/image" Target="../media/image159.png"/><Relationship Id="rId16" Type="http://schemas.openxmlformats.org/officeDocument/2006/relationships/customXml" Target="../ink/ink9.xml"/><Relationship Id="rId37" Type="http://schemas.openxmlformats.org/officeDocument/2006/relationships/image" Target="../media/image111.png"/><Relationship Id="rId58" Type="http://schemas.openxmlformats.org/officeDocument/2006/relationships/customXml" Target="../ink/ink30.xml"/><Relationship Id="rId79" Type="http://schemas.openxmlformats.org/officeDocument/2006/relationships/image" Target="../media/image132.png"/><Relationship Id="rId102" Type="http://schemas.openxmlformats.org/officeDocument/2006/relationships/customXml" Target="../ink/ink52.xml"/><Relationship Id="rId123" Type="http://schemas.openxmlformats.org/officeDocument/2006/relationships/image" Target="../media/image154.png"/><Relationship Id="rId144" Type="http://schemas.openxmlformats.org/officeDocument/2006/relationships/customXml" Target="../ink/ink73.xml"/><Relationship Id="rId90" Type="http://schemas.openxmlformats.org/officeDocument/2006/relationships/customXml" Target="../ink/ink4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6.xm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76.wmf"/><Relationship Id="rId18" Type="http://schemas.openxmlformats.org/officeDocument/2006/relationships/image" Target="../media/image64.wmf"/><Relationship Id="rId3" Type="http://schemas.openxmlformats.org/officeDocument/2006/relationships/image" Target="../media/image179.png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183.png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2.png"/><Relationship Id="rId11" Type="http://schemas.openxmlformats.org/officeDocument/2006/relationships/image" Target="../media/image175.wmf"/><Relationship Id="rId5" Type="http://schemas.openxmlformats.org/officeDocument/2006/relationships/image" Target="../media/image181.png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80.png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17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9.pn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0.png"/><Relationship Id="rId5" Type="http://schemas.openxmlformats.org/officeDocument/2006/relationships/image" Target="../media/image186.wmf"/><Relationship Id="rId10" Type="http://schemas.openxmlformats.org/officeDocument/2006/relationships/image" Target="../media/image188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2.png"/><Relationship Id="rId7" Type="http://schemas.openxmlformats.org/officeDocument/2006/relationships/customXml" Target="../ink/ink78.xml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png"/><Relationship Id="rId5" Type="http://schemas.openxmlformats.org/officeDocument/2006/relationships/customXml" Target="../ink/ink77.xml"/><Relationship Id="rId4" Type="http://schemas.openxmlformats.org/officeDocument/2006/relationships/image" Target="../media/image19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8.png"/></Relationships>
</file>

<file path=ppt/slides/_rels/slide2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35.xml"/><Relationship Id="rId21" Type="http://schemas.openxmlformats.org/officeDocument/2006/relationships/customXml" Target="../ink/ink87.xml"/><Relationship Id="rId42" Type="http://schemas.openxmlformats.org/officeDocument/2006/relationships/image" Target="../media/image216.png"/><Relationship Id="rId63" Type="http://schemas.openxmlformats.org/officeDocument/2006/relationships/customXml" Target="../ink/ink108.xml"/><Relationship Id="rId84" Type="http://schemas.openxmlformats.org/officeDocument/2006/relationships/image" Target="../media/image237.png"/><Relationship Id="rId16" Type="http://schemas.openxmlformats.org/officeDocument/2006/relationships/image" Target="../media/image203.png"/><Relationship Id="rId107" Type="http://schemas.openxmlformats.org/officeDocument/2006/relationships/customXml" Target="../ink/ink130.xml"/><Relationship Id="rId11" Type="http://schemas.openxmlformats.org/officeDocument/2006/relationships/customXml" Target="../ink/ink82.xml"/><Relationship Id="rId32" Type="http://schemas.openxmlformats.org/officeDocument/2006/relationships/image" Target="../media/image211.png"/><Relationship Id="rId37" Type="http://schemas.openxmlformats.org/officeDocument/2006/relationships/customXml" Target="../ink/ink95.xml"/><Relationship Id="rId53" Type="http://schemas.openxmlformats.org/officeDocument/2006/relationships/customXml" Target="../ink/ink103.xml"/><Relationship Id="rId58" Type="http://schemas.openxmlformats.org/officeDocument/2006/relationships/image" Target="../media/image224.png"/><Relationship Id="rId74" Type="http://schemas.openxmlformats.org/officeDocument/2006/relationships/image" Target="../media/image232.png"/><Relationship Id="rId79" Type="http://schemas.openxmlformats.org/officeDocument/2006/relationships/customXml" Target="../ink/ink116.xml"/><Relationship Id="rId102" Type="http://schemas.openxmlformats.org/officeDocument/2006/relationships/image" Target="../media/image246.png"/><Relationship Id="rId123" Type="http://schemas.openxmlformats.org/officeDocument/2006/relationships/customXml" Target="../ink/ink138.xml"/><Relationship Id="rId128" Type="http://schemas.openxmlformats.org/officeDocument/2006/relationships/image" Target="../media/image259.png"/><Relationship Id="rId5" Type="http://schemas.openxmlformats.org/officeDocument/2006/relationships/customXml" Target="../ink/ink79.xml"/><Relationship Id="rId90" Type="http://schemas.openxmlformats.org/officeDocument/2006/relationships/image" Target="../media/image240.png"/><Relationship Id="rId95" Type="http://schemas.openxmlformats.org/officeDocument/2006/relationships/customXml" Target="../ink/ink124.xml"/><Relationship Id="rId22" Type="http://schemas.openxmlformats.org/officeDocument/2006/relationships/image" Target="../media/image206.png"/><Relationship Id="rId27" Type="http://schemas.openxmlformats.org/officeDocument/2006/relationships/customXml" Target="../ink/ink90.xml"/><Relationship Id="rId43" Type="http://schemas.openxmlformats.org/officeDocument/2006/relationships/customXml" Target="../ink/ink98.xml"/><Relationship Id="rId48" Type="http://schemas.openxmlformats.org/officeDocument/2006/relationships/image" Target="../media/image219.png"/><Relationship Id="rId64" Type="http://schemas.openxmlformats.org/officeDocument/2006/relationships/image" Target="../media/image227.png"/><Relationship Id="rId69" Type="http://schemas.openxmlformats.org/officeDocument/2006/relationships/customXml" Target="../ink/ink111.xml"/><Relationship Id="rId113" Type="http://schemas.openxmlformats.org/officeDocument/2006/relationships/customXml" Target="../ink/ink133.xml"/><Relationship Id="rId118" Type="http://schemas.openxmlformats.org/officeDocument/2006/relationships/image" Target="../media/image254.png"/><Relationship Id="rId134" Type="http://schemas.openxmlformats.org/officeDocument/2006/relationships/image" Target="../media/image262.png"/><Relationship Id="rId80" Type="http://schemas.openxmlformats.org/officeDocument/2006/relationships/image" Target="../media/image235.png"/><Relationship Id="rId85" Type="http://schemas.openxmlformats.org/officeDocument/2006/relationships/customXml" Target="../ink/ink119.xml"/><Relationship Id="rId12" Type="http://schemas.openxmlformats.org/officeDocument/2006/relationships/image" Target="../media/image201.png"/><Relationship Id="rId17" Type="http://schemas.openxmlformats.org/officeDocument/2006/relationships/customXml" Target="../ink/ink85.xml"/><Relationship Id="rId33" Type="http://schemas.openxmlformats.org/officeDocument/2006/relationships/customXml" Target="../ink/ink93.xml"/><Relationship Id="rId38" Type="http://schemas.openxmlformats.org/officeDocument/2006/relationships/image" Target="../media/image214.png"/><Relationship Id="rId59" Type="http://schemas.openxmlformats.org/officeDocument/2006/relationships/customXml" Target="../ink/ink106.xml"/><Relationship Id="rId103" Type="http://schemas.openxmlformats.org/officeDocument/2006/relationships/customXml" Target="../ink/ink128.xml"/><Relationship Id="rId108" Type="http://schemas.openxmlformats.org/officeDocument/2006/relationships/image" Target="../media/image249.png"/><Relationship Id="rId124" Type="http://schemas.openxmlformats.org/officeDocument/2006/relationships/image" Target="../media/image257.png"/><Relationship Id="rId129" Type="http://schemas.openxmlformats.org/officeDocument/2006/relationships/customXml" Target="../ink/ink141.xml"/><Relationship Id="rId54" Type="http://schemas.openxmlformats.org/officeDocument/2006/relationships/image" Target="../media/image222.png"/><Relationship Id="rId70" Type="http://schemas.openxmlformats.org/officeDocument/2006/relationships/image" Target="../media/image230.png"/><Relationship Id="rId75" Type="http://schemas.openxmlformats.org/officeDocument/2006/relationships/customXml" Target="../ink/ink114.xml"/><Relationship Id="rId91" Type="http://schemas.openxmlformats.org/officeDocument/2006/relationships/customXml" Target="../ink/ink122.xml"/><Relationship Id="rId96" Type="http://schemas.openxmlformats.org/officeDocument/2006/relationships/image" Target="../media/image243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80.png"/><Relationship Id="rId23" Type="http://schemas.openxmlformats.org/officeDocument/2006/relationships/customXml" Target="../ink/ink88.xml"/><Relationship Id="rId28" Type="http://schemas.openxmlformats.org/officeDocument/2006/relationships/image" Target="../media/image209.png"/><Relationship Id="rId49" Type="http://schemas.openxmlformats.org/officeDocument/2006/relationships/customXml" Target="../ink/ink101.xml"/><Relationship Id="rId114" Type="http://schemas.openxmlformats.org/officeDocument/2006/relationships/image" Target="../media/image252.png"/><Relationship Id="rId119" Type="http://schemas.openxmlformats.org/officeDocument/2006/relationships/customXml" Target="../ink/ink136.xml"/><Relationship Id="rId44" Type="http://schemas.openxmlformats.org/officeDocument/2006/relationships/image" Target="../media/image217.png"/><Relationship Id="rId60" Type="http://schemas.openxmlformats.org/officeDocument/2006/relationships/image" Target="../media/image225.png"/><Relationship Id="rId65" Type="http://schemas.openxmlformats.org/officeDocument/2006/relationships/customXml" Target="../ink/ink109.xml"/><Relationship Id="rId81" Type="http://schemas.openxmlformats.org/officeDocument/2006/relationships/customXml" Target="../ink/ink117.xml"/><Relationship Id="rId86" Type="http://schemas.openxmlformats.org/officeDocument/2006/relationships/image" Target="../media/image238.png"/><Relationship Id="rId130" Type="http://schemas.openxmlformats.org/officeDocument/2006/relationships/image" Target="../media/image260.png"/><Relationship Id="rId13" Type="http://schemas.openxmlformats.org/officeDocument/2006/relationships/customXml" Target="../ink/ink83.xml"/><Relationship Id="rId18" Type="http://schemas.openxmlformats.org/officeDocument/2006/relationships/image" Target="../media/image204.png"/><Relationship Id="rId39" Type="http://schemas.openxmlformats.org/officeDocument/2006/relationships/customXml" Target="../ink/ink96.xml"/><Relationship Id="rId109" Type="http://schemas.openxmlformats.org/officeDocument/2006/relationships/customXml" Target="../ink/ink131.xml"/><Relationship Id="rId34" Type="http://schemas.openxmlformats.org/officeDocument/2006/relationships/image" Target="../media/image212.png"/><Relationship Id="rId50" Type="http://schemas.openxmlformats.org/officeDocument/2006/relationships/image" Target="../media/image220.png"/><Relationship Id="rId55" Type="http://schemas.openxmlformats.org/officeDocument/2006/relationships/customXml" Target="../ink/ink104.xml"/><Relationship Id="rId76" Type="http://schemas.openxmlformats.org/officeDocument/2006/relationships/image" Target="../media/image233.png"/><Relationship Id="rId97" Type="http://schemas.openxmlformats.org/officeDocument/2006/relationships/customXml" Target="../ink/ink125.xml"/><Relationship Id="rId104" Type="http://schemas.openxmlformats.org/officeDocument/2006/relationships/image" Target="../media/image247.png"/><Relationship Id="rId120" Type="http://schemas.openxmlformats.org/officeDocument/2006/relationships/image" Target="../media/image255.png"/><Relationship Id="rId125" Type="http://schemas.openxmlformats.org/officeDocument/2006/relationships/customXml" Target="../ink/ink139.xml"/><Relationship Id="rId7" Type="http://schemas.openxmlformats.org/officeDocument/2006/relationships/customXml" Target="../ink/ink80.xml"/><Relationship Id="rId71" Type="http://schemas.openxmlformats.org/officeDocument/2006/relationships/customXml" Target="../ink/ink112.xml"/><Relationship Id="rId92" Type="http://schemas.openxmlformats.org/officeDocument/2006/relationships/image" Target="../media/image241.png"/><Relationship Id="rId2" Type="http://schemas.openxmlformats.org/officeDocument/2006/relationships/slideLayout" Target="../slideLayouts/slideLayout7.xml"/><Relationship Id="rId29" Type="http://schemas.openxmlformats.org/officeDocument/2006/relationships/customXml" Target="../ink/ink91.xml"/><Relationship Id="rId24" Type="http://schemas.openxmlformats.org/officeDocument/2006/relationships/image" Target="../media/image207.png"/><Relationship Id="rId40" Type="http://schemas.openxmlformats.org/officeDocument/2006/relationships/image" Target="../media/image215.png"/><Relationship Id="rId45" Type="http://schemas.openxmlformats.org/officeDocument/2006/relationships/customXml" Target="../ink/ink99.xml"/><Relationship Id="rId66" Type="http://schemas.openxmlformats.org/officeDocument/2006/relationships/image" Target="../media/image228.png"/><Relationship Id="rId87" Type="http://schemas.openxmlformats.org/officeDocument/2006/relationships/customXml" Target="../ink/ink120.xml"/><Relationship Id="rId110" Type="http://schemas.openxmlformats.org/officeDocument/2006/relationships/image" Target="../media/image250.png"/><Relationship Id="rId115" Type="http://schemas.openxmlformats.org/officeDocument/2006/relationships/customXml" Target="../ink/ink134.xml"/><Relationship Id="rId131" Type="http://schemas.openxmlformats.org/officeDocument/2006/relationships/customXml" Target="../ink/ink142.xml"/><Relationship Id="rId61" Type="http://schemas.openxmlformats.org/officeDocument/2006/relationships/customXml" Target="../ink/ink107.xml"/><Relationship Id="rId82" Type="http://schemas.openxmlformats.org/officeDocument/2006/relationships/image" Target="../media/image236.png"/><Relationship Id="rId19" Type="http://schemas.openxmlformats.org/officeDocument/2006/relationships/customXml" Target="../ink/ink86.xml"/><Relationship Id="rId14" Type="http://schemas.openxmlformats.org/officeDocument/2006/relationships/image" Target="../media/image202.png"/><Relationship Id="rId30" Type="http://schemas.openxmlformats.org/officeDocument/2006/relationships/image" Target="../media/image210.png"/><Relationship Id="rId35" Type="http://schemas.openxmlformats.org/officeDocument/2006/relationships/customXml" Target="../ink/ink94.xml"/><Relationship Id="rId56" Type="http://schemas.openxmlformats.org/officeDocument/2006/relationships/image" Target="../media/image223.png"/><Relationship Id="rId77" Type="http://schemas.openxmlformats.org/officeDocument/2006/relationships/customXml" Target="../ink/ink115.xml"/><Relationship Id="rId100" Type="http://schemas.openxmlformats.org/officeDocument/2006/relationships/image" Target="../media/image245.png"/><Relationship Id="rId105" Type="http://schemas.openxmlformats.org/officeDocument/2006/relationships/customXml" Target="../ink/ink129.xml"/><Relationship Id="rId126" Type="http://schemas.openxmlformats.org/officeDocument/2006/relationships/image" Target="../media/image258.png"/><Relationship Id="rId8" Type="http://schemas.openxmlformats.org/officeDocument/2006/relationships/image" Target="../media/image199.png"/><Relationship Id="rId51" Type="http://schemas.openxmlformats.org/officeDocument/2006/relationships/customXml" Target="../ink/ink102.xml"/><Relationship Id="rId72" Type="http://schemas.openxmlformats.org/officeDocument/2006/relationships/image" Target="../media/image231.png"/><Relationship Id="rId93" Type="http://schemas.openxmlformats.org/officeDocument/2006/relationships/customXml" Target="../ink/ink123.xml"/><Relationship Id="rId98" Type="http://schemas.openxmlformats.org/officeDocument/2006/relationships/image" Target="../media/image244.png"/><Relationship Id="rId121" Type="http://schemas.openxmlformats.org/officeDocument/2006/relationships/customXml" Target="../ink/ink137.xml"/><Relationship Id="rId3" Type="http://schemas.openxmlformats.org/officeDocument/2006/relationships/oleObject" Target="../embeddings/oleObject70.bin"/><Relationship Id="rId25" Type="http://schemas.openxmlformats.org/officeDocument/2006/relationships/customXml" Target="../ink/ink89.xml"/><Relationship Id="rId46" Type="http://schemas.openxmlformats.org/officeDocument/2006/relationships/image" Target="../media/image218.png"/><Relationship Id="rId67" Type="http://schemas.openxmlformats.org/officeDocument/2006/relationships/customXml" Target="../ink/ink110.xml"/><Relationship Id="rId116" Type="http://schemas.openxmlformats.org/officeDocument/2006/relationships/image" Target="../media/image253.png"/><Relationship Id="rId20" Type="http://schemas.openxmlformats.org/officeDocument/2006/relationships/image" Target="../media/image205.png"/><Relationship Id="rId41" Type="http://schemas.openxmlformats.org/officeDocument/2006/relationships/customXml" Target="../ink/ink97.xml"/><Relationship Id="rId62" Type="http://schemas.openxmlformats.org/officeDocument/2006/relationships/image" Target="../media/image226.png"/><Relationship Id="rId83" Type="http://schemas.openxmlformats.org/officeDocument/2006/relationships/customXml" Target="../ink/ink118.xml"/><Relationship Id="rId88" Type="http://schemas.openxmlformats.org/officeDocument/2006/relationships/image" Target="../media/image239.png"/><Relationship Id="rId111" Type="http://schemas.openxmlformats.org/officeDocument/2006/relationships/customXml" Target="../ink/ink132.xml"/><Relationship Id="rId132" Type="http://schemas.openxmlformats.org/officeDocument/2006/relationships/image" Target="../media/image261.png"/><Relationship Id="rId15" Type="http://schemas.openxmlformats.org/officeDocument/2006/relationships/customXml" Target="../ink/ink84.xml"/><Relationship Id="rId36" Type="http://schemas.openxmlformats.org/officeDocument/2006/relationships/image" Target="../media/image213.png"/><Relationship Id="rId57" Type="http://schemas.openxmlformats.org/officeDocument/2006/relationships/customXml" Target="../ink/ink105.xml"/><Relationship Id="rId106" Type="http://schemas.openxmlformats.org/officeDocument/2006/relationships/image" Target="../media/image248.png"/><Relationship Id="rId127" Type="http://schemas.openxmlformats.org/officeDocument/2006/relationships/customXml" Target="../ink/ink140.xml"/><Relationship Id="rId10" Type="http://schemas.openxmlformats.org/officeDocument/2006/relationships/image" Target="../media/image200.png"/><Relationship Id="rId31" Type="http://schemas.openxmlformats.org/officeDocument/2006/relationships/customXml" Target="../ink/ink92.xml"/><Relationship Id="rId52" Type="http://schemas.openxmlformats.org/officeDocument/2006/relationships/image" Target="../media/image221.png"/><Relationship Id="rId73" Type="http://schemas.openxmlformats.org/officeDocument/2006/relationships/customXml" Target="../ink/ink113.xml"/><Relationship Id="rId78" Type="http://schemas.openxmlformats.org/officeDocument/2006/relationships/image" Target="../media/image234.png"/><Relationship Id="rId94" Type="http://schemas.openxmlformats.org/officeDocument/2006/relationships/image" Target="../media/image242.png"/><Relationship Id="rId99" Type="http://schemas.openxmlformats.org/officeDocument/2006/relationships/customXml" Target="../ink/ink126.xml"/><Relationship Id="rId101" Type="http://schemas.openxmlformats.org/officeDocument/2006/relationships/customXml" Target="../ink/ink127.xml"/><Relationship Id="rId122" Type="http://schemas.openxmlformats.org/officeDocument/2006/relationships/image" Target="../media/image256.png"/><Relationship Id="rId4" Type="http://schemas.openxmlformats.org/officeDocument/2006/relationships/image" Target="../media/image199.wmf"/><Relationship Id="rId9" Type="http://schemas.openxmlformats.org/officeDocument/2006/relationships/customXml" Target="../ink/ink81.xml"/><Relationship Id="rId26" Type="http://schemas.openxmlformats.org/officeDocument/2006/relationships/image" Target="../media/image208.png"/><Relationship Id="rId47" Type="http://schemas.openxmlformats.org/officeDocument/2006/relationships/customXml" Target="../ink/ink100.xml"/><Relationship Id="rId68" Type="http://schemas.openxmlformats.org/officeDocument/2006/relationships/image" Target="../media/image229.png"/><Relationship Id="rId89" Type="http://schemas.openxmlformats.org/officeDocument/2006/relationships/customXml" Target="../ink/ink121.xml"/><Relationship Id="rId112" Type="http://schemas.openxmlformats.org/officeDocument/2006/relationships/image" Target="../media/image251.png"/><Relationship Id="rId133" Type="http://schemas.openxmlformats.org/officeDocument/2006/relationships/customXml" Target="../ink/ink143.xml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75.png"/><Relationship Id="rId21" Type="http://schemas.openxmlformats.org/officeDocument/2006/relationships/customXml" Target="../ink/ink153.xml"/><Relationship Id="rId42" Type="http://schemas.openxmlformats.org/officeDocument/2006/relationships/image" Target="../media/image283.png"/><Relationship Id="rId47" Type="http://schemas.openxmlformats.org/officeDocument/2006/relationships/customXml" Target="../ink/ink166.xml"/><Relationship Id="rId63" Type="http://schemas.openxmlformats.org/officeDocument/2006/relationships/customXml" Target="../ink/ink174.xml"/><Relationship Id="rId68" Type="http://schemas.openxmlformats.org/officeDocument/2006/relationships/image" Target="../media/image296.png"/><Relationship Id="rId84" Type="http://schemas.openxmlformats.org/officeDocument/2006/relationships/image" Target="../media/image304.png"/><Relationship Id="rId16" Type="http://schemas.openxmlformats.org/officeDocument/2006/relationships/image" Target="../media/image270.png"/><Relationship Id="rId11" Type="http://schemas.openxmlformats.org/officeDocument/2006/relationships/customXml" Target="../ink/ink148.xml"/><Relationship Id="rId32" Type="http://schemas.openxmlformats.org/officeDocument/2006/relationships/image" Target="../media/image278.png"/><Relationship Id="rId37" Type="http://schemas.openxmlformats.org/officeDocument/2006/relationships/customXml" Target="../ink/ink161.xml"/><Relationship Id="rId53" Type="http://schemas.openxmlformats.org/officeDocument/2006/relationships/customXml" Target="../ink/ink169.xml"/><Relationship Id="rId58" Type="http://schemas.openxmlformats.org/officeDocument/2006/relationships/image" Target="../media/image291.png"/><Relationship Id="rId74" Type="http://schemas.openxmlformats.org/officeDocument/2006/relationships/image" Target="../media/image299.png"/><Relationship Id="rId79" Type="http://schemas.openxmlformats.org/officeDocument/2006/relationships/customXml" Target="../ink/ink182.xml"/><Relationship Id="rId5" Type="http://schemas.openxmlformats.org/officeDocument/2006/relationships/customXml" Target="../ink/ink145.xml"/><Relationship Id="rId19" Type="http://schemas.openxmlformats.org/officeDocument/2006/relationships/customXml" Target="../ink/ink152.xml"/><Relationship Id="rId14" Type="http://schemas.openxmlformats.org/officeDocument/2006/relationships/image" Target="../media/image269.png"/><Relationship Id="rId22" Type="http://schemas.openxmlformats.org/officeDocument/2006/relationships/image" Target="../media/image273.png"/><Relationship Id="rId27" Type="http://schemas.openxmlformats.org/officeDocument/2006/relationships/customXml" Target="../ink/ink156.xml"/><Relationship Id="rId30" Type="http://schemas.openxmlformats.org/officeDocument/2006/relationships/image" Target="../media/image277.png"/><Relationship Id="rId35" Type="http://schemas.openxmlformats.org/officeDocument/2006/relationships/customXml" Target="../ink/ink160.xml"/><Relationship Id="rId43" Type="http://schemas.openxmlformats.org/officeDocument/2006/relationships/customXml" Target="../ink/ink164.xml"/><Relationship Id="rId48" Type="http://schemas.openxmlformats.org/officeDocument/2006/relationships/image" Target="../media/image286.png"/><Relationship Id="rId56" Type="http://schemas.openxmlformats.org/officeDocument/2006/relationships/image" Target="../media/image290.png"/><Relationship Id="rId64" Type="http://schemas.openxmlformats.org/officeDocument/2006/relationships/image" Target="../media/image294.png"/><Relationship Id="rId69" Type="http://schemas.openxmlformats.org/officeDocument/2006/relationships/customXml" Target="../ink/ink177.xml"/><Relationship Id="rId77" Type="http://schemas.openxmlformats.org/officeDocument/2006/relationships/customXml" Target="../ink/ink181.xml"/><Relationship Id="rId8" Type="http://schemas.openxmlformats.org/officeDocument/2006/relationships/image" Target="../media/image266.png"/><Relationship Id="rId51" Type="http://schemas.openxmlformats.org/officeDocument/2006/relationships/customXml" Target="../ink/ink168.xml"/><Relationship Id="rId72" Type="http://schemas.openxmlformats.org/officeDocument/2006/relationships/image" Target="../media/image298.png"/><Relationship Id="rId80" Type="http://schemas.openxmlformats.org/officeDocument/2006/relationships/image" Target="../media/image302.png"/><Relationship Id="rId85" Type="http://schemas.openxmlformats.org/officeDocument/2006/relationships/customXml" Target="../ink/ink185.xml"/><Relationship Id="rId3" Type="http://schemas.openxmlformats.org/officeDocument/2006/relationships/customXml" Target="../ink/ink144.xml"/><Relationship Id="rId12" Type="http://schemas.openxmlformats.org/officeDocument/2006/relationships/image" Target="../media/image268.png"/><Relationship Id="rId17" Type="http://schemas.openxmlformats.org/officeDocument/2006/relationships/customXml" Target="../ink/ink151.xml"/><Relationship Id="rId25" Type="http://schemas.openxmlformats.org/officeDocument/2006/relationships/customXml" Target="../ink/ink155.xml"/><Relationship Id="rId33" Type="http://schemas.openxmlformats.org/officeDocument/2006/relationships/customXml" Target="../ink/ink159.xml"/><Relationship Id="rId38" Type="http://schemas.openxmlformats.org/officeDocument/2006/relationships/image" Target="../media/image281.png"/><Relationship Id="rId46" Type="http://schemas.openxmlformats.org/officeDocument/2006/relationships/image" Target="../media/image285.png"/><Relationship Id="rId59" Type="http://schemas.openxmlformats.org/officeDocument/2006/relationships/customXml" Target="../ink/ink172.xml"/><Relationship Id="rId67" Type="http://schemas.openxmlformats.org/officeDocument/2006/relationships/customXml" Target="../ink/ink176.xml"/><Relationship Id="rId20" Type="http://schemas.openxmlformats.org/officeDocument/2006/relationships/image" Target="../media/image272.png"/><Relationship Id="rId41" Type="http://schemas.openxmlformats.org/officeDocument/2006/relationships/customXml" Target="../ink/ink163.xml"/><Relationship Id="rId54" Type="http://schemas.openxmlformats.org/officeDocument/2006/relationships/image" Target="../media/image289.png"/><Relationship Id="rId62" Type="http://schemas.openxmlformats.org/officeDocument/2006/relationships/image" Target="../media/image293.png"/><Relationship Id="rId70" Type="http://schemas.openxmlformats.org/officeDocument/2006/relationships/image" Target="../media/image297.png"/><Relationship Id="rId75" Type="http://schemas.openxmlformats.org/officeDocument/2006/relationships/customXml" Target="../ink/ink180.xml"/><Relationship Id="rId83" Type="http://schemas.openxmlformats.org/officeDocument/2006/relationships/customXml" Target="../ink/ink18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5.png"/><Relationship Id="rId15" Type="http://schemas.openxmlformats.org/officeDocument/2006/relationships/customXml" Target="../ink/ink150.xml"/><Relationship Id="rId23" Type="http://schemas.openxmlformats.org/officeDocument/2006/relationships/customXml" Target="../ink/ink154.xml"/><Relationship Id="rId28" Type="http://schemas.openxmlformats.org/officeDocument/2006/relationships/image" Target="../media/image276.png"/><Relationship Id="rId36" Type="http://schemas.openxmlformats.org/officeDocument/2006/relationships/image" Target="../media/image280.png"/><Relationship Id="rId49" Type="http://schemas.openxmlformats.org/officeDocument/2006/relationships/customXml" Target="../ink/ink167.xml"/><Relationship Id="rId57" Type="http://schemas.openxmlformats.org/officeDocument/2006/relationships/customXml" Target="../ink/ink171.xml"/><Relationship Id="rId10" Type="http://schemas.openxmlformats.org/officeDocument/2006/relationships/image" Target="../media/image267.png"/><Relationship Id="rId31" Type="http://schemas.openxmlformats.org/officeDocument/2006/relationships/customXml" Target="../ink/ink158.xml"/><Relationship Id="rId44" Type="http://schemas.openxmlformats.org/officeDocument/2006/relationships/image" Target="../media/image284.png"/><Relationship Id="rId52" Type="http://schemas.openxmlformats.org/officeDocument/2006/relationships/image" Target="../media/image288.png"/><Relationship Id="rId60" Type="http://schemas.openxmlformats.org/officeDocument/2006/relationships/image" Target="../media/image292.png"/><Relationship Id="rId65" Type="http://schemas.openxmlformats.org/officeDocument/2006/relationships/customXml" Target="../ink/ink175.xml"/><Relationship Id="rId73" Type="http://schemas.openxmlformats.org/officeDocument/2006/relationships/customXml" Target="../ink/ink179.xml"/><Relationship Id="rId78" Type="http://schemas.openxmlformats.org/officeDocument/2006/relationships/image" Target="../media/image301.png"/><Relationship Id="rId81" Type="http://schemas.openxmlformats.org/officeDocument/2006/relationships/customXml" Target="../ink/ink183.xml"/><Relationship Id="rId86" Type="http://schemas.openxmlformats.org/officeDocument/2006/relationships/image" Target="../media/image305.png"/><Relationship Id="rId4" Type="http://schemas.openxmlformats.org/officeDocument/2006/relationships/image" Target="../media/image264.png"/><Relationship Id="rId9" Type="http://schemas.openxmlformats.org/officeDocument/2006/relationships/customXml" Target="../ink/ink147.xml"/><Relationship Id="rId13" Type="http://schemas.openxmlformats.org/officeDocument/2006/relationships/customXml" Target="../ink/ink149.xml"/><Relationship Id="rId18" Type="http://schemas.openxmlformats.org/officeDocument/2006/relationships/image" Target="../media/image271.png"/><Relationship Id="rId39" Type="http://schemas.openxmlformats.org/officeDocument/2006/relationships/customXml" Target="../ink/ink162.xml"/><Relationship Id="rId34" Type="http://schemas.openxmlformats.org/officeDocument/2006/relationships/image" Target="../media/image279.png"/><Relationship Id="rId50" Type="http://schemas.openxmlformats.org/officeDocument/2006/relationships/image" Target="../media/image287.png"/><Relationship Id="rId55" Type="http://schemas.openxmlformats.org/officeDocument/2006/relationships/customXml" Target="../ink/ink170.xml"/><Relationship Id="rId76" Type="http://schemas.openxmlformats.org/officeDocument/2006/relationships/image" Target="../media/image300.png"/><Relationship Id="rId7" Type="http://schemas.openxmlformats.org/officeDocument/2006/relationships/customXml" Target="../ink/ink146.xml"/><Relationship Id="rId71" Type="http://schemas.openxmlformats.org/officeDocument/2006/relationships/customXml" Target="../ink/ink178.xml"/><Relationship Id="rId2" Type="http://schemas.openxmlformats.org/officeDocument/2006/relationships/image" Target="../media/image263.png"/><Relationship Id="rId29" Type="http://schemas.openxmlformats.org/officeDocument/2006/relationships/customXml" Target="../ink/ink157.xml"/><Relationship Id="rId24" Type="http://schemas.openxmlformats.org/officeDocument/2006/relationships/image" Target="../media/image274.png"/><Relationship Id="rId40" Type="http://schemas.openxmlformats.org/officeDocument/2006/relationships/image" Target="../media/image282.png"/><Relationship Id="rId45" Type="http://schemas.openxmlformats.org/officeDocument/2006/relationships/customXml" Target="../ink/ink165.xml"/><Relationship Id="rId66" Type="http://schemas.openxmlformats.org/officeDocument/2006/relationships/image" Target="../media/image295.png"/><Relationship Id="rId61" Type="http://schemas.openxmlformats.org/officeDocument/2006/relationships/customXml" Target="../ink/ink173.xml"/><Relationship Id="rId82" Type="http://schemas.openxmlformats.org/officeDocument/2006/relationships/image" Target="../media/image30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png"/><Relationship Id="rId7" Type="http://schemas.openxmlformats.org/officeDocument/2006/relationships/image" Target="../media/image311.png"/><Relationship Id="rId2" Type="http://schemas.openxmlformats.org/officeDocument/2006/relationships/image" Target="../media/image3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0.png"/><Relationship Id="rId5" Type="http://schemas.openxmlformats.org/officeDocument/2006/relationships/image" Target="../media/image309.png"/><Relationship Id="rId4" Type="http://schemas.openxmlformats.org/officeDocument/2006/relationships/image" Target="../media/image30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2.png"/><Relationship Id="rId5" Type="http://schemas.openxmlformats.org/officeDocument/2006/relationships/image" Target="../media/image314.wmf"/><Relationship Id="rId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video" Target="../media/media1.gif"/><Relationship Id="rId7" Type="http://schemas.openxmlformats.org/officeDocument/2006/relationships/image" Target="../media/image317.png"/><Relationship Id="rId2" Type="http://schemas.microsoft.com/office/2007/relationships/media" Target="../media/media1.gif"/><Relationship Id="rId1" Type="http://schemas.openxmlformats.org/officeDocument/2006/relationships/vmlDrawing" Target="../drawings/vmlDrawing17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19.png"/><Relationship Id="rId5" Type="http://schemas.openxmlformats.org/officeDocument/2006/relationships/video" Target="../media/media2.gif"/><Relationship Id="rId10" Type="http://schemas.openxmlformats.org/officeDocument/2006/relationships/image" Target="../media/image318.png"/><Relationship Id="rId4" Type="http://schemas.microsoft.com/office/2007/relationships/media" Target="../media/media2.gif"/><Relationship Id="rId9" Type="http://schemas.openxmlformats.org/officeDocument/2006/relationships/image" Target="../media/image3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png"/><Relationship Id="rId3" Type="http://schemas.openxmlformats.org/officeDocument/2006/relationships/image" Target="../media/image321.png"/><Relationship Id="rId7" Type="http://schemas.openxmlformats.org/officeDocument/2006/relationships/image" Target="../media/image324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3.png"/><Relationship Id="rId5" Type="http://schemas.microsoft.com/office/2007/relationships/hdphoto" Target="../media/hdphoto3.wdp"/><Relationship Id="rId10" Type="http://schemas.microsoft.com/office/2007/relationships/hdphoto" Target="../media/hdphoto4.wdp"/><Relationship Id="rId4" Type="http://schemas.openxmlformats.org/officeDocument/2006/relationships/image" Target="../media/image322.png"/><Relationship Id="rId9" Type="http://schemas.openxmlformats.org/officeDocument/2006/relationships/image" Target="../media/image32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jp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2.png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7.xml"/><Relationship Id="rId5" Type="http://schemas.microsoft.com/office/2007/relationships/hdphoto" Target="../media/hdphoto5.wdp"/><Relationship Id="rId4" Type="http://schemas.openxmlformats.org/officeDocument/2006/relationships/image" Target="../media/image330.png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338.png"/><Relationship Id="rId3" Type="http://schemas.openxmlformats.org/officeDocument/2006/relationships/image" Target="../media/image332.png"/><Relationship Id="rId7" Type="http://schemas.openxmlformats.org/officeDocument/2006/relationships/image" Target="../media/image335.png"/><Relationship Id="rId12" Type="http://schemas.openxmlformats.org/officeDocument/2006/relationships/image" Target="../media/image3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4.png"/><Relationship Id="rId11" Type="http://schemas.openxmlformats.org/officeDocument/2006/relationships/image" Target="../media/image331.wmf"/><Relationship Id="rId5" Type="http://schemas.openxmlformats.org/officeDocument/2006/relationships/image" Target="../media/image333.png"/><Relationship Id="rId10" Type="http://schemas.openxmlformats.org/officeDocument/2006/relationships/oleObject" Target="../embeddings/oleObject73.bin"/><Relationship Id="rId4" Type="http://schemas.microsoft.com/office/2007/relationships/hdphoto" Target="../media/hdphoto6.wdp"/><Relationship Id="rId9" Type="http://schemas.openxmlformats.org/officeDocument/2006/relationships/image" Target="../media/image336.png"/><Relationship Id="rId14" Type="http://schemas.openxmlformats.org/officeDocument/2006/relationships/image" Target="../media/image33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4.png"/><Relationship Id="rId4" Type="http://schemas.openxmlformats.org/officeDocument/2006/relationships/image" Target="../media/image34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7.png"/><Relationship Id="rId7" Type="http://schemas.microsoft.com/office/2007/relationships/hdphoto" Target="../media/hdphoto1.wdp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9.png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33.wmf"/><Relationship Id="rId12" Type="http://schemas.openxmlformats.org/officeDocument/2006/relationships/image" Target="../media/image35.wmf"/><Relationship Id="rId17" Type="http://schemas.openxmlformats.org/officeDocument/2006/relationships/image" Target="../media/image49.png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47.wmf"/><Relationship Id="rId5" Type="http://schemas.openxmlformats.org/officeDocument/2006/relationships/image" Target="../media/image48.png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14" Type="http://schemas.openxmlformats.org/officeDocument/2006/relationships/image" Target="../media/image36.wmf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46.wmf"/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3.e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image" Target="../media/image61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8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DFA3C-6B95-44A5-B864-C26A6F2D5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CC"/>
                </a:solidFill>
              </a:rPr>
              <a:t>Electromagne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47C2C2-292A-434D-9294-3F4B8EF6D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32BDC6-AC08-4C2A-A2E9-1BB8E5F6B1A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5625" y="1341438"/>
            <a:ext cx="4052749" cy="286436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F929E5-36DB-4D2A-8C0F-D23F918A5B9D}"/>
              </a:ext>
            </a:extLst>
          </p:cNvPr>
          <p:cNvSpPr txBox="1"/>
          <p:nvPr/>
        </p:nvSpPr>
        <p:spPr>
          <a:xfrm>
            <a:off x="3407228" y="4223998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. M. </a:t>
            </a:r>
            <a:r>
              <a:rPr lang="en-US" b="1" dirty="0" err="1"/>
              <a:t>Parsanasab</a:t>
            </a:r>
            <a:endParaRPr 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4054196-F6DC-4460-B422-238FB1AA88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338" y="274638"/>
            <a:ext cx="980952" cy="12380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B7DB64-3499-4734-9D97-903075B1DF26}"/>
              </a:ext>
            </a:extLst>
          </p:cNvPr>
          <p:cNvSpPr txBox="1"/>
          <p:nvPr/>
        </p:nvSpPr>
        <p:spPr>
          <a:xfrm>
            <a:off x="152399" y="4958500"/>
            <a:ext cx="88391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References:</a:t>
            </a:r>
          </a:p>
          <a:p>
            <a:r>
              <a:rPr lang="en-US" sz="1400" b="1" dirty="0"/>
              <a:t>[1] </a:t>
            </a:r>
            <a:r>
              <a:rPr lang="en-GB" sz="1400" b="1" dirty="0"/>
              <a:t>David J. Griffiths, Introduction to Electrodynamics-Cambridge University Press (2017).</a:t>
            </a:r>
          </a:p>
          <a:p>
            <a:r>
              <a:rPr lang="en-GB" sz="1400" b="1" dirty="0"/>
              <a:t>[2] Cheng, David </a:t>
            </a:r>
            <a:r>
              <a:rPr lang="en-GB" sz="1400" b="1" dirty="0" err="1"/>
              <a:t>Keun</a:t>
            </a:r>
            <a:r>
              <a:rPr lang="en-GB" sz="1400" b="1" dirty="0"/>
              <a:t>, Field and wave electromagnetics-Pearson New international ed. (2013_2014).</a:t>
            </a:r>
          </a:p>
          <a:p>
            <a:r>
              <a:rPr lang="en-GB" sz="1400" b="1" dirty="0"/>
              <a:t>[3] Purcell E.M., Morin D.J. - Electricity and Magnetism-Cambridge University Press (2013).</a:t>
            </a:r>
          </a:p>
          <a:p>
            <a:r>
              <a:rPr lang="en-GB" sz="1400" b="1" dirty="0"/>
              <a:t>[4] Jr. George Brinton Thomas, Christopher Heil, Joel Hass, </a:t>
            </a:r>
            <a:r>
              <a:rPr lang="en-GB" sz="1400" b="1" dirty="0" err="1"/>
              <a:t>Przemyslaw</a:t>
            </a:r>
            <a:r>
              <a:rPr lang="en-GB" sz="1400" b="1" dirty="0"/>
              <a:t> </a:t>
            </a:r>
            <a:r>
              <a:rPr lang="en-GB" sz="1400" b="1" dirty="0" err="1"/>
              <a:t>Bogacki</a:t>
            </a:r>
            <a:r>
              <a:rPr lang="en-GB" sz="1400" b="1" dirty="0"/>
              <a:t>, Maurice D. Weir, University calculus, early transcendentals (2020).</a:t>
            </a:r>
            <a:endParaRPr lang="en-US" sz="1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1D605E-9ACB-45AD-BAFD-77E5FAD0B95D}"/>
              </a:ext>
            </a:extLst>
          </p:cNvPr>
          <p:cNvSpPr txBox="1"/>
          <p:nvPr/>
        </p:nvSpPr>
        <p:spPr>
          <a:xfrm>
            <a:off x="7137699" y="2232210"/>
            <a:ext cx="13339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+mj-cs"/>
              </a:rPr>
              <a:t># 4</a:t>
            </a:r>
          </a:p>
        </p:txBody>
      </p:sp>
    </p:spTree>
    <p:extLst>
      <p:ext uri="{BB962C8B-B14F-4D97-AF65-F5344CB8AC3E}">
        <p14:creationId xmlns:p14="http://schemas.microsoft.com/office/powerpoint/2010/main" val="217631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EB23CF-BD27-4AD8-938A-59C45E5EF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546E0DCA-4475-41E3-8BB2-3727495E2093}"/>
              </a:ext>
            </a:extLst>
          </p:cNvPr>
          <p:cNvSpPr>
            <a:spLocks noChangeAspect="1"/>
          </p:cNvSpPr>
          <p:nvPr/>
        </p:nvSpPr>
        <p:spPr>
          <a:xfrm>
            <a:off x="598897" y="2477490"/>
            <a:ext cx="3638879" cy="3684894"/>
          </a:xfrm>
          <a:prstGeom prst="ellipse">
            <a:avLst/>
          </a:prstGeom>
          <a:noFill/>
          <a:ln w="127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D8C476C-F85B-44FE-B308-356BAF895E2D}"/>
              </a:ext>
            </a:extLst>
          </p:cNvPr>
          <p:cNvSpPr/>
          <p:nvPr/>
        </p:nvSpPr>
        <p:spPr>
          <a:xfrm>
            <a:off x="600460" y="4015998"/>
            <a:ext cx="3641661" cy="887618"/>
          </a:xfrm>
          <a:prstGeom prst="ellipse">
            <a:avLst/>
          </a:prstGeom>
          <a:noFill/>
          <a:ln w="127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783B55C-DC3B-44F4-AE8D-6772E93AD690}"/>
              </a:ext>
            </a:extLst>
          </p:cNvPr>
          <p:cNvGrpSpPr/>
          <p:nvPr/>
        </p:nvGrpSpPr>
        <p:grpSpPr>
          <a:xfrm>
            <a:off x="419549" y="1507310"/>
            <a:ext cx="4996568" cy="4246176"/>
            <a:chOff x="2766838" y="292059"/>
            <a:chExt cx="3098974" cy="2602577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972FA0C-98EA-4237-A44D-73954ADD373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98900" y="25146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4" name="Equation" r:id="rId4" imgW="914400" imgH="198720" progId="Equation.DSMT4">
                    <p:embed/>
                  </p:oleObj>
                </mc:Choice>
                <mc:Fallback>
                  <p:oleObj name="Equation" r:id="rId4" imgW="914400" imgH="19872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F972FA0C-98EA-4237-A44D-73954ADD37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98900" y="25146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B2318AF-A5B5-4178-81CF-C077741104DC}"/>
                </a:ext>
              </a:extLst>
            </p:cNvPr>
            <p:cNvGrpSpPr/>
            <p:nvPr/>
          </p:nvGrpSpPr>
          <p:grpSpPr>
            <a:xfrm>
              <a:off x="2766838" y="480507"/>
              <a:ext cx="2915957" cy="2349779"/>
              <a:chOff x="5449714" y="179617"/>
              <a:chExt cx="2915957" cy="2349779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156EAD7B-C12E-4938-BAA3-37244337FD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49714" y="1788546"/>
                <a:ext cx="2915957" cy="1304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3D25DAF1-38F6-46CF-B2D7-BC58FE5AB33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5921829" y="993324"/>
                <a:ext cx="162741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AA0AF09C-7019-4534-B920-203CEF271F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44936" y="1800053"/>
                <a:ext cx="990600" cy="72934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F705989-F8E3-4770-BEDD-7A08260277C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98900" y="292059"/>
            <a:ext cx="206826" cy="224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5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5F705989-F8E3-4770-BEDD-7A08260277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98900" y="292059"/>
                          <a:ext cx="206826" cy="2243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27D5BB9E-7C47-4EF7-B49E-4A069036F02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657379" y="1965962"/>
            <a:ext cx="208433" cy="246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6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27D5BB9E-7C47-4EF7-B49E-4A069036F0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57379" y="1965962"/>
                          <a:ext cx="208433" cy="2469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6AD6DF4-1FA1-417F-9052-715504B11F5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78073" y="2653270"/>
            <a:ext cx="260187" cy="241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7" name="Equation" r:id="rId10" imgW="177480" imgH="164880" progId="Equation.DSMT4">
                    <p:embed/>
                  </p:oleObj>
                </mc:Choice>
                <mc:Fallback>
                  <p:oleObj name="Equation" r:id="rId10" imgW="177480" imgH="1648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F6AD6DF4-1FA1-417F-9052-715504B11F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78073" y="2653270"/>
                          <a:ext cx="260187" cy="2413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C8B0501-95C1-43E5-8BC0-AF85F789D0D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12707" y="3673736"/>
          <a:ext cx="253739" cy="28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C8B0501-95C1-43E5-8BC0-AF85F789D0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2707" y="3673736"/>
                        <a:ext cx="253739" cy="285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A88DE64-98CD-409D-867D-2EE225EC2B0B}"/>
              </a:ext>
            </a:extLst>
          </p:cNvPr>
          <p:cNvCxnSpPr>
            <a:endCxn id="22" idx="5"/>
          </p:cNvCxnSpPr>
          <p:nvPr/>
        </p:nvCxnSpPr>
        <p:spPr>
          <a:xfrm>
            <a:off x="2492718" y="4469940"/>
            <a:ext cx="1216094" cy="303687"/>
          </a:xfrm>
          <a:prstGeom prst="line">
            <a:avLst/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B551221-7A51-45F1-8930-744B549984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83514" y="4038413"/>
          <a:ext cx="239252" cy="33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B551221-7A51-45F1-8930-744B54998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3514" y="4038413"/>
                        <a:ext cx="239252" cy="338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169B5D39-80C3-4D17-BB3E-B012A946A35A}"/>
                  </a:ext>
                </a:extLst>
              </p14:cNvPr>
              <p14:cNvContentPartPr/>
              <p14:nvPr/>
            </p14:nvContentPartPr>
            <p14:xfrm>
              <a:off x="2398991" y="4496978"/>
              <a:ext cx="198360" cy="4464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169B5D39-80C3-4D17-BB3E-B012A946A35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89991" y="4487978"/>
                <a:ext cx="21600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C1F9D7A4-6E19-4542-8FE5-74548F9888B3}"/>
                  </a:ext>
                </a:extLst>
              </p14:cNvPr>
              <p14:cNvContentPartPr/>
              <p14:nvPr/>
            </p14:nvContentPartPr>
            <p14:xfrm>
              <a:off x="2490071" y="4315898"/>
              <a:ext cx="89640" cy="6444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C1F9D7A4-6E19-4542-8FE5-74548F9888B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485751" y="4311602"/>
                <a:ext cx="98280" cy="73032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039A54F-E1AF-4485-9CE0-3CC49F8DE0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06734" y="4540721"/>
          <a:ext cx="238141" cy="28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A039A54F-E1AF-4485-9CE0-3CC49F8DE0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06734" y="4540721"/>
                        <a:ext cx="238141" cy="284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D9760E47-6D4D-4B13-BED2-501C313C843A}"/>
              </a:ext>
            </a:extLst>
          </p:cNvPr>
          <p:cNvGrpSpPr/>
          <p:nvPr/>
        </p:nvGrpSpPr>
        <p:grpSpPr>
          <a:xfrm>
            <a:off x="4638449" y="475168"/>
            <a:ext cx="2494960" cy="2222487"/>
            <a:chOff x="5800817" y="950799"/>
            <a:chExt cx="2103801" cy="1966079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1B742D15-9271-48AB-B46E-54471C4682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10000" b="90000" l="10000" r="90000"/>
                      </a14:imgEffect>
                      <a14:imgEffect>
                        <a14:saturation sat="4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55" t="23753" r="26818" b="11730"/>
            <a:stretch/>
          </p:blipFill>
          <p:spPr>
            <a:xfrm>
              <a:off x="5800817" y="1232818"/>
              <a:ext cx="1454313" cy="1684060"/>
            </a:xfrm>
            <a:prstGeom prst="rect">
              <a:avLst/>
            </a:prstGeom>
          </p:spPr>
        </p:pic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F8F4B846-6C8D-4921-9793-E49D1FD6FA7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286057" y="1310131"/>
            <a:ext cx="4238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1" name="Equation" r:id="rId24" imgW="190440" imgH="177480" progId="Equation.DSMT4">
                    <p:embed/>
                  </p:oleObj>
                </mc:Choice>
                <mc:Fallback>
                  <p:oleObj name="Equation" r:id="rId24" imgW="190440" imgH="17748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F8F4B846-6C8D-4921-9793-E49D1FD6FA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286057" y="1310131"/>
                          <a:ext cx="423862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E99AF441-CC42-4D1A-90DF-E0DBA49F74A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377568" y="1905779"/>
            <a:ext cx="52705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2" name="Equation" r:id="rId26" imgW="279360" imgH="177480" progId="Equation.DSMT4">
                    <p:embed/>
                  </p:oleObj>
                </mc:Choice>
                <mc:Fallback>
                  <p:oleObj name="Equation" r:id="rId26" imgW="279360" imgH="17748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E99AF441-CC42-4D1A-90DF-E0DBA49F74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377568" y="1905779"/>
                          <a:ext cx="527050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4567389A-E17A-4273-B741-FF93C80DE0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99568" y="950799"/>
            <a:ext cx="101758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3" name="Equation" r:id="rId28" imgW="596880" imgH="203040" progId="Equation.DSMT4">
                    <p:embed/>
                  </p:oleObj>
                </mc:Choice>
                <mc:Fallback>
                  <p:oleObj name="Equation" r:id="rId28" imgW="596880" imgH="20304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4567389A-E17A-4273-B741-FF93C80DE0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699568" y="950799"/>
                          <a:ext cx="101758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ight Brace 50">
              <a:extLst>
                <a:ext uri="{FF2B5EF4-FFF2-40B4-BE49-F238E27FC236}">
                  <a16:creationId xmlns:a16="http://schemas.microsoft.com/office/drawing/2014/main" id="{A5D7C187-7E56-4176-8F05-D3506BD623F0}"/>
                </a:ext>
              </a:extLst>
            </p:cNvPr>
            <p:cNvSpPr/>
            <p:nvPr/>
          </p:nvSpPr>
          <p:spPr>
            <a:xfrm rot="17634150">
              <a:off x="6656293" y="931778"/>
              <a:ext cx="127819" cy="735996"/>
            </a:xfrm>
            <a:prstGeom prst="rightBrace">
              <a:avLst>
                <a:gd name="adj1" fmla="val 57506"/>
                <a:gd name="adj2" fmla="val 48119"/>
              </a:avLst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ight Brace 51">
              <a:extLst>
                <a:ext uri="{FF2B5EF4-FFF2-40B4-BE49-F238E27FC236}">
                  <a16:creationId xmlns:a16="http://schemas.microsoft.com/office/drawing/2014/main" id="{F830726F-D919-43AF-A684-23AB800C40C3}"/>
                </a:ext>
              </a:extLst>
            </p:cNvPr>
            <p:cNvSpPr/>
            <p:nvPr/>
          </p:nvSpPr>
          <p:spPr>
            <a:xfrm rot="21158261">
              <a:off x="7158792" y="1560178"/>
              <a:ext cx="217249" cy="1176294"/>
            </a:xfrm>
            <a:prstGeom prst="rightBrace">
              <a:avLst>
                <a:gd name="adj1" fmla="val 90718"/>
                <a:gd name="adj2" fmla="val 49065"/>
              </a:avLst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ight Brace 52">
              <a:extLst>
                <a:ext uri="{FF2B5EF4-FFF2-40B4-BE49-F238E27FC236}">
                  <a16:creationId xmlns:a16="http://schemas.microsoft.com/office/drawing/2014/main" id="{732CED39-F713-4AB0-87FF-8CED8DD8CB15}"/>
                </a:ext>
              </a:extLst>
            </p:cNvPr>
            <p:cNvSpPr/>
            <p:nvPr/>
          </p:nvSpPr>
          <p:spPr>
            <a:xfrm rot="14274368">
              <a:off x="6566305" y="1309704"/>
              <a:ext cx="127819" cy="735996"/>
            </a:xfrm>
            <a:prstGeom prst="rightBrace">
              <a:avLst>
                <a:gd name="adj1" fmla="val 57506"/>
                <a:gd name="adj2" fmla="val 48119"/>
              </a:avLst>
            </a:prstGeom>
            <a:ln w="190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E5B8B07-ECC7-4BAD-BF01-DD411911350C}"/>
              </a:ext>
            </a:extLst>
          </p:cNvPr>
          <p:cNvCxnSpPr/>
          <p:nvPr/>
        </p:nvCxnSpPr>
        <p:spPr>
          <a:xfrm flipV="1">
            <a:off x="2432439" y="3360726"/>
            <a:ext cx="0" cy="1089693"/>
          </a:xfrm>
          <a:prstGeom prst="line">
            <a:avLst/>
          </a:prstGeom>
          <a:ln w="9525">
            <a:solidFill>
              <a:srgbClr val="0000FF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Picture 59">
            <a:extLst>
              <a:ext uri="{FF2B5EF4-FFF2-40B4-BE49-F238E27FC236}">
                <a16:creationId xmlns:a16="http://schemas.microsoft.com/office/drawing/2014/main" id="{21BCB7AB-07D9-4131-8B2D-95640E0C0D42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 rot="915709">
            <a:off x="2880282" y="4619315"/>
            <a:ext cx="367119" cy="158169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11A25501-333D-45A2-B81C-F443D3C439F8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 rot="16200000">
            <a:off x="2122317" y="3613369"/>
            <a:ext cx="442089" cy="178155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F26F15C1-31A8-4769-B156-AA24C25C1A06}"/>
              </a:ext>
            </a:extLst>
          </p:cNvPr>
          <p:cNvGrpSpPr>
            <a:grpSpLocks noChangeAspect="1"/>
          </p:cNvGrpSpPr>
          <p:nvPr/>
        </p:nvGrpSpPr>
        <p:grpSpPr>
          <a:xfrm>
            <a:off x="3495382" y="2950018"/>
            <a:ext cx="1143067" cy="1068239"/>
            <a:chOff x="5800817" y="950799"/>
            <a:chExt cx="2103801" cy="1966079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B68767EC-DF98-481E-8DE0-A01CC4D651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10000" b="90000" l="10000" r="90000"/>
                      </a14:imgEffect>
                      <a14:imgEffect>
                        <a14:saturation sat="4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55" t="23753" r="26818" b="11730"/>
            <a:stretch/>
          </p:blipFill>
          <p:spPr>
            <a:xfrm>
              <a:off x="5800817" y="1232818"/>
              <a:ext cx="1454313" cy="1684060"/>
            </a:xfrm>
            <a:prstGeom prst="rect">
              <a:avLst/>
            </a:prstGeom>
          </p:spPr>
        </p:pic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F08EBED3-0019-4B6D-99AF-FC2BF038C0F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286057" y="1310131"/>
            <a:ext cx="4238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4" name="Equation" r:id="rId24" imgW="190440" imgH="177480" progId="Equation.DSMT4">
                    <p:embed/>
                  </p:oleObj>
                </mc:Choice>
                <mc:Fallback>
                  <p:oleObj name="Equation" r:id="rId24" imgW="190440" imgH="17748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F08EBED3-0019-4B6D-99AF-FC2BF038C0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286057" y="1310131"/>
                          <a:ext cx="423862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4A19B984-EE70-48E2-9306-5E4342D03F9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377568" y="1905779"/>
            <a:ext cx="52705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5" name="Equation" r:id="rId26" imgW="279360" imgH="177480" progId="Equation.DSMT4">
                    <p:embed/>
                  </p:oleObj>
                </mc:Choice>
                <mc:Fallback>
                  <p:oleObj name="Equation" r:id="rId26" imgW="279360" imgH="17748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4A19B984-EE70-48E2-9306-5E4342D03F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377568" y="1905779"/>
                          <a:ext cx="527050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994C1934-C21A-41EB-9AF5-3CC83867F18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99568" y="950799"/>
            <a:ext cx="101758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6" name="Equation" r:id="rId28" imgW="596880" imgH="203040" progId="Equation.DSMT4">
                    <p:embed/>
                  </p:oleObj>
                </mc:Choice>
                <mc:Fallback>
                  <p:oleObj name="Equation" r:id="rId28" imgW="596880" imgH="20304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994C1934-C21A-41EB-9AF5-3CC83867F1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699568" y="950799"/>
                          <a:ext cx="101758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ight Brace 55">
              <a:extLst>
                <a:ext uri="{FF2B5EF4-FFF2-40B4-BE49-F238E27FC236}">
                  <a16:creationId xmlns:a16="http://schemas.microsoft.com/office/drawing/2014/main" id="{EEF42B4B-B250-42CC-88E5-ECCCEB258888}"/>
                </a:ext>
              </a:extLst>
            </p:cNvPr>
            <p:cNvSpPr/>
            <p:nvPr/>
          </p:nvSpPr>
          <p:spPr>
            <a:xfrm rot="17634150">
              <a:off x="6656293" y="931778"/>
              <a:ext cx="127819" cy="735996"/>
            </a:xfrm>
            <a:prstGeom prst="rightBrace">
              <a:avLst>
                <a:gd name="adj1" fmla="val 57506"/>
                <a:gd name="adj2" fmla="val 48119"/>
              </a:avLst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ight Brace 57">
              <a:extLst>
                <a:ext uri="{FF2B5EF4-FFF2-40B4-BE49-F238E27FC236}">
                  <a16:creationId xmlns:a16="http://schemas.microsoft.com/office/drawing/2014/main" id="{144B15AD-BA00-4E39-9B2E-14F2E8090AE8}"/>
                </a:ext>
              </a:extLst>
            </p:cNvPr>
            <p:cNvSpPr/>
            <p:nvPr/>
          </p:nvSpPr>
          <p:spPr>
            <a:xfrm rot="21158261">
              <a:off x="7158792" y="1560178"/>
              <a:ext cx="217249" cy="1176294"/>
            </a:xfrm>
            <a:prstGeom prst="rightBrace">
              <a:avLst>
                <a:gd name="adj1" fmla="val 90718"/>
                <a:gd name="adj2" fmla="val 49065"/>
              </a:avLst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ight Brace 58">
              <a:extLst>
                <a:ext uri="{FF2B5EF4-FFF2-40B4-BE49-F238E27FC236}">
                  <a16:creationId xmlns:a16="http://schemas.microsoft.com/office/drawing/2014/main" id="{5E4777DA-A02F-46D0-88CA-CFC486460FC4}"/>
                </a:ext>
              </a:extLst>
            </p:cNvPr>
            <p:cNvSpPr/>
            <p:nvPr/>
          </p:nvSpPr>
          <p:spPr>
            <a:xfrm rot="14274368">
              <a:off x="6566305" y="1309704"/>
              <a:ext cx="127819" cy="735996"/>
            </a:xfrm>
            <a:prstGeom prst="rightBrace">
              <a:avLst>
                <a:gd name="adj1" fmla="val 57506"/>
                <a:gd name="adj2" fmla="val 48119"/>
              </a:avLst>
            </a:prstGeom>
            <a:ln w="190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D75B488-9945-4C6F-A7F9-0BA42900F4BA}"/>
              </a:ext>
            </a:extLst>
          </p:cNvPr>
          <p:cNvCxnSpPr>
            <a:cxnSpLocks/>
          </p:cNvCxnSpPr>
          <p:nvPr/>
        </p:nvCxnSpPr>
        <p:spPr>
          <a:xfrm flipV="1">
            <a:off x="2492718" y="3694899"/>
            <a:ext cx="1226402" cy="763656"/>
          </a:xfrm>
          <a:prstGeom prst="straightConnector1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68A6220-D240-4E8A-9C45-6E6013DC4E2A}"/>
              </a:ext>
            </a:extLst>
          </p:cNvPr>
          <p:cNvCxnSpPr>
            <a:stCxn id="22" idx="5"/>
          </p:cNvCxnSpPr>
          <p:nvPr/>
        </p:nvCxnSpPr>
        <p:spPr>
          <a:xfrm flipV="1">
            <a:off x="3708812" y="3673736"/>
            <a:ext cx="0" cy="10998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C834C600-A82C-4D60-8DDE-6B88620EC9F9}"/>
              </a:ext>
            </a:extLst>
          </p:cNvPr>
          <p:cNvCxnSpPr/>
          <p:nvPr/>
        </p:nvCxnSpPr>
        <p:spPr>
          <a:xfrm flipH="1" flipV="1">
            <a:off x="2483514" y="3380246"/>
            <a:ext cx="1225298" cy="2934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37" name="Picture 97" descr="10.2: Area and Volume Elements - Chemistry LibreTexts">
            <a:extLst>
              <a:ext uri="{FF2B5EF4-FFF2-40B4-BE49-F238E27FC236}">
                <a16:creationId xmlns:a16="http://schemas.microsoft.com/office/drawing/2014/main" id="{38F33F09-46EE-49F8-9F49-3BD1A08C6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8966" y="3380399"/>
            <a:ext cx="2639925" cy="2956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2377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F6E054-91A3-44AE-BA00-29804A649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993BCA-6A2B-4119-A198-6D1FBC48B8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112" y="4638525"/>
            <a:ext cx="7297321" cy="166140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09BF4CD-5B2B-4214-A45B-ED21617436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806" y="712748"/>
            <a:ext cx="1575083" cy="4672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517D04-B74C-4EC9-9D94-5537240C36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663" y="1156502"/>
            <a:ext cx="1636384" cy="4772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A242793-46B1-4CB7-8E19-C2F23ABD68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664" y="1611669"/>
            <a:ext cx="2285148" cy="5392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547A110-1BFA-4B04-AFFC-AB0324E29B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470" y="3336415"/>
            <a:ext cx="4921956" cy="5997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41B72BD-4E34-42DF-9C34-B91135766F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8376" y="321574"/>
            <a:ext cx="3512014" cy="3512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89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E08DFDF0-22A9-404F-BFF1-59006EB661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027" y="4303308"/>
            <a:ext cx="2455622" cy="228078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10E1B5-9826-4AF5-A07E-066E6E2F2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4" name="Slide Number Placeholder 1">
            <a:extLst>
              <a:ext uri="{FF2B5EF4-FFF2-40B4-BE49-F238E27FC236}">
                <a16:creationId xmlns:a16="http://schemas.microsoft.com/office/drawing/2014/main" id="{49CAA1A1-A14B-44FF-8885-6E37322C702A}"/>
              </a:ext>
            </a:extLst>
          </p:cNvPr>
          <p:cNvSpPr txBox="1">
            <a:spLocks/>
          </p:cNvSpPr>
          <p:nvPr/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4B9D0D5-E5E0-4A9F-B9DE-C8A7C50E8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735" y="425041"/>
            <a:ext cx="2524934" cy="243362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8F1BAA5-9F65-4BF9-AD91-07B972D8C5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762" y="3939542"/>
            <a:ext cx="1575083" cy="46724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9C1D140-4362-40F9-B2AD-405BFAEDF4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382" y="4356839"/>
            <a:ext cx="1636384" cy="47727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EE14DE2-F514-42DA-BCEA-6436C84022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382" y="4783532"/>
            <a:ext cx="2285148" cy="539268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1E94E6-20ED-4247-B026-4E9F39BB3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00536"/>
              </p:ext>
            </p:extLst>
          </p:nvPr>
        </p:nvGraphicFramePr>
        <p:xfrm>
          <a:off x="571028" y="2870220"/>
          <a:ext cx="2189058" cy="84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2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028" y="2870220"/>
                        <a:ext cx="2189058" cy="84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CF4BC32-5F48-4C8C-93C6-D75BC5E8D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76037"/>
              </p:ext>
            </p:extLst>
          </p:nvPr>
        </p:nvGraphicFramePr>
        <p:xfrm>
          <a:off x="3532188" y="2760663"/>
          <a:ext cx="20780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3" name="Equation" r:id="rId10" imgW="1193760" imgH="533160" progId="Equation.DSMT4">
                  <p:embed/>
                </p:oleObj>
              </mc:Choice>
              <mc:Fallback>
                <p:oleObj name="Equation" r:id="rId10" imgW="1193760" imgH="533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1E94E6-20ED-4247-B026-4E9F39BB3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2188" y="2760663"/>
                        <a:ext cx="20780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>
            <a:extLst>
              <a:ext uri="{FF2B5EF4-FFF2-40B4-BE49-F238E27FC236}">
                <a16:creationId xmlns:a16="http://schemas.microsoft.com/office/drawing/2014/main" id="{C381B4DF-A2C9-46C7-A1C0-F7DFB1BE0CFC}"/>
              </a:ext>
            </a:extLst>
          </p:cNvPr>
          <p:cNvGrpSpPr/>
          <p:nvPr/>
        </p:nvGrpSpPr>
        <p:grpSpPr>
          <a:xfrm>
            <a:off x="3091179" y="159194"/>
            <a:ext cx="2428370" cy="3269806"/>
            <a:chOff x="3091179" y="159194"/>
            <a:chExt cx="2428370" cy="326980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3C7866-9CBF-4E3D-B838-65417D75F5CF}"/>
                </a:ext>
              </a:extLst>
            </p:cNvPr>
            <p:cNvGrpSpPr/>
            <p:nvPr/>
          </p:nvGrpSpPr>
          <p:grpSpPr>
            <a:xfrm>
              <a:off x="3091179" y="159194"/>
              <a:ext cx="2428370" cy="3269806"/>
              <a:chOff x="753698" y="1549026"/>
              <a:chExt cx="3605307" cy="4652861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7D5C761A-5DB8-40F7-9E2B-B633766E969A}"/>
                  </a:ext>
                </a:extLst>
              </p:cNvPr>
              <p:cNvGrpSpPr/>
              <p:nvPr/>
            </p:nvGrpSpPr>
            <p:grpSpPr>
              <a:xfrm>
                <a:off x="753698" y="1549026"/>
                <a:ext cx="3605307" cy="4099470"/>
                <a:chOff x="2974085" y="317628"/>
                <a:chExt cx="2236086" cy="2512658"/>
              </a:xfrm>
            </p:grpSpPr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7DC8B021-98A5-4F07-B07F-0DFF93CCFFB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2263253"/>
                    </p:ext>
                  </p:extLst>
                </p:nvPr>
              </p:nvGraphicFramePr>
              <p:xfrm>
                <a:off x="3898900" y="2514600"/>
                <a:ext cx="914400" cy="198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4" name="Equation" r:id="rId12" imgW="914400" imgH="198720" progId="Equation.DSMT4">
                        <p:embed/>
                      </p:oleObj>
                    </mc:Choice>
                    <mc:Fallback>
                      <p:oleObj name="Equation" r:id="rId12" imgW="914400" imgH="19872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F972FA0C-98EA-4237-A44D-73954ADD373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98900" y="25146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" name="Group 5">
                  <a:extLst>
                    <a:ext uri="{FF2B5EF4-FFF2-40B4-BE49-F238E27FC236}">
                      <a16:creationId xmlns:a16="http://schemas.microsoft.com/office/drawing/2014/main" id="{D5F8F336-3455-49DB-B2B6-73ADB5821A7B}"/>
                    </a:ext>
                  </a:extLst>
                </p:cNvPr>
                <p:cNvGrpSpPr/>
                <p:nvPr/>
              </p:nvGrpSpPr>
              <p:grpSpPr>
                <a:xfrm>
                  <a:off x="3062060" y="480507"/>
                  <a:ext cx="2148111" cy="2349779"/>
                  <a:chOff x="5744936" y="179617"/>
                  <a:chExt cx="2148111" cy="2349779"/>
                </a:xfrm>
              </p:grpSpPr>
              <p:cxnSp>
                <p:nvCxnSpPr>
                  <p:cNvPr id="10" name="Straight Arrow Connector 9">
                    <a:extLst>
                      <a:ext uri="{FF2B5EF4-FFF2-40B4-BE49-F238E27FC236}">
                        <a16:creationId xmlns:a16="http://schemas.microsoft.com/office/drawing/2014/main" id="{8E9EBBCB-3D45-49BF-8FBA-682046CAC75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970728" y="1783103"/>
                    <a:ext cx="1922319" cy="16950"/>
                  </a:xfrm>
                  <a:prstGeom prst="straightConnector1">
                    <a:avLst/>
                  </a:prstGeom>
                  <a:ln w="9525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Straight Arrow Connector 10">
                    <a:extLst>
                      <a:ext uri="{FF2B5EF4-FFF2-40B4-BE49-F238E27FC236}">
                        <a16:creationId xmlns:a16="http://schemas.microsoft.com/office/drawing/2014/main" id="{5347EF52-29B0-499D-AA75-B18C0A3F7B1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921829" y="993324"/>
                    <a:ext cx="1627414" cy="0"/>
                  </a:xfrm>
                  <a:prstGeom prst="straightConnector1">
                    <a:avLst/>
                  </a:prstGeom>
                  <a:ln w="9525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Arrow Connector 11">
                    <a:extLst>
                      <a:ext uri="{FF2B5EF4-FFF2-40B4-BE49-F238E27FC236}">
                        <a16:creationId xmlns:a16="http://schemas.microsoft.com/office/drawing/2014/main" id="{BD121AED-6F3E-4128-BCB5-10F923B9DC3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744936" y="1626497"/>
                    <a:ext cx="1223394" cy="902899"/>
                  </a:xfrm>
                  <a:prstGeom prst="straightConnector1">
                    <a:avLst/>
                  </a:prstGeom>
                  <a:ln w="9525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23C15777-681D-4CF7-BA65-EBE1BFED360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3838722"/>
                    </p:ext>
                  </p:extLst>
                </p:nvPr>
              </p:nvGraphicFramePr>
              <p:xfrm>
                <a:off x="3916944" y="317628"/>
                <a:ext cx="171030" cy="1730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5" name="Equation" r:id="rId14" imgW="126720" imgH="126720" progId="Equation.DSMT4">
                        <p:embed/>
                      </p:oleObj>
                    </mc:Choice>
                    <mc:Fallback>
                      <p:oleObj name="Equation" r:id="rId14" imgW="126720" imgH="126720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5F705989-F8E3-4770-BEDD-7A08260277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16944" y="317628"/>
                              <a:ext cx="171030" cy="17307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97C9F578-2462-45AA-B387-5410FDA7DBF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79090668"/>
                    </p:ext>
                  </p:extLst>
                </p:nvPr>
              </p:nvGraphicFramePr>
              <p:xfrm>
                <a:off x="5024968" y="1887264"/>
                <a:ext cx="160156" cy="18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6" name="Equation" r:id="rId16" imgW="139680" imgH="164880" progId="Equation.DSMT4">
                        <p:embed/>
                      </p:oleObj>
                    </mc:Choice>
                    <mc:Fallback>
                      <p:oleObj name="Equation" r:id="rId16" imgW="139680" imgH="164880" progId="Equation.DSMT4">
                        <p:embed/>
                        <p:pic>
                          <p:nvPicPr>
                            <p:cNvPr id="14" name="Object 13">
                              <a:extLst>
                                <a:ext uri="{FF2B5EF4-FFF2-40B4-BE49-F238E27FC236}">
                                  <a16:creationId xmlns:a16="http://schemas.microsoft.com/office/drawing/2014/main" id="{27D5BB9E-7C47-4EF7-B49E-4A069036F02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24968" y="1887264"/>
                              <a:ext cx="160156" cy="18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E72756DA-2A17-464F-B7E3-6C25C98280A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2158845"/>
                    </p:ext>
                  </p:extLst>
                </p:nvPr>
              </p:nvGraphicFramePr>
              <p:xfrm>
                <a:off x="2974085" y="2667257"/>
                <a:ext cx="135948" cy="1495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7" name="Equation" r:id="rId18" imgW="126720" imgH="139680" progId="Equation.DSMT4">
                        <p:embed/>
                      </p:oleObj>
                    </mc:Choice>
                    <mc:Fallback>
                      <p:oleObj name="Equation" r:id="rId18" imgW="126720" imgH="139680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F6AD6DF4-1FA1-417F-9052-715504B11F5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4085" y="2667257"/>
                              <a:ext cx="135948" cy="1495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" name="Oval 2">
                <a:extLst>
                  <a:ext uri="{FF2B5EF4-FFF2-40B4-BE49-F238E27FC236}">
                    <a16:creationId xmlns:a16="http://schemas.microsoft.com/office/drawing/2014/main" id="{D3C99406-C413-4DA9-BA5A-6D23C63E9195}"/>
                  </a:ext>
                </a:extLst>
              </p:cNvPr>
              <p:cNvSpPr/>
              <p:nvPr/>
            </p:nvSpPr>
            <p:spPr>
              <a:xfrm>
                <a:off x="1363166" y="3733005"/>
                <a:ext cx="2259106" cy="2468882"/>
              </a:xfrm>
              <a:prstGeom prst="ellipse">
                <a:avLst/>
              </a:prstGeom>
              <a:solidFill>
                <a:srgbClr val="FF66CC"/>
              </a:solidFill>
              <a:ln>
                <a:noFill/>
              </a:ln>
              <a:scene3d>
                <a:camera prst="orthographicFront">
                  <a:rot lat="4800001" lon="10799999" rev="10799999"/>
                </a:camera>
                <a:lightRig rig="morning" dir="t">
                  <a:rot lat="0" lon="0" rev="12000000"/>
                </a:lightRig>
              </a:scene3d>
              <a:sp3d prstMaterial="metal">
                <a:bevelT w="1162050" h="1130300" prst="angle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2C5C9358-8290-4477-9613-A408524197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90129" y="2086492"/>
                <a:ext cx="1" cy="1511766"/>
              </a:xfrm>
              <a:prstGeom prst="line">
                <a:avLst/>
              </a:prstGeom>
              <a:ln w="63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EB39C1D3-1164-4C3D-9EE5-B27FBCA13A51}"/>
                  </a:ext>
                </a:extLst>
              </p:cNvPr>
              <p:cNvCxnSpPr/>
              <p:nvPr/>
            </p:nvCxnSpPr>
            <p:spPr>
              <a:xfrm flipV="1">
                <a:off x="2489654" y="3541147"/>
                <a:ext cx="441192" cy="889752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2D6527AE-46C4-4E07-86EC-F91D71869D0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89654" y="3508675"/>
                <a:ext cx="709257" cy="922224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377AD375-BCF3-41C2-A0BB-4CFDF31564E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955802" y="3811014"/>
                <a:ext cx="1077743" cy="211373"/>
              </a:xfrm>
              <a:prstGeom prst="ellipse">
                <a:avLst/>
              </a:prstGeom>
              <a:noFill/>
              <a:ln w="31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6602181E-8435-454B-8CCF-7FE13855BD4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78468" y="3476721"/>
                <a:ext cx="1622368" cy="318188"/>
              </a:xfrm>
              <a:prstGeom prst="ellipse">
                <a:avLst/>
              </a:prstGeom>
              <a:noFill/>
              <a:ln w="31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80" name="Ink 79">
                    <a:extLst>
                      <a:ext uri="{FF2B5EF4-FFF2-40B4-BE49-F238E27FC236}">
                        <a16:creationId xmlns:a16="http://schemas.microsoft.com/office/drawing/2014/main" id="{DC3291A4-49DE-4FE4-9E6E-361D512D82FB}"/>
                      </a:ext>
                    </a:extLst>
                  </p14:cNvPr>
                  <p14:cNvContentPartPr/>
                  <p14:nvPr/>
                </p14:nvContentPartPr>
                <p14:xfrm>
                  <a:off x="2710740" y="3769219"/>
                  <a:ext cx="266040" cy="232560"/>
                </p14:xfrm>
              </p:contentPart>
            </mc:Choice>
            <mc:Fallback xmlns="">
              <p:pic>
                <p:nvPicPr>
                  <p:cNvPr id="80" name="Ink 79">
                    <a:extLst>
                      <a:ext uri="{FF2B5EF4-FFF2-40B4-BE49-F238E27FC236}">
                        <a16:creationId xmlns:a16="http://schemas.microsoft.com/office/drawing/2014/main" id="{DC3291A4-49DE-4FE4-9E6E-361D512D82FB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2704329" y="3760019"/>
                    <a:ext cx="285806" cy="247383"/>
                  </a:xfrm>
                  <a:prstGeom prst="rect">
                    <a:avLst/>
                  </a:prstGeom>
                </p:spPr>
              </p:pic>
            </mc:Fallback>
          </mc:AlternateContent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5DA1E313-2298-40B3-BAB4-2AE769E2943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85982" y="3235499"/>
                <a:ext cx="3065" cy="1195400"/>
              </a:xfrm>
              <a:prstGeom prst="line">
                <a:avLst/>
              </a:prstGeom>
              <a:ln w="3175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CBF3236-0C68-4CD5-8243-8F39DF53AA70}"/>
                </a:ext>
              </a:extLst>
            </p:cNvPr>
            <p:cNvCxnSpPr/>
            <p:nvPr/>
          </p:nvCxnSpPr>
          <p:spPr>
            <a:xfrm>
              <a:off x="4493110" y="1805952"/>
              <a:ext cx="186151" cy="1886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44B0DBDC-98BA-4608-A496-F5696606A1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107770"/>
                </p:ext>
              </p:extLst>
            </p:nvPr>
          </p:nvGraphicFramePr>
          <p:xfrm>
            <a:off x="4679867" y="1872321"/>
            <a:ext cx="133913" cy="22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8" name="Equation" r:id="rId22" imgW="126720" imgH="215640" progId="Equation.DSMT4">
                    <p:embed/>
                  </p:oleObj>
                </mc:Choice>
                <mc:Fallback>
                  <p:oleObj name="Equation" r:id="rId22" imgW="126720" imgH="2156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FCF4BC32-5F48-4C8C-93C6-D75BC5E8D7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679867" y="1872321"/>
                          <a:ext cx="133913" cy="228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2F7074BC-01F6-4B49-B37C-9AE91A09B1AC}"/>
                </a:ext>
              </a:extLst>
            </p:cNvPr>
            <p:cNvSpPr/>
            <p:nvPr/>
          </p:nvSpPr>
          <p:spPr>
            <a:xfrm>
              <a:off x="4481493" y="1795721"/>
              <a:ext cx="18288" cy="182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EB4F88CF-A99B-464B-9EBA-FE796DECA5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6743447"/>
                </p:ext>
              </p:extLst>
            </p:nvPr>
          </p:nvGraphicFramePr>
          <p:xfrm>
            <a:off x="4903837" y="1174396"/>
            <a:ext cx="447660" cy="152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9" name="Equation" r:id="rId24" imgW="596880" imgH="203040" progId="Equation.DSMT4">
                    <p:embed/>
                  </p:oleObj>
                </mc:Choice>
                <mc:Fallback>
                  <p:oleObj name="Equation" r:id="rId24" imgW="596880" imgH="2030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FCF4BC32-5F48-4C8C-93C6-D75BC5E8D7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903837" y="1174396"/>
                          <a:ext cx="447660" cy="152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210D0E49-4F02-4002-A631-A19D0B23A2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279284"/>
                </p:ext>
              </p:extLst>
            </p:nvPr>
          </p:nvGraphicFramePr>
          <p:xfrm>
            <a:off x="5087435" y="1715333"/>
            <a:ext cx="165683" cy="154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0" name="Equation" r:id="rId26" imgW="190440" imgH="177480" progId="Equation.DSMT4">
                    <p:embed/>
                  </p:oleObj>
                </mc:Choice>
                <mc:Fallback>
                  <p:oleObj name="Equation" r:id="rId26" imgW="190440" imgH="1774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EB4F88CF-A99B-464B-9EBA-FE796DECA5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087435" y="1715333"/>
                          <a:ext cx="165683" cy="154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Arc 33">
              <a:extLst>
                <a:ext uri="{FF2B5EF4-FFF2-40B4-BE49-F238E27FC236}">
                  <a16:creationId xmlns:a16="http://schemas.microsoft.com/office/drawing/2014/main" id="{9AFE4E6D-9E1E-43F3-A2A3-E26B30646988}"/>
                </a:ext>
              </a:extLst>
            </p:cNvPr>
            <p:cNvSpPr/>
            <p:nvPr/>
          </p:nvSpPr>
          <p:spPr>
            <a:xfrm rot="17328824">
              <a:off x="4195519" y="1558405"/>
              <a:ext cx="1127988" cy="474633"/>
            </a:xfrm>
            <a:prstGeom prst="arc">
              <a:avLst>
                <a:gd name="adj1" fmla="val 16200000"/>
                <a:gd name="adj2" fmla="val 21381476"/>
              </a:avLst>
            </a:prstGeom>
            <a:ln w="3175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3374E8D-F616-49BA-9D81-9F75298B4BAC}"/>
                </a:ext>
              </a:extLst>
            </p:cNvPr>
            <p:cNvCxnSpPr>
              <a:endCxn id="38" idx="1"/>
            </p:cNvCxnSpPr>
            <p:nvPr/>
          </p:nvCxnSpPr>
          <p:spPr>
            <a:xfrm flipV="1">
              <a:off x="4557607" y="1792537"/>
              <a:ext cx="529828" cy="3187"/>
            </a:xfrm>
            <a:prstGeom prst="line">
              <a:avLst/>
            </a:prstGeom>
            <a:ln w="3175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C860FC0-672F-4DDF-9960-639C029A79DA}"/>
              </a:ext>
            </a:extLst>
          </p:cNvPr>
          <p:cNvGrpSpPr/>
          <p:nvPr/>
        </p:nvGrpSpPr>
        <p:grpSpPr>
          <a:xfrm>
            <a:off x="6196997" y="157480"/>
            <a:ext cx="2784789" cy="3440398"/>
            <a:chOff x="6196997" y="157480"/>
            <a:chExt cx="2784789" cy="3440398"/>
          </a:xfrm>
        </p:grpSpPr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27C9BD89-3DAD-449F-97E2-8A705AAD5EDA}"/>
                </a:ext>
              </a:extLst>
            </p:cNvPr>
            <p:cNvSpPr>
              <a:spLocks noChangeAspect="1"/>
            </p:cNvSpPr>
            <p:nvPr/>
          </p:nvSpPr>
          <p:spPr>
            <a:xfrm rot="1113224">
              <a:off x="6877390" y="1593939"/>
              <a:ext cx="1197864" cy="1328095"/>
            </a:xfrm>
            <a:prstGeom prst="blockArc">
              <a:avLst>
                <a:gd name="adj1" fmla="val 16349273"/>
                <a:gd name="adj2" fmla="val 17175276"/>
                <a:gd name="adj3" fmla="val 11704"/>
              </a:avLst>
            </a:prstGeom>
            <a:solidFill>
              <a:srgbClr val="0000FF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5B419350-6DA7-4D60-B32A-039D036D17DD}"/>
                </a:ext>
              </a:extLst>
            </p:cNvPr>
            <p:cNvGrpSpPr/>
            <p:nvPr/>
          </p:nvGrpSpPr>
          <p:grpSpPr>
            <a:xfrm>
              <a:off x="6196997" y="157480"/>
              <a:ext cx="2784789" cy="3440398"/>
              <a:chOff x="2927318" y="157480"/>
              <a:chExt cx="2784789" cy="3440398"/>
            </a:xfrm>
          </p:grpSpPr>
          <p:sp>
            <p:nvSpPr>
              <p:cNvPr id="46" name="Parallelogram 45">
                <a:extLst>
                  <a:ext uri="{FF2B5EF4-FFF2-40B4-BE49-F238E27FC236}">
                    <a16:creationId xmlns:a16="http://schemas.microsoft.com/office/drawing/2014/main" id="{BC2BC20C-4083-428E-8CA5-79267756EB20}"/>
                  </a:ext>
                </a:extLst>
              </p:cNvPr>
              <p:cNvSpPr/>
              <p:nvPr/>
            </p:nvSpPr>
            <p:spPr>
              <a:xfrm rot="19494869">
                <a:off x="4430066" y="1711888"/>
                <a:ext cx="69946" cy="45719"/>
              </a:xfrm>
              <a:prstGeom prst="parallelogram">
                <a:avLst>
                  <a:gd name="adj" fmla="val 67445"/>
                </a:avLst>
              </a:prstGeom>
              <a:noFill/>
              <a:ln w="95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30B1B2F-46A1-4FFA-BEC0-83357009D5D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43088" y="1506930"/>
                <a:ext cx="276731" cy="215628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7005ADC2-7F2D-4C34-BE6D-D9A269D7F1AA}"/>
                  </a:ext>
                </a:extLst>
              </p:cNvPr>
              <p:cNvGrpSpPr/>
              <p:nvPr/>
            </p:nvGrpSpPr>
            <p:grpSpPr>
              <a:xfrm>
                <a:off x="2927318" y="157480"/>
                <a:ext cx="2784789" cy="2886755"/>
                <a:chOff x="2966645" y="159194"/>
                <a:chExt cx="2784789" cy="2886755"/>
              </a:xfrm>
            </p:grpSpPr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FB4D8372-B797-44D5-B34F-4DA46302E1CC}"/>
                    </a:ext>
                  </a:extLst>
                </p:cNvPr>
                <p:cNvGrpSpPr/>
                <p:nvPr/>
              </p:nvGrpSpPr>
              <p:grpSpPr>
                <a:xfrm>
                  <a:off x="3091179" y="159194"/>
                  <a:ext cx="2428370" cy="2886755"/>
                  <a:chOff x="753698" y="1549026"/>
                  <a:chExt cx="3605307" cy="4107788"/>
                </a:xfrm>
              </p:grpSpPr>
              <p:grpSp>
                <p:nvGrpSpPr>
                  <p:cNvPr id="61" name="Group 60">
                    <a:extLst>
                      <a:ext uri="{FF2B5EF4-FFF2-40B4-BE49-F238E27FC236}">
                        <a16:creationId xmlns:a16="http://schemas.microsoft.com/office/drawing/2014/main" id="{14870CE7-E59C-4595-8842-833322237AB8}"/>
                      </a:ext>
                    </a:extLst>
                  </p:cNvPr>
                  <p:cNvGrpSpPr/>
                  <p:nvPr/>
                </p:nvGrpSpPr>
                <p:grpSpPr>
                  <a:xfrm>
                    <a:off x="753698" y="1549026"/>
                    <a:ext cx="3605307" cy="4107788"/>
                    <a:chOff x="2974085" y="317628"/>
                    <a:chExt cx="2236086" cy="2517756"/>
                  </a:xfrm>
                </p:grpSpPr>
                <p:grpSp>
                  <p:nvGrpSpPr>
                    <p:cNvPr id="64" name="Group 63">
                      <a:extLst>
                        <a:ext uri="{FF2B5EF4-FFF2-40B4-BE49-F238E27FC236}">
                          <a16:creationId xmlns:a16="http://schemas.microsoft.com/office/drawing/2014/main" id="{05A84A41-6D05-4724-AA47-7FAEF7D0725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042059" y="480507"/>
                      <a:ext cx="2168112" cy="2354877"/>
                      <a:chOff x="5724935" y="179617"/>
                      <a:chExt cx="2168112" cy="2354877"/>
                    </a:xfrm>
                  </p:grpSpPr>
                  <p:cxnSp>
                    <p:nvCxnSpPr>
                      <p:cNvPr id="68" name="Straight Arrow Connector 67">
                        <a:extLst>
                          <a:ext uri="{FF2B5EF4-FFF2-40B4-BE49-F238E27FC236}">
                            <a16:creationId xmlns:a16="http://schemas.microsoft.com/office/drawing/2014/main" id="{3F1AA711-8A67-4845-8D82-397C0DB83A16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5970728" y="1783103"/>
                        <a:ext cx="1922319" cy="1695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headEnd type="none" w="med" len="med"/>
                        <a:tailEnd type="arrow" w="med" len="med"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9" name="Straight Arrow Connector 68">
                        <a:extLst>
                          <a:ext uri="{FF2B5EF4-FFF2-40B4-BE49-F238E27FC236}">
                            <a16:creationId xmlns:a16="http://schemas.microsoft.com/office/drawing/2014/main" id="{6E11E075-3E34-4A93-875B-872C51AE53E8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16200000">
                        <a:off x="5921829" y="993324"/>
                        <a:ext cx="1627414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headEnd type="none" w="med" len="med"/>
                        <a:tailEnd type="arrow" w="med" len="med"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Straight Arrow Connector 69">
                        <a:extLst>
                          <a:ext uri="{FF2B5EF4-FFF2-40B4-BE49-F238E27FC236}">
                            <a16:creationId xmlns:a16="http://schemas.microsoft.com/office/drawing/2014/main" id="{B80625A6-C635-454D-AE46-883D521448FE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5724935" y="1787958"/>
                        <a:ext cx="1029947" cy="746536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headEnd type="none" w="med" len="med"/>
                        <a:tailEnd type="arrow" w="med" len="med"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65" name="Object 64">
                      <a:extLst>
                        <a:ext uri="{FF2B5EF4-FFF2-40B4-BE49-F238E27FC236}">
                          <a16:creationId xmlns:a16="http://schemas.microsoft.com/office/drawing/2014/main" id="{6CA6CFD0-85F4-4909-B6CA-25CE22119B5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916944" y="317628"/>
                    <a:ext cx="171030" cy="17307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3341" name="Equation" r:id="rId28" imgW="126720" imgH="126720" progId="Equation.DSMT4">
                            <p:embed/>
                          </p:oleObj>
                        </mc:Choice>
                        <mc:Fallback>
                          <p:oleObj name="Equation" r:id="rId28" imgW="126720" imgH="126720" progId="Equation.DSMT4">
                            <p:embed/>
                            <p:pic>
                              <p:nvPicPr>
                                <p:cNvPr id="7" name="Object 6">
                                  <a:extLst>
                                    <a:ext uri="{FF2B5EF4-FFF2-40B4-BE49-F238E27FC236}">
                                      <a16:creationId xmlns:a16="http://schemas.microsoft.com/office/drawing/2014/main" id="{23C15777-681D-4CF7-BA65-EBE1BFED360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916944" y="317628"/>
                                  <a:ext cx="171030" cy="17307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6" name="Object 65">
                      <a:extLst>
                        <a:ext uri="{FF2B5EF4-FFF2-40B4-BE49-F238E27FC236}">
                          <a16:creationId xmlns:a16="http://schemas.microsoft.com/office/drawing/2014/main" id="{DE955DD7-D745-4683-BCD1-2FBA5C5E78C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5024968" y="1887264"/>
                    <a:ext cx="160156" cy="1897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3342" name="Equation" r:id="rId29" imgW="139680" imgH="164880" progId="Equation.DSMT4">
                            <p:embed/>
                          </p:oleObj>
                        </mc:Choice>
                        <mc:Fallback>
                          <p:oleObj name="Equation" r:id="rId29" imgW="139680" imgH="164880" progId="Equation.DSMT4">
                            <p:embed/>
                            <p:pic>
                              <p:nvPicPr>
                                <p:cNvPr id="8" name="Object 7">
                                  <a:extLst>
                                    <a:ext uri="{FF2B5EF4-FFF2-40B4-BE49-F238E27FC236}">
                                      <a16:creationId xmlns:a16="http://schemas.microsoft.com/office/drawing/2014/main" id="{97C9F578-2462-45AA-B387-5410FDA7DBF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024968" y="1887264"/>
                                  <a:ext cx="160156" cy="1897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7" name="Object 66">
                      <a:extLst>
                        <a:ext uri="{FF2B5EF4-FFF2-40B4-BE49-F238E27FC236}">
                          <a16:creationId xmlns:a16="http://schemas.microsoft.com/office/drawing/2014/main" id="{67ACC26A-7A6A-4E08-8AE2-21B14768503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974085" y="2667257"/>
                    <a:ext cx="135948" cy="14953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3343" name="Equation" r:id="rId30" imgW="126720" imgH="139680" progId="Equation.DSMT4">
                            <p:embed/>
                          </p:oleObj>
                        </mc:Choice>
                        <mc:Fallback>
                          <p:oleObj name="Equation" r:id="rId30" imgW="126720" imgH="139680" progId="Equation.DSMT4">
                            <p:embed/>
                            <p:pic>
                              <p:nvPicPr>
                                <p:cNvPr id="9" name="Object 8">
                                  <a:extLst>
                                    <a:ext uri="{FF2B5EF4-FFF2-40B4-BE49-F238E27FC236}">
                                      <a16:creationId xmlns:a16="http://schemas.microsoft.com/office/drawing/2014/main" id="{E72756DA-2A17-464F-B7E3-6C25C98280A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974085" y="2667257"/>
                                  <a:ext cx="135948" cy="14953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62" name="Straight Connector 61">
                    <a:extLst>
                      <a:ext uri="{FF2B5EF4-FFF2-40B4-BE49-F238E27FC236}">
                        <a16:creationId xmlns:a16="http://schemas.microsoft.com/office/drawing/2014/main" id="{EAD6B65A-0AF8-4439-903D-C38CFEA5995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90129" y="2086492"/>
                    <a:ext cx="1" cy="1511766"/>
                  </a:xfrm>
                  <a:prstGeom prst="line">
                    <a:avLst/>
                  </a:prstGeom>
                  <a:ln w="6350" cap="flat" cmpd="sng" algn="ctr">
                    <a:solidFill>
                      <a:schemeClr val="dk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>
                    <a:extLst>
                      <a:ext uri="{FF2B5EF4-FFF2-40B4-BE49-F238E27FC236}">
                        <a16:creationId xmlns:a16="http://schemas.microsoft.com/office/drawing/2014/main" id="{CBC5F9F3-5E1E-4950-BA1D-E6F08ED486B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485982" y="3235499"/>
                    <a:ext cx="3065" cy="1195400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57" name="Object 56">
                  <a:extLst>
                    <a:ext uri="{FF2B5EF4-FFF2-40B4-BE49-F238E27FC236}">
                      <a16:creationId xmlns:a16="http://schemas.microsoft.com/office/drawing/2014/main" id="{B725DE75-2D88-4208-A5E9-91DE42E7A41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4204117"/>
                    </p:ext>
                  </p:extLst>
                </p:nvPr>
              </p:nvGraphicFramePr>
              <p:xfrm>
                <a:off x="2966645" y="2255719"/>
                <a:ext cx="309835" cy="197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4" name="Equation" r:id="rId31" imgW="279360" imgH="177480" progId="Equation.DSMT4">
                        <p:embed/>
                      </p:oleObj>
                    </mc:Choice>
                    <mc:Fallback>
                      <p:oleObj name="Equation" r:id="rId31" imgW="279360" imgH="177480" progId="Equation.DSMT4">
                        <p:embed/>
                        <p:pic>
                          <p:nvPicPr>
                            <p:cNvPr id="37" name="Object 36">
                              <a:extLst>
                                <a:ext uri="{FF2B5EF4-FFF2-40B4-BE49-F238E27FC236}">
                                  <a16:creationId xmlns:a16="http://schemas.microsoft.com/office/drawing/2014/main" id="{EB4F88CF-A99B-464B-9EBA-FE796DECA5F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66645" y="2255719"/>
                              <a:ext cx="309835" cy="19716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57">
                  <a:extLst>
                    <a:ext uri="{FF2B5EF4-FFF2-40B4-BE49-F238E27FC236}">
                      <a16:creationId xmlns:a16="http://schemas.microsoft.com/office/drawing/2014/main" id="{7BA748C6-5745-4913-9668-954AF5DD759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61679304"/>
                    </p:ext>
                  </p:extLst>
                </p:nvPr>
              </p:nvGraphicFramePr>
              <p:xfrm>
                <a:off x="5168116" y="1699596"/>
                <a:ext cx="250369" cy="2333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5" name="Equation" r:id="rId33" imgW="190440" imgH="177480" progId="Equation.DSMT4">
                        <p:embed/>
                      </p:oleObj>
                    </mc:Choice>
                    <mc:Fallback>
                      <p:oleObj name="Equation" r:id="rId33" imgW="190440" imgH="17748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210D0E49-4F02-4002-A631-A19D0B23A2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8116" y="1699596"/>
                              <a:ext cx="250369" cy="23333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Arc 58">
                  <a:extLst>
                    <a:ext uri="{FF2B5EF4-FFF2-40B4-BE49-F238E27FC236}">
                      <a16:creationId xmlns:a16="http://schemas.microsoft.com/office/drawing/2014/main" id="{A81F48AF-477B-4662-8661-8A6851F31328}"/>
                    </a:ext>
                  </a:extLst>
                </p:cNvPr>
                <p:cNvSpPr/>
                <p:nvPr/>
              </p:nvSpPr>
              <p:spPr>
                <a:xfrm flipH="1">
                  <a:off x="3200042" y="1793602"/>
                  <a:ext cx="2551392" cy="857390"/>
                </a:xfrm>
                <a:prstGeom prst="arc">
                  <a:avLst>
                    <a:gd name="adj1" fmla="val 16200000"/>
                    <a:gd name="adj2" fmla="val 167149"/>
                  </a:avLst>
                </a:prstGeom>
                <a:ln w="3175">
                  <a:headEnd type="non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2B3C104-4216-499A-A835-35607FAE6C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568987" y="1791513"/>
                  <a:ext cx="529828" cy="3187"/>
                </a:xfrm>
                <a:prstGeom prst="line">
                  <a:avLst/>
                </a:prstGeom>
                <a:ln w="3175">
                  <a:headEnd type="non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Partial Circle 48">
                <a:extLst>
                  <a:ext uri="{FF2B5EF4-FFF2-40B4-BE49-F238E27FC236}">
                    <a16:creationId xmlns:a16="http://schemas.microsoft.com/office/drawing/2014/main" id="{359EC06B-8442-4549-8D9F-EE7AFDD24628}"/>
                  </a:ext>
                </a:extLst>
              </p:cNvPr>
              <p:cNvSpPr/>
              <p:nvPr/>
            </p:nvSpPr>
            <p:spPr>
              <a:xfrm rot="16200000">
                <a:off x="3762857" y="1735238"/>
                <a:ext cx="914400" cy="914400"/>
              </a:xfrm>
              <a:prstGeom prst="pie">
                <a:avLst>
                  <a:gd name="adj1" fmla="val 0"/>
                  <a:gd name="adj2" fmla="val 5412672"/>
                </a:avLst>
              </a:prstGeom>
              <a:noFill/>
              <a:ln w="952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Partial Circle 49">
                <a:extLst>
                  <a:ext uri="{FF2B5EF4-FFF2-40B4-BE49-F238E27FC236}">
                    <a16:creationId xmlns:a16="http://schemas.microsoft.com/office/drawing/2014/main" id="{A24F4A19-AC7A-4739-ACB5-07086F03290B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3619602" y="1592227"/>
                <a:ext cx="1198074" cy="1198074"/>
              </a:xfrm>
              <a:prstGeom prst="pie">
                <a:avLst>
                  <a:gd name="adj1" fmla="val 0"/>
                  <a:gd name="adj2" fmla="val 5412672"/>
                </a:avLst>
              </a:prstGeom>
              <a:noFill/>
              <a:ln w="9525"/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437E9D91-0F23-48E1-8849-12B49124D2A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18639" y="1308917"/>
                <a:ext cx="357412" cy="883520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94D2CF47-D395-42AA-8454-E0EB1C91561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18377" y="1388768"/>
                <a:ext cx="624317" cy="800708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53" name="Object 52">
                <a:extLst>
                  <a:ext uri="{FF2B5EF4-FFF2-40B4-BE49-F238E27FC236}">
                    <a16:creationId xmlns:a16="http://schemas.microsoft.com/office/drawing/2014/main" id="{06249869-BD43-4644-A6A9-59C35B6E27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1303755"/>
                  </p:ext>
                </p:extLst>
              </p:nvPr>
            </p:nvGraphicFramePr>
            <p:xfrm>
              <a:off x="4795707" y="1422927"/>
              <a:ext cx="93974" cy="145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46" name="Equation" r:id="rId35" imgW="139680" imgH="215640" progId="Equation.DSMT4">
                      <p:embed/>
                    </p:oleObj>
                  </mc:Choice>
                  <mc:Fallback>
                    <p:oleObj name="Equation" r:id="rId35" imgW="139680" imgH="215640" progId="Equation.DSMT4">
                      <p:embed/>
                      <p:pic>
                        <p:nvPicPr>
                          <p:cNvPr id="59" name="Object 58">
                            <a:extLst>
                              <a:ext uri="{FF2B5EF4-FFF2-40B4-BE49-F238E27FC236}">
                                <a16:creationId xmlns:a16="http://schemas.microsoft.com/office/drawing/2014/main" id="{D5706C08-BFCE-4A1C-9C88-0858C06CBA0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795707" y="1422927"/>
                            <a:ext cx="93974" cy="1452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C8132553-4903-45C9-9FC5-DE380EB156C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535729" y="2183819"/>
                <a:ext cx="1371600" cy="1414059"/>
              </a:xfrm>
              <a:prstGeom prst="ellipse">
                <a:avLst/>
              </a:prstGeom>
              <a:solidFill>
                <a:schemeClr val="accent1">
                  <a:lumMod val="75000"/>
                  <a:alpha val="64000"/>
                </a:schemeClr>
              </a:solidFill>
              <a:ln w="3175">
                <a:noFill/>
              </a:ln>
              <a:scene3d>
                <a:camera prst="orthographicFront">
                  <a:rot lat="5400000" lon="0" rev="0"/>
                </a:camera>
                <a:lightRig rig="brightRoom" dir="t"/>
              </a:scene3d>
              <a:sp3d prstMaterial="dkEdge">
                <a:bevelT w="717550" h="717550"/>
                <a:bevelB w="717550" h="717550"/>
              </a:sp3d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5" name="Partial Circle 54">
                <a:extLst>
                  <a:ext uri="{FF2B5EF4-FFF2-40B4-BE49-F238E27FC236}">
                    <a16:creationId xmlns:a16="http://schemas.microsoft.com/office/drawing/2014/main" id="{69D71B82-8971-48B8-9E47-13E76A0F9CCF}"/>
                  </a:ext>
                </a:extLst>
              </p:cNvPr>
              <p:cNvSpPr/>
              <p:nvPr/>
            </p:nvSpPr>
            <p:spPr>
              <a:xfrm>
                <a:off x="3547561" y="1926904"/>
                <a:ext cx="1362705" cy="528034"/>
              </a:xfrm>
              <a:prstGeom prst="pie">
                <a:avLst>
                  <a:gd name="adj1" fmla="val 3"/>
                  <a:gd name="adj2" fmla="val 10811202"/>
                </a:avLst>
              </a:pr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97F761B2-5BC2-4685-8635-70B7447EF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31975"/>
              </p:ext>
            </p:extLst>
          </p:nvPr>
        </p:nvGraphicFramePr>
        <p:xfrm>
          <a:off x="6805408" y="2902961"/>
          <a:ext cx="1525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" name="Equation" r:id="rId37" imgW="876240" imgH="457200" progId="Equation.DSMT4">
                  <p:embed/>
                </p:oleObj>
              </mc:Choice>
              <mc:Fallback>
                <p:oleObj name="Equation" r:id="rId37" imgW="87624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CF4BC32-5F48-4C8C-93C6-D75BC5E8D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05408" y="2902961"/>
                        <a:ext cx="152558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5E42BC27-07C4-4654-A6C5-9F54384A8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5024"/>
              </p:ext>
            </p:extLst>
          </p:nvPr>
        </p:nvGraphicFramePr>
        <p:xfrm>
          <a:off x="2958316" y="5331897"/>
          <a:ext cx="33369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" name="Equation" r:id="rId39" imgW="1917360" imgH="876240" progId="Equation.DSMT4">
                  <p:embed/>
                </p:oleObj>
              </mc:Choice>
              <mc:Fallback>
                <p:oleObj name="Equation" r:id="rId39" imgW="1917360" imgH="8762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CF4BC32-5F48-4C8C-93C6-D75BC5E8D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58316" y="5331897"/>
                        <a:ext cx="3336925" cy="152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845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838816-2016-4E8C-ABCF-4C35F6440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9A7DFA-9942-4FEA-9BDD-8834C3CA8B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449" y="1268207"/>
            <a:ext cx="6669101" cy="392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694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2F713E-DDBB-4688-999E-0AB6D7C70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538289-288D-4CE6-9034-B1A3A8606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370" y="333487"/>
            <a:ext cx="8327538" cy="627236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CA9807-C5C2-4829-A73C-6519FB6B8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45662"/>
              </p:ext>
            </p:extLst>
          </p:nvPr>
        </p:nvGraphicFramePr>
        <p:xfrm>
          <a:off x="4775633" y="4257675"/>
          <a:ext cx="27273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4" imgW="2197080" imgH="965160" progId="Equation.DSMT4">
                  <p:embed/>
                </p:oleObj>
              </mc:Choice>
              <mc:Fallback>
                <p:oleObj name="Equation" r:id="rId4" imgW="219708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4A84BA8-2B10-4E15-9E5A-285FC81BC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5633" y="4257675"/>
                        <a:ext cx="272732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70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9C96F7-DAC7-4013-9ADE-03A2A8D1F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EE2F41-6F62-4D31-8E62-1E5376B717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282" y="998612"/>
            <a:ext cx="3017520" cy="230359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7CF529-ACDD-48D5-83F2-F357CCF57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58246"/>
              </p:ext>
            </p:extLst>
          </p:nvPr>
        </p:nvGraphicFramePr>
        <p:xfrm>
          <a:off x="5212293" y="476866"/>
          <a:ext cx="2520449" cy="44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2293" y="476866"/>
                        <a:ext cx="2520449" cy="44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340A623-32C5-4B86-A304-78B064104F24}"/>
              </a:ext>
            </a:extLst>
          </p:cNvPr>
          <p:cNvSpPr/>
          <p:nvPr/>
        </p:nvSpPr>
        <p:spPr>
          <a:xfrm>
            <a:off x="231290" y="498381"/>
            <a:ext cx="51798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</a:rPr>
              <a:t>Test the divergence theorem for the function: Take as your volume the hemisphere with a radius of “a” shown in below Fig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8C2A3B-771A-44F7-BF98-C6003B4FFE10}"/>
              </a:ext>
            </a:extLst>
          </p:cNvPr>
          <p:cNvSpPr txBox="1"/>
          <p:nvPr/>
        </p:nvSpPr>
        <p:spPr>
          <a:xfrm>
            <a:off x="597049" y="68599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</a:rPr>
              <a:t>Example</a:t>
            </a:r>
            <a:endParaRPr lang="en-US" b="1" dirty="0">
              <a:solidFill>
                <a:srgbClr val="008000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FDD1D0F-7F90-429F-92D9-2801906729B3}"/>
              </a:ext>
            </a:extLst>
          </p:cNvPr>
          <p:cNvCxnSpPr/>
          <p:nvPr/>
        </p:nvCxnSpPr>
        <p:spPr>
          <a:xfrm flipH="1" flipV="1">
            <a:off x="6981713" y="1930998"/>
            <a:ext cx="430306" cy="494851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3FA056C-8337-4B0B-9973-607508FA8C6D}"/>
              </a:ext>
            </a:extLst>
          </p:cNvPr>
          <p:cNvSpPr txBox="1"/>
          <p:nvPr/>
        </p:nvSpPr>
        <p:spPr>
          <a:xfrm>
            <a:off x="7040413" y="180909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B88F24EE-4EEB-4E27-876B-DEBA440DBAD2}"/>
                  </a:ext>
                </a:extLst>
              </p14:cNvPr>
              <p14:cNvContentPartPr/>
              <p14:nvPr/>
            </p14:nvContentPartPr>
            <p14:xfrm>
              <a:off x="543802" y="1471704"/>
              <a:ext cx="1676880" cy="71964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B88F24EE-4EEB-4E27-876B-DEBA440DBAD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5164" y="1462704"/>
                <a:ext cx="1694516" cy="73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EF0D4164-6425-4819-BEF7-3832AA89D43D}"/>
                  </a:ext>
                </a:extLst>
              </p14:cNvPr>
              <p14:cNvContentPartPr/>
              <p14:nvPr/>
            </p14:nvContentPartPr>
            <p14:xfrm>
              <a:off x="2420482" y="1491144"/>
              <a:ext cx="703440" cy="92808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EF0D4164-6425-4819-BEF7-3832AA89D43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11482" y="1482144"/>
                <a:ext cx="721080" cy="9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BB8A1DFF-0E0B-47A1-9CD8-E659379ADA63}"/>
                  </a:ext>
                </a:extLst>
              </p14:cNvPr>
              <p14:cNvContentPartPr/>
              <p14:nvPr/>
            </p14:nvContentPartPr>
            <p14:xfrm>
              <a:off x="459922" y="2517144"/>
              <a:ext cx="278640" cy="3564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BB8A1DFF-0E0B-47A1-9CD8-E659379ADA6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0922" y="2508144"/>
                <a:ext cx="29628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4BB4EFB2-8C30-4633-8D66-44A9D8F0D5E0}"/>
                  </a:ext>
                </a:extLst>
              </p14:cNvPr>
              <p14:cNvContentPartPr/>
              <p14:nvPr/>
            </p14:nvContentPartPr>
            <p14:xfrm>
              <a:off x="877162" y="2524344"/>
              <a:ext cx="245880" cy="568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4BB4EFB2-8C30-4633-8D66-44A9D8F0D5E0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68522" y="2515344"/>
                <a:ext cx="26352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08D93399-7DE5-4611-8820-4CCDE6FE85BD}"/>
                  </a:ext>
                </a:extLst>
              </p14:cNvPr>
              <p14:cNvContentPartPr/>
              <p14:nvPr/>
            </p14:nvContentPartPr>
            <p14:xfrm>
              <a:off x="852682" y="2651424"/>
              <a:ext cx="147960" cy="2088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08D93399-7DE5-4611-8820-4CCDE6FE85B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44042" y="2642784"/>
                <a:ext cx="165600" cy="22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5CE83FDE-834A-4F95-8EAB-C3359137A93A}"/>
                  </a:ext>
                </a:extLst>
              </p14:cNvPr>
              <p14:cNvContentPartPr/>
              <p14:nvPr/>
            </p14:nvContentPartPr>
            <p14:xfrm>
              <a:off x="473962" y="2617224"/>
              <a:ext cx="267480" cy="220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5CE83FDE-834A-4F95-8EAB-C3359137A93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4962" y="2608224"/>
                <a:ext cx="2851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E8F00ADA-A8A1-4769-9010-CC36A2E5EA17}"/>
                  </a:ext>
                </a:extLst>
              </p14:cNvPr>
              <p14:cNvContentPartPr/>
              <p14:nvPr/>
            </p14:nvContentPartPr>
            <p14:xfrm>
              <a:off x="1140682" y="2862744"/>
              <a:ext cx="132840" cy="226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E8F00ADA-A8A1-4769-9010-CC36A2E5EA17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31682" y="2853744"/>
                <a:ext cx="15048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745A71CA-CE2F-4D27-AC61-26FAAEED15E9}"/>
                  </a:ext>
                </a:extLst>
              </p14:cNvPr>
              <p14:cNvContentPartPr/>
              <p14:nvPr/>
            </p14:nvContentPartPr>
            <p14:xfrm>
              <a:off x="1174882" y="2800464"/>
              <a:ext cx="118440" cy="864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745A71CA-CE2F-4D27-AC61-26FAAEED15E9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165882" y="2791824"/>
                <a:ext cx="13608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FC4E3A70-86BF-4B68-AD6D-69980E646431}"/>
                  </a:ext>
                </a:extLst>
              </p14:cNvPr>
              <p14:cNvContentPartPr/>
              <p14:nvPr/>
            </p14:nvContentPartPr>
            <p14:xfrm>
              <a:off x="1574122" y="2501304"/>
              <a:ext cx="10080" cy="24264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FC4E3A70-86BF-4B68-AD6D-69980E646431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565122" y="2492304"/>
                <a:ext cx="2772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0D42DB42-F0A2-4CDE-8BA6-571F03F41869}"/>
                  </a:ext>
                </a:extLst>
              </p14:cNvPr>
              <p14:cNvContentPartPr/>
              <p14:nvPr/>
            </p14:nvContentPartPr>
            <p14:xfrm>
              <a:off x="1395202" y="2807664"/>
              <a:ext cx="352080" cy="223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0D42DB42-F0A2-4CDE-8BA6-571F03F41869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86562" y="2798664"/>
                <a:ext cx="36972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6FB4527D-D69C-4610-B384-FB222E04D1E1}"/>
                  </a:ext>
                </a:extLst>
              </p14:cNvPr>
              <p14:cNvContentPartPr/>
              <p14:nvPr/>
            </p14:nvContentPartPr>
            <p14:xfrm>
              <a:off x="1494922" y="2941584"/>
              <a:ext cx="248040" cy="22068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6FB4527D-D69C-4610-B384-FB222E04D1E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86282" y="2932944"/>
                <a:ext cx="26568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9C560502-0F46-4D48-B782-9C55E9D6B11D}"/>
                  </a:ext>
                </a:extLst>
              </p14:cNvPr>
              <p14:cNvContentPartPr/>
              <p14:nvPr/>
            </p14:nvContentPartPr>
            <p14:xfrm>
              <a:off x="1833322" y="2916024"/>
              <a:ext cx="369360" cy="16668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9C560502-0F46-4D48-B782-9C55E9D6B11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824322" y="2907024"/>
                <a:ext cx="387000" cy="1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8A0414C7-3B9C-4715-BA11-FF9A70892ED7}"/>
                  </a:ext>
                </a:extLst>
              </p14:cNvPr>
              <p14:cNvContentPartPr/>
              <p14:nvPr/>
            </p14:nvContentPartPr>
            <p14:xfrm>
              <a:off x="1841242" y="2595264"/>
              <a:ext cx="399600" cy="23940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8A0414C7-3B9C-4715-BA11-FF9A70892ED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32602" y="2586278"/>
                <a:ext cx="417240" cy="257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D3603CB4-F189-4F30-BD57-C17062F47A9D}"/>
                  </a:ext>
                </a:extLst>
              </p14:cNvPr>
              <p14:cNvContentPartPr/>
              <p14:nvPr/>
            </p14:nvContentPartPr>
            <p14:xfrm>
              <a:off x="2341282" y="2603184"/>
              <a:ext cx="482760" cy="3920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D3603CB4-F189-4F30-BD57-C17062F47A9D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332282" y="2594184"/>
                <a:ext cx="500400" cy="40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7E7DC4F6-CF41-4427-8F53-3A279D4DC019}"/>
                  </a:ext>
                </a:extLst>
              </p14:cNvPr>
              <p14:cNvContentPartPr/>
              <p14:nvPr/>
            </p14:nvContentPartPr>
            <p14:xfrm>
              <a:off x="3328042" y="2652504"/>
              <a:ext cx="82800" cy="40896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7E7DC4F6-CF41-4427-8F53-3A279D4DC019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319402" y="2643864"/>
                <a:ext cx="100440" cy="42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9C371A6E-97C4-47C3-B860-4AB7DBB6C9E1}"/>
                  </a:ext>
                </a:extLst>
              </p14:cNvPr>
              <p14:cNvContentPartPr/>
              <p14:nvPr/>
            </p14:nvContentPartPr>
            <p14:xfrm>
              <a:off x="2940322" y="2722704"/>
              <a:ext cx="294840" cy="32436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9C371A6E-97C4-47C3-B860-4AB7DBB6C9E1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931333" y="2713704"/>
                <a:ext cx="312458" cy="34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1A79888B-72DF-4202-AD3B-E62AD2C08D04}"/>
                  </a:ext>
                </a:extLst>
              </p14:cNvPr>
              <p14:cNvContentPartPr/>
              <p14:nvPr/>
            </p14:nvContentPartPr>
            <p14:xfrm>
              <a:off x="4317322" y="1727304"/>
              <a:ext cx="370080" cy="44028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1A79888B-72DF-4202-AD3B-E62AD2C08D0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313002" y="1722984"/>
                <a:ext cx="378720" cy="44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73806BB9-F5CC-4685-83C6-7FC88D52A8AA}"/>
                  </a:ext>
                </a:extLst>
              </p14:cNvPr>
              <p14:cNvContentPartPr/>
              <p14:nvPr/>
            </p14:nvContentPartPr>
            <p14:xfrm>
              <a:off x="4804042" y="1912704"/>
              <a:ext cx="155520" cy="2592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73806BB9-F5CC-4685-83C6-7FC88D52A8AA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799722" y="1908384"/>
                <a:ext cx="16416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33389657-FD0D-4952-8DCF-B42E494D21A3}"/>
                  </a:ext>
                </a:extLst>
              </p14:cNvPr>
              <p14:cNvContentPartPr/>
              <p14:nvPr/>
            </p14:nvContentPartPr>
            <p14:xfrm>
              <a:off x="4829602" y="1846824"/>
              <a:ext cx="128160" cy="1152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33389657-FD0D-4952-8DCF-B42E494D21A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825282" y="1842504"/>
                <a:ext cx="136800" cy="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C81B6F5D-8115-43C4-A721-FE20A95223EC}"/>
                  </a:ext>
                </a:extLst>
              </p14:cNvPr>
              <p14:cNvContentPartPr/>
              <p14:nvPr/>
            </p14:nvContentPartPr>
            <p14:xfrm>
              <a:off x="5116882" y="1854744"/>
              <a:ext cx="95760" cy="7524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C81B6F5D-8115-43C4-A721-FE20A95223EC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112562" y="1850424"/>
                <a:ext cx="104400" cy="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B596BF1E-1B5D-43F6-9723-8329883525DB}"/>
                  </a:ext>
                </a:extLst>
              </p14:cNvPr>
              <p14:cNvContentPartPr/>
              <p14:nvPr/>
            </p14:nvContentPartPr>
            <p14:xfrm>
              <a:off x="5979442" y="1874184"/>
              <a:ext cx="87840" cy="1620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B596BF1E-1B5D-43F6-9723-8329883525DB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975122" y="1869864"/>
                <a:ext cx="9648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88EB9FDA-17C7-4299-A221-C25CFDE2E5DB}"/>
                  </a:ext>
                </a:extLst>
              </p14:cNvPr>
              <p14:cNvContentPartPr/>
              <p14:nvPr/>
            </p14:nvContentPartPr>
            <p14:xfrm>
              <a:off x="5993842" y="1825584"/>
              <a:ext cx="74520" cy="612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88EB9FDA-17C7-4299-A221-C25CFDE2E5DB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989522" y="1821264"/>
                <a:ext cx="83160" cy="1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6E9BB78E-D47D-4CEE-840B-DC1AC1D87386}"/>
                  </a:ext>
                </a:extLst>
              </p14:cNvPr>
              <p14:cNvContentPartPr/>
              <p14:nvPr/>
            </p14:nvContentPartPr>
            <p14:xfrm>
              <a:off x="6196162" y="1818024"/>
              <a:ext cx="126000" cy="7452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6E9BB78E-D47D-4CEE-840B-DC1AC1D87386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191842" y="1813704"/>
                <a:ext cx="13464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4A046B9E-39AE-4503-ABF7-F3EA1B6C169D}"/>
                  </a:ext>
                </a:extLst>
              </p14:cNvPr>
              <p14:cNvContentPartPr/>
              <p14:nvPr/>
            </p14:nvContentPartPr>
            <p14:xfrm>
              <a:off x="5466082" y="1730184"/>
              <a:ext cx="398880" cy="40608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4A046B9E-39AE-4503-ABF7-F3EA1B6C169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461758" y="1725864"/>
                <a:ext cx="407528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3D645C4A-DBD7-49AF-908F-ACC230885DD6}"/>
                  </a:ext>
                </a:extLst>
              </p14:cNvPr>
              <p14:cNvContentPartPr/>
              <p14:nvPr/>
            </p14:nvContentPartPr>
            <p14:xfrm>
              <a:off x="3576802" y="2930784"/>
              <a:ext cx="139320" cy="72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3D645C4A-DBD7-49AF-908F-ACC230885DD6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568162" y="2922144"/>
                <a:ext cx="15696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1DDDD2E4-B3F5-4E63-9AC0-E32C34C0BB62}"/>
                  </a:ext>
                </a:extLst>
              </p14:cNvPr>
              <p14:cNvContentPartPr/>
              <p14:nvPr/>
            </p14:nvContentPartPr>
            <p14:xfrm>
              <a:off x="3576442" y="2838624"/>
              <a:ext cx="131760" cy="540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1DDDD2E4-B3F5-4E63-9AC0-E32C34C0BB62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567442" y="2829624"/>
                <a:ext cx="149400" cy="2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ED69E399-0E4A-4FCB-A844-DBF31D195A37}"/>
                  </a:ext>
                </a:extLst>
              </p14:cNvPr>
              <p14:cNvContentPartPr/>
              <p14:nvPr/>
            </p14:nvContentPartPr>
            <p14:xfrm>
              <a:off x="4001602" y="2578704"/>
              <a:ext cx="15480" cy="23904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ED69E399-0E4A-4FCB-A844-DBF31D195A37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992962" y="2569704"/>
                <a:ext cx="3312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29695950-A253-4C6C-B4A3-5B0F814C70BD}"/>
                  </a:ext>
                </a:extLst>
              </p14:cNvPr>
              <p14:cNvContentPartPr/>
              <p14:nvPr/>
            </p14:nvContentPartPr>
            <p14:xfrm>
              <a:off x="3882802" y="2868144"/>
              <a:ext cx="360000" cy="2952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29695950-A253-4C6C-B4A3-5B0F814C70BD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873802" y="2859144"/>
                <a:ext cx="37764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FD294008-1D0B-4F20-9AAE-C0889A70D08C}"/>
                  </a:ext>
                </a:extLst>
              </p14:cNvPr>
              <p14:cNvContentPartPr/>
              <p14:nvPr/>
            </p14:nvContentPartPr>
            <p14:xfrm>
              <a:off x="3986122" y="3042384"/>
              <a:ext cx="78120" cy="17784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FD294008-1D0B-4F20-9AAE-C0889A70D08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77482" y="3033384"/>
                <a:ext cx="9576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62C62E99-3528-4BC1-B439-B9FA20E2542E}"/>
                  </a:ext>
                </a:extLst>
              </p14:cNvPr>
              <p14:cNvContentPartPr/>
              <p14:nvPr/>
            </p14:nvContentPartPr>
            <p14:xfrm>
              <a:off x="4174402" y="2989464"/>
              <a:ext cx="92160" cy="11880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62C62E99-3528-4BC1-B439-B9FA20E2542E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165402" y="2980464"/>
                <a:ext cx="10980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F1C1392B-D01D-447A-9F7D-744A07CF38B3}"/>
                  </a:ext>
                </a:extLst>
              </p14:cNvPr>
              <p14:cNvContentPartPr/>
              <p14:nvPr/>
            </p14:nvContentPartPr>
            <p14:xfrm>
              <a:off x="4445482" y="2688504"/>
              <a:ext cx="222120" cy="180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F1C1392B-D01D-447A-9F7D-744A07CF38B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436482" y="2679504"/>
                <a:ext cx="23976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0EB53ED-7261-4887-A8B4-5011E4D01C2C}"/>
                  </a:ext>
                </a:extLst>
              </p14:cNvPr>
              <p14:cNvContentPartPr/>
              <p14:nvPr/>
            </p14:nvContentPartPr>
            <p14:xfrm>
              <a:off x="4489042" y="2934024"/>
              <a:ext cx="300600" cy="1656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0EB53ED-7261-4887-A8B4-5011E4D01C2C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480402" y="2925384"/>
                <a:ext cx="31824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7BBA1B21-B6F3-4383-98ED-976C3BFF465F}"/>
                  </a:ext>
                </a:extLst>
              </p14:cNvPr>
              <p14:cNvContentPartPr/>
              <p14:nvPr/>
            </p14:nvContentPartPr>
            <p14:xfrm>
              <a:off x="4411282" y="3024024"/>
              <a:ext cx="182160" cy="13356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7BBA1B21-B6F3-4383-98ED-976C3BFF465F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402282" y="3015384"/>
                <a:ext cx="19980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F69A0990-BC3E-42F1-9EEA-2FCBDBF13462}"/>
                  </a:ext>
                </a:extLst>
              </p14:cNvPr>
              <p14:cNvContentPartPr/>
              <p14:nvPr/>
            </p14:nvContentPartPr>
            <p14:xfrm>
              <a:off x="4692442" y="3054624"/>
              <a:ext cx="94680" cy="136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F69A0990-BC3E-42F1-9EEA-2FCBDBF1346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683802" y="3045984"/>
                <a:ext cx="11232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063F79C0-7140-4CC7-85EF-C3C56210C013}"/>
                  </a:ext>
                </a:extLst>
              </p14:cNvPr>
              <p14:cNvContentPartPr/>
              <p14:nvPr/>
            </p14:nvContentPartPr>
            <p14:xfrm>
              <a:off x="4953082" y="2677344"/>
              <a:ext cx="907920" cy="41976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063F79C0-7140-4CC7-85EF-C3C56210C013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944442" y="2668704"/>
                <a:ext cx="925560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AC4DCDC1-A45F-48EF-A6B8-653394A08438}"/>
                  </a:ext>
                </a:extLst>
              </p14:cNvPr>
              <p14:cNvContentPartPr/>
              <p14:nvPr/>
            </p14:nvContentPartPr>
            <p14:xfrm>
              <a:off x="5972962" y="2777064"/>
              <a:ext cx="281520" cy="33696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AC4DCDC1-A45F-48EF-A6B8-653394A08438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964311" y="2768424"/>
                <a:ext cx="299183" cy="35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F91D5685-8508-48CF-86D1-FDFA093036B1}"/>
                  </a:ext>
                </a:extLst>
              </p14:cNvPr>
              <p14:cNvContentPartPr/>
              <p14:nvPr/>
            </p14:nvContentPartPr>
            <p14:xfrm>
              <a:off x="518602" y="3708744"/>
              <a:ext cx="225360" cy="1404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F91D5685-8508-48CF-86D1-FDFA093036B1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09602" y="3700104"/>
                <a:ext cx="24300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182D805F-01CF-4770-83C0-063FC9315FF0}"/>
                  </a:ext>
                </a:extLst>
              </p14:cNvPr>
              <p14:cNvContentPartPr/>
              <p14:nvPr/>
            </p14:nvContentPartPr>
            <p14:xfrm>
              <a:off x="600322" y="3639624"/>
              <a:ext cx="158760" cy="1620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182D805F-01CF-4770-83C0-063FC9315FF0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91322" y="3630624"/>
                <a:ext cx="17640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1E02940C-CC19-4EB3-9B65-1A9331D87039}"/>
                  </a:ext>
                </a:extLst>
              </p14:cNvPr>
              <p14:cNvContentPartPr/>
              <p14:nvPr/>
            </p14:nvContentPartPr>
            <p14:xfrm>
              <a:off x="956722" y="3394104"/>
              <a:ext cx="567360" cy="285480"/>
            </p14:xfrm>
          </p:contentPart>
        </mc:Choice>
        <mc:Fallback xmlns=""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1E02940C-CC19-4EB3-9B65-1A9331D87039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947722" y="3385453"/>
                <a:ext cx="585000" cy="303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EBFE2D55-B7F7-4BA8-86B5-ACD5725D823E}"/>
                  </a:ext>
                </a:extLst>
              </p14:cNvPr>
              <p14:cNvContentPartPr/>
              <p14:nvPr/>
            </p14:nvContentPartPr>
            <p14:xfrm>
              <a:off x="1008922" y="3779664"/>
              <a:ext cx="519480" cy="3816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EBFE2D55-B7F7-4BA8-86B5-ACD5725D823E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999922" y="3770664"/>
                <a:ext cx="53712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3EDBC519-9CD9-44C0-9A88-E0853225E5D1}"/>
                  </a:ext>
                </a:extLst>
              </p14:cNvPr>
              <p14:cNvContentPartPr/>
              <p14:nvPr/>
            </p14:nvContentPartPr>
            <p14:xfrm>
              <a:off x="1156522" y="3891264"/>
              <a:ext cx="288000" cy="23256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3EDBC519-9CD9-44C0-9A88-E0853225E5D1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147533" y="3882264"/>
                <a:ext cx="305618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D429D855-D012-47A1-9DB9-697C5AA9979C}"/>
                  </a:ext>
                </a:extLst>
              </p14:cNvPr>
              <p14:cNvContentPartPr/>
              <p14:nvPr/>
            </p14:nvContentPartPr>
            <p14:xfrm>
              <a:off x="1653322" y="3657624"/>
              <a:ext cx="777240" cy="26028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D429D855-D012-47A1-9DB9-697C5AA9979C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1644326" y="3648636"/>
                <a:ext cx="794872" cy="277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0ABEB8BD-4538-4729-8099-BF7919BAA0EA}"/>
                  </a:ext>
                </a:extLst>
              </p14:cNvPr>
              <p14:cNvContentPartPr/>
              <p14:nvPr/>
            </p14:nvContentPartPr>
            <p14:xfrm>
              <a:off x="2595082" y="3862464"/>
              <a:ext cx="187920" cy="1728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0ABEB8BD-4538-4729-8099-BF7919BAA0EA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586082" y="3853824"/>
                <a:ext cx="20556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55859B0E-4C06-4AF2-A9A1-144E0E2E0668}"/>
                  </a:ext>
                </a:extLst>
              </p14:cNvPr>
              <p14:cNvContentPartPr/>
              <p14:nvPr/>
            </p14:nvContentPartPr>
            <p14:xfrm>
              <a:off x="2623162" y="3800184"/>
              <a:ext cx="187560" cy="1764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55859B0E-4C06-4AF2-A9A1-144E0E2E066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614162" y="3791544"/>
                <a:ext cx="20520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49F9FF17-DDA8-4E22-856D-0F2AB464AD0D}"/>
                  </a:ext>
                </a:extLst>
              </p14:cNvPr>
              <p14:cNvContentPartPr/>
              <p14:nvPr/>
            </p14:nvContentPartPr>
            <p14:xfrm>
              <a:off x="3312562" y="3618744"/>
              <a:ext cx="931680" cy="27504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49F9FF17-DDA8-4E22-856D-0F2AB464AD0D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303562" y="3610104"/>
                <a:ext cx="94932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B1B2A872-DBF9-448F-8284-47D952E1277D}"/>
                  </a:ext>
                </a:extLst>
              </p14:cNvPr>
              <p14:cNvContentPartPr/>
              <p14:nvPr/>
            </p14:nvContentPartPr>
            <p14:xfrm>
              <a:off x="2996482" y="3655824"/>
              <a:ext cx="225720" cy="25344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B1B2A872-DBF9-448F-8284-47D952E1277D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987842" y="3647184"/>
                <a:ext cx="243360" cy="2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56CF2215-4330-4611-A25A-49015D802D3F}"/>
                  </a:ext>
                </a:extLst>
              </p14:cNvPr>
              <p14:cNvContentPartPr/>
              <p14:nvPr/>
            </p14:nvContentPartPr>
            <p14:xfrm>
              <a:off x="381442" y="4289784"/>
              <a:ext cx="580320" cy="57384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56CF2215-4330-4611-A25A-49015D802D3F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72802" y="4280784"/>
                <a:ext cx="597960" cy="59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12E0EAF-D5DD-4344-A869-4C6D133A6D33}"/>
                  </a:ext>
                </a:extLst>
              </p14:cNvPr>
              <p14:cNvContentPartPr/>
              <p14:nvPr/>
            </p14:nvContentPartPr>
            <p14:xfrm>
              <a:off x="1049602" y="4357104"/>
              <a:ext cx="961560" cy="40644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812E0EAF-D5DD-4344-A869-4C6D133A6D33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040602" y="4348104"/>
                <a:ext cx="979200" cy="42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2E46C302-F0ED-4364-ABD0-F5F43FED3604}"/>
                  </a:ext>
                </a:extLst>
              </p14:cNvPr>
              <p14:cNvContentPartPr/>
              <p14:nvPr/>
            </p14:nvContentPartPr>
            <p14:xfrm>
              <a:off x="2873722" y="4311384"/>
              <a:ext cx="175680" cy="76212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2E46C302-F0ED-4364-ABD0-F5F43FED3604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2864722" y="4302744"/>
                <a:ext cx="193320" cy="77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A13DB656-0CFC-4FC7-AAF4-05C7EE47095E}"/>
                  </a:ext>
                </a:extLst>
              </p14:cNvPr>
              <p14:cNvContentPartPr/>
              <p14:nvPr/>
            </p14:nvContentPartPr>
            <p14:xfrm>
              <a:off x="3541162" y="4528464"/>
              <a:ext cx="791640" cy="27972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A13DB656-0CFC-4FC7-AAF4-05C7EE47095E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532522" y="4519464"/>
                <a:ext cx="809280" cy="29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BBD7D43B-D44E-4F0F-850F-4A0AE7755B0C}"/>
                  </a:ext>
                </a:extLst>
              </p14:cNvPr>
              <p14:cNvContentPartPr/>
              <p14:nvPr/>
            </p14:nvContentPartPr>
            <p14:xfrm>
              <a:off x="3243442" y="4546824"/>
              <a:ext cx="176400" cy="33300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BBD7D43B-D44E-4F0F-850F-4A0AE7755B0C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234784" y="4538184"/>
                <a:ext cx="194076" cy="35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A9DDF257-C728-4B17-898B-21DEF5738A92}"/>
                  </a:ext>
                </a:extLst>
              </p14:cNvPr>
              <p14:cNvContentPartPr/>
              <p14:nvPr/>
            </p14:nvContentPartPr>
            <p14:xfrm>
              <a:off x="2223202" y="4293384"/>
              <a:ext cx="494640" cy="64980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A9DDF257-C728-4B17-898B-21DEF5738A92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2214556" y="4284389"/>
                <a:ext cx="512293" cy="667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DECBE268-0B37-48E2-9893-1BDD8D9BAA15}"/>
                  </a:ext>
                </a:extLst>
              </p14:cNvPr>
              <p14:cNvContentPartPr/>
              <p14:nvPr/>
            </p14:nvContentPartPr>
            <p14:xfrm>
              <a:off x="4635202" y="4429464"/>
              <a:ext cx="401400" cy="32112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DECBE268-0B37-48E2-9893-1BDD8D9BAA15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626562" y="4420824"/>
                <a:ext cx="41904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5D5E38DA-B167-4DBA-B47C-475781ED3333}"/>
                  </a:ext>
                </a:extLst>
              </p14:cNvPr>
              <p14:cNvContentPartPr/>
              <p14:nvPr/>
            </p14:nvContentPartPr>
            <p14:xfrm>
              <a:off x="5142802" y="4344864"/>
              <a:ext cx="1369080" cy="39204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5D5E38DA-B167-4DBA-B47C-475781ED3333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5133802" y="4335872"/>
                <a:ext cx="1386720" cy="409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2AABFA38-6458-4A73-892B-4C5358996D8C}"/>
                  </a:ext>
                </a:extLst>
              </p14:cNvPr>
              <p14:cNvContentPartPr/>
              <p14:nvPr/>
            </p14:nvContentPartPr>
            <p14:xfrm>
              <a:off x="6597202" y="4338744"/>
              <a:ext cx="143640" cy="37152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2AABFA38-6458-4A73-892B-4C5358996D8C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6588562" y="4329744"/>
                <a:ext cx="16128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65EAA883-AE1D-4BF8-B955-F1BFBD234C1E}"/>
                  </a:ext>
                </a:extLst>
              </p14:cNvPr>
              <p14:cNvContentPartPr/>
              <p14:nvPr/>
            </p14:nvContentPartPr>
            <p14:xfrm>
              <a:off x="6871882" y="4470144"/>
              <a:ext cx="221040" cy="24840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65EAA883-AE1D-4BF8-B955-F1BFBD234C1E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862882" y="4461504"/>
                <a:ext cx="238680" cy="2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0E35AE16-90C6-439C-A94A-A87D5BE26B20}"/>
                  </a:ext>
                </a:extLst>
              </p14:cNvPr>
              <p14:cNvContentPartPr/>
              <p14:nvPr/>
            </p14:nvContentPartPr>
            <p14:xfrm>
              <a:off x="275602" y="5490024"/>
              <a:ext cx="224280" cy="1224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0E35AE16-90C6-439C-A94A-A87D5BE26B20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66602" y="5481024"/>
                <a:ext cx="24192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3A69DC49-A7AD-4C79-A9E8-F9F311D746E6}"/>
                  </a:ext>
                </a:extLst>
              </p14:cNvPr>
              <p14:cNvContentPartPr/>
              <p14:nvPr/>
            </p14:nvContentPartPr>
            <p14:xfrm>
              <a:off x="309802" y="5390304"/>
              <a:ext cx="195120" cy="216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3A69DC49-A7AD-4C79-A9E8-F9F311D746E6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300802" y="5381664"/>
                <a:ext cx="21276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EAB36A85-4E77-4CDA-A434-EB1C087E2D16}"/>
                  </a:ext>
                </a:extLst>
              </p14:cNvPr>
              <p14:cNvContentPartPr/>
              <p14:nvPr/>
            </p14:nvContentPartPr>
            <p14:xfrm>
              <a:off x="629122" y="4947864"/>
              <a:ext cx="723960" cy="87552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EAB36A85-4E77-4CDA-A434-EB1C087E2D16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20122" y="4939220"/>
                <a:ext cx="741600" cy="8931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E4AFC52B-2253-42F4-93A0-F0109CDA562B}"/>
                  </a:ext>
                </a:extLst>
              </p14:cNvPr>
              <p14:cNvContentPartPr/>
              <p14:nvPr/>
            </p14:nvContentPartPr>
            <p14:xfrm>
              <a:off x="1547122" y="5024544"/>
              <a:ext cx="890640" cy="91260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E4AFC52B-2253-42F4-93A0-F0109CDA562B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1538122" y="5015904"/>
                <a:ext cx="908280" cy="9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B8B30997-03B6-4A91-8B22-D0BFE7985A2F}"/>
                  </a:ext>
                </a:extLst>
              </p14:cNvPr>
              <p14:cNvContentPartPr/>
              <p14:nvPr/>
            </p14:nvContentPartPr>
            <p14:xfrm>
              <a:off x="650002" y="6236664"/>
              <a:ext cx="509400" cy="22320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B8B30997-03B6-4A91-8B22-D0BFE7985A2F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45682" y="6232344"/>
                <a:ext cx="51804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0EF5AFAD-3356-4785-BFA8-4AE97A7479C3}"/>
                  </a:ext>
                </a:extLst>
              </p14:cNvPr>
              <p14:cNvContentPartPr/>
              <p14:nvPr/>
            </p14:nvContentPartPr>
            <p14:xfrm>
              <a:off x="596362" y="5876664"/>
              <a:ext cx="678240" cy="23436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0EF5AFAD-3356-4785-BFA8-4AE97A7479C3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592042" y="5868011"/>
                <a:ext cx="686880" cy="247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287" name="Ink 286">
                <a:extLst>
                  <a:ext uri="{FF2B5EF4-FFF2-40B4-BE49-F238E27FC236}">
                    <a16:creationId xmlns:a16="http://schemas.microsoft.com/office/drawing/2014/main" id="{D6727C13-87E8-4869-A219-136B8E55C835}"/>
                  </a:ext>
                </a:extLst>
              </p14:cNvPr>
              <p14:cNvContentPartPr/>
              <p14:nvPr/>
            </p14:nvContentPartPr>
            <p14:xfrm>
              <a:off x="1596802" y="6019584"/>
              <a:ext cx="719640" cy="163440"/>
            </p14:xfrm>
          </p:contentPart>
        </mc:Choice>
        <mc:Fallback xmlns="">
          <p:pic>
            <p:nvPicPr>
              <p:cNvPr id="287" name="Ink 286">
                <a:extLst>
                  <a:ext uri="{FF2B5EF4-FFF2-40B4-BE49-F238E27FC236}">
                    <a16:creationId xmlns:a16="http://schemas.microsoft.com/office/drawing/2014/main" id="{D6727C13-87E8-4869-A219-136B8E55C835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592482" y="6010925"/>
                <a:ext cx="728280" cy="1764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1ED0296D-D20F-4A87-BEF5-BAAB3935BBEE}"/>
                  </a:ext>
                </a:extLst>
              </p14:cNvPr>
              <p14:cNvContentPartPr/>
              <p14:nvPr/>
            </p14:nvContentPartPr>
            <p14:xfrm>
              <a:off x="1679242" y="6234504"/>
              <a:ext cx="455040" cy="41076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1ED0296D-D20F-4A87-BEF5-BAAB3935BBEE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674925" y="6230188"/>
                <a:ext cx="463673" cy="419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E7723EEC-5C3A-4AA1-9F8F-27369493E81C}"/>
                  </a:ext>
                </a:extLst>
              </p14:cNvPr>
              <p14:cNvContentPartPr/>
              <p14:nvPr/>
            </p14:nvContentPartPr>
            <p14:xfrm>
              <a:off x="2575282" y="5184384"/>
              <a:ext cx="3195000" cy="101232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E7723EEC-5C3A-4AA1-9F8F-27369493E81C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2566641" y="5175384"/>
                <a:ext cx="3212642" cy="10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E41B7DA6-2318-481F-A6DA-19AC6BFB739B}"/>
                  </a:ext>
                </a:extLst>
              </p14:cNvPr>
              <p14:cNvContentPartPr/>
              <p14:nvPr/>
            </p14:nvContentPartPr>
            <p14:xfrm>
              <a:off x="3105202" y="6271224"/>
              <a:ext cx="272520" cy="43740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E41B7DA6-2318-481F-A6DA-19AC6BFB739B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3100882" y="6266904"/>
                <a:ext cx="281160" cy="44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1CD0B6B7-EE89-4B5B-AF88-D2A6A82578C3}"/>
                  </a:ext>
                </a:extLst>
              </p14:cNvPr>
              <p14:cNvContentPartPr/>
              <p14:nvPr/>
            </p14:nvContentPartPr>
            <p14:xfrm>
              <a:off x="3497242" y="6329184"/>
              <a:ext cx="1493280" cy="2926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1CD0B6B7-EE89-4B5B-AF88-D2A6A82578C3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3492922" y="6324864"/>
                <a:ext cx="150192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BB9E2426-3C92-486E-852A-93180E52E1A9}"/>
                  </a:ext>
                </a:extLst>
              </p14:cNvPr>
              <p14:cNvContentPartPr/>
              <p14:nvPr/>
            </p14:nvContentPartPr>
            <p14:xfrm>
              <a:off x="5165482" y="6281664"/>
              <a:ext cx="1178640" cy="228600"/>
            </p14:xfrm>
          </p:contentPart>
        </mc:Choice>
        <mc:Fallback xmlns=""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BB9E2426-3C92-486E-852A-93180E52E1A9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161162" y="6277344"/>
                <a:ext cx="1187280" cy="23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49" name="Ink 348">
                <a:extLst>
                  <a:ext uri="{FF2B5EF4-FFF2-40B4-BE49-F238E27FC236}">
                    <a16:creationId xmlns:a16="http://schemas.microsoft.com/office/drawing/2014/main" id="{B88C7FD7-05B3-4E41-83B5-1C17A3EE513F}"/>
                  </a:ext>
                </a:extLst>
              </p14:cNvPr>
              <p14:cNvContentPartPr/>
              <p14:nvPr/>
            </p14:nvContentPartPr>
            <p14:xfrm>
              <a:off x="6011482" y="5235144"/>
              <a:ext cx="943920" cy="424800"/>
            </p14:xfrm>
          </p:contentPart>
        </mc:Choice>
        <mc:Fallback xmlns="">
          <p:pic>
            <p:nvPicPr>
              <p:cNvPr id="349" name="Ink 348">
                <a:extLst>
                  <a:ext uri="{FF2B5EF4-FFF2-40B4-BE49-F238E27FC236}">
                    <a16:creationId xmlns:a16="http://schemas.microsoft.com/office/drawing/2014/main" id="{B88C7FD7-05B3-4E41-83B5-1C17A3EE513F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6002842" y="5226504"/>
                <a:ext cx="961560" cy="44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51" name="Ink 350">
                <a:extLst>
                  <a:ext uri="{FF2B5EF4-FFF2-40B4-BE49-F238E27FC236}">
                    <a16:creationId xmlns:a16="http://schemas.microsoft.com/office/drawing/2014/main" id="{A249799B-C1EA-4568-86AA-3ABBA18DE6C2}"/>
                  </a:ext>
                </a:extLst>
              </p14:cNvPr>
              <p14:cNvContentPartPr/>
              <p14:nvPr/>
            </p14:nvContentPartPr>
            <p14:xfrm>
              <a:off x="3238042" y="1647384"/>
              <a:ext cx="482760" cy="365760"/>
            </p14:xfrm>
          </p:contentPart>
        </mc:Choice>
        <mc:Fallback xmlns="">
          <p:pic>
            <p:nvPicPr>
              <p:cNvPr id="351" name="Ink 350">
                <a:extLst>
                  <a:ext uri="{FF2B5EF4-FFF2-40B4-BE49-F238E27FC236}">
                    <a16:creationId xmlns:a16="http://schemas.microsoft.com/office/drawing/2014/main" id="{A249799B-C1EA-4568-86AA-3ABBA18DE6C2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3229042" y="1638384"/>
                <a:ext cx="500400" cy="38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54" name="Ink 353">
                <a:extLst>
                  <a:ext uri="{FF2B5EF4-FFF2-40B4-BE49-F238E27FC236}">
                    <a16:creationId xmlns:a16="http://schemas.microsoft.com/office/drawing/2014/main" id="{D29D991A-1516-4C04-BB73-F9353360C6A8}"/>
                  </a:ext>
                </a:extLst>
              </p14:cNvPr>
              <p14:cNvContentPartPr/>
              <p14:nvPr/>
            </p14:nvContentPartPr>
            <p14:xfrm>
              <a:off x="7239442" y="6298944"/>
              <a:ext cx="228960" cy="188280"/>
            </p14:xfrm>
          </p:contentPart>
        </mc:Choice>
        <mc:Fallback xmlns="">
          <p:pic>
            <p:nvPicPr>
              <p:cNvPr id="354" name="Ink 353">
                <a:extLst>
                  <a:ext uri="{FF2B5EF4-FFF2-40B4-BE49-F238E27FC236}">
                    <a16:creationId xmlns:a16="http://schemas.microsoft.com/office/drawing/2014/main" id="{D29D991A-1516-4C04-BB73-F9353360C6A8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7235122" y="6294624"/>
                <a:ext cx="23760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355" name="Ink 354">
                <a:extLst>
                  <a:ext uri="{FF2B5EF4-FFF2-40B4-BE49-F238E27FC236}">
                    <a16:creationId xmlns:a16="http://schemas.microsoft.com/office/drawing/2014/main" id="{0F4CF269-4D94-4795-9D72-4B79673571D2}"/>
                  </a:ext>
                </a:extLst>
              </p14:cNvPr>
              <p14:cNvContentPartPr/>
              <p14:nvPr/>
            </p14:nvContentPartPr>
            <p14:xfrm>
              <a:off x="6459322" y="5888544"/>
              <a:ext cx="685800" cy="727920"/>
            </p14:xfrm>
          </p:contentPart>
        </mc:Choice>
        <mc:Fallback xmlns="">
          <p:pic>
            <p:nvPicPr>
              <p:cNvPr id="355" name="Ink 354">
                <a:extLst>
                  <a:ext uri="{FF2B5EF4-FFF2-40B4-BE49-F238E27FC236}">
                    <a16:creationId xmlns:a16="http://schemas.microsoft.com/office/drawing/2014/main" id="{0F4CF269-4D94-4795-9D72-4B79673571D2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6455002" y="5884224"/>
                <a:ext cx="694440" cy="73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1635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5DF8CC-6F4C-40D7-919A-552FABB4B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BA835263-5625-49BA-ABA8-0412D1591F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5694" y="420864"/>
            <a:ext cx="1757424" cy="134163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65" name="Ink 364">
                <a:extLst>
                  <a:ext uri="{FF2B5EF4-FFF2-40B4-BE49-F238E27FC236}">
                    <a16:creationId xmlns:a16="http://schemas.microsoft.com/office/drawing/2014/main" id="{E0FB4F6A-A6CF-48A4-9450-226E37229CA4}"/>
                  </a:ext>
                </a:extLst>
              </p14:cNvPr>
              <p14:cNvContentPartPr/>
              <p14:nvPr/>
            </p14:nvContentPartPr>
            <p14:xfrm>
              <a:off x="387922" y="220704"/>
              <a:ext cx="8642160" cy="6434640"/>
            </p14:xfrm>
          </p:contentPart>
        </mc:Choice>
        <mc:Fallback xmlns="">
          <p:pic>
            <p:nvPicPr>
              <p:cNvPr id="365" name="Ink 364">
                <a:extLst>
                  <a:ext uri="{FF2B5EF4-FFF2-40B4-BE49-F238E27FC236}">
                    <a16:creationId xmlns:a16="http://schemas.microsoft.com/office/drawing/2014/main" id="{E0FB4F6A-A6CF-48A4-9450-226E37229CA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8922" y="216384"/>
                <a:ext cx="8659800" cy="644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5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B21AA0F-F8F8-4D8B-92B5-7ECD00D5C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C637B18-667A-4CE8-9CAE-ECDA9C77FD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835" y="1455672"/>
            <a:ext cx="4213035" cy="3577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836368D-5395-4A36-ADC6-B7B9DC014F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169" y="2957319"/>
            <a:ext cx="3757109" cy="13202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628B33-F371-481C-A2A0-84630D620E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5640" y="2167399"/>
            <a:ext cx="3757109" cy="27919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F902B4-111A-4BB7-8B41-F8DB381285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835" y="5548046"/>
            <a:ext cx="8165054" cy="37941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0E27283-FD8C-45C3-ADC0-43FFB4A1F589}"/>
              </a:ext>
            </a:extLst>
          </p:cNvPr>
          <p:cNvSpPr/>
          <p:nvPr/>
        </p:nvSpPr>
        <p:spPr>
          <a:xfrm>
            <a:off x="569022" y="300117"/>
            <a:ext cx="2775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Cylindrical Coordinat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489890-3B2A-418C-BFA7-DDDD76CADF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9861" y="382009"/>
            <a:ext cx="2326523" cy="203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933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30E16F58-5A29-4D1B-B4F1-0038856C39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606" y="289592"/>
            <a:ext cx="3372793" cy="307119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687FF2C-67DE-4D74-8E8F-B18672A35E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8722" y="3540760"/>
            <a:ext cx="3588344" cy="301752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A2E214-D9F7-4336-9F81-9A008D2FB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952D86-71B3-4C24-BDFA-596EF8D35C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564" y="884091"/>
            <a:ext cx="3156435" cy="5294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3DF4391-E111-4DD0-9368-A7391B20BF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6149" y="1744878"/>
            <a:ext cx="2590800" cy="5480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D1893F-041C-4BD8-92EB-FC6D774046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0764" y="324520"/>
            <a:ext cx="4467958" cy="449606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91C401A-FFB8-47AA-89CD-7AC420A62320}"/>
              </a:ext>
            </a:extLst>
          </p:cNvPr>
          <p:cNvCxnSpPr>
            <a:cxnSpLocks/>
          </p:cNvCxnSpPr>
          <p:nvPr/>
        </p:nvCxnSpPr>
        <p:spPr>
          <a:xfrm>
            <a:off x="7142480" y="1729702"/>
            <a:ext cx="558800" cy="3480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4333FC-EE60-42F3-8648-CF0FEEE497A2}"/>
              </a:ext>
            </a:extLst>
          </p:cNvPr>
          <p:cNvCxnSpPr>
            <a:cxnSpLocks/>
          </p:cNvCxnSpPr>
          <p:nvPr/>
        </p:nvCxnSpPr>
        <p:spPr>
          <a:xfrm flipV="1">
            <a:off x="7713074" y="229909"/>
            <a:ext cx="0" cy="63882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ADC1B6B-7334-4C21-80D2-80B067994057}"/>
              </a:ext>
            </a:extLst>
          </p:cNvPr>
          <p:cNvCxnSpPr>
            <a:cxnSpLocks/>
          </p:cNvCxnSpPr>
          <p:nvPr/>
        </p:nvCxnSpPr>
        <p:spPr>
          <a:xfrm flipV="1">
            <a:off x="7648292" y="1123597"/>
            <a:ext cx="629920" cy="33364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3200D79-39C6-4CDA-8E7C-4BB37DB8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96999"/>
              </p:ext>
            </p:extLst>
          </p:nvPr>
        </p:nvGraphicFramePr>
        <p:xfrm>
          <a:off x="7738420" y="117072"/>
          <a:ext cx="239607" cy="31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8420" y="117072"/>
                        <a:ext cx="239607" cy="311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1B0EE07-7B93-4D33-9CB5-8A5261DBC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10342"/>
              </p:ext>
            </p:extLst>
          </p:nvPr>
        </p:nvGraphicFramePr>
        <p:xfrm>
          <a:off x="7688926" y="1880552"/>
          <a:ext cx="210473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5" name="Equation" r:id="rId10" imgW="101520" imgH="190440" progId="Equation.DSMT4">
                  <p:embed/>
                </p:oleObj>
              </mc:Choice>
              <mc:Fallback>
                <p:oleObj name="Equation" r:id="rId10" imgW="10152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3200D79-39C6-4CDA-8E7C-4BB37DB8E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8926" y="1880552"/>
                        <a:ext cx="210473" cy="39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6711973-72D3-4B71-8C1D-B7D2673F4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27230"/>
              </p:ext>
            </p:extLst>
          </p:nvPr>
        </p:nvGraphicFramePr>
        <p:xfrm>
          <a:off x="8198576" y="868738"/>
          <a:ext cx="253106" cy="39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6" name="Equation" r:id="rId12" imgW="139680" imgH="215640" progId="Equation.DSMT4">
                  <p:embed/>
                </p:oleObj>
              </mc:Choice>
              <mc:Fallback>
                <p:oleObj name="Equation" r:id="rId12" imgW="1396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3200D79-39C6-4CDA-8E7C-4BB37DB8E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98576" y="868738"/>
                        <a:ext cx="253106" cy="390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A73BF76-1F25-44A4-8B72-105350D644E3}"/>
              </a:ext>
            </a:extLst>
          </p:cNvPr>
          <p:cNvCxnSpPr>
            <a:cxnSpLocks/>
          </p:cNvCxnSpPr>
          <p:nvPr/>
        </p:nvCxnSpPr>
        <p:spPr>
          <a:xfrm>
            <a:off x="7655560" y="4448391"/>
            <a:ext cx="558800" cy="3480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13A2FB9-4001-493F-8FCB-36BCB9D1F6FF}"/>
              </a:ext>
            </a:extLst>
          </p:cNvPr>
          <p:cNvCxnSpPr>
            <a:cxnSpLocks/>
          </p:cNvCxnSpPr>
          <p:nvPr/>
        </p:nvCxnSpPr>
        <p:spPr>
          <a:xfrm flipV="1">
            <a:off x="7369799" y="3540760"/>
            <a:ext cx="0" cy="63882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3C340A8-D092-420E-A5B0-645F59F57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17549"/>
              </p:ext>
            </p:extLst>
          </p:nvPr>
        </p:nvGraphicFramePr>
        <p:xfrm>
          <a:off x="7170588" y="3317240"/>
          <a:ext cx="239607" cy="31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3200D79-39C6-4CDA-8E7C-4BB37DB8E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0588" y="3317240"/>
                        <a:ext cx="239607" cy="311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C87CE01-068E-4BAA-AA78-C087F26F7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84437"/>
              </p:ext>
            </p:extLst>
          </p:nvPr>
        </p:nvGraphicFramePr>
        <p:xfrm>
          <a:off x="8241209" y="4622400"/>
          <a:ext cx="210473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8" name="Equation" r:id="rId15" imgW="101520" imgH="190440" progId="Equation.DSMT4">
                  <p:embed/>
                </p:oleObj>
              </mc:Choice>
              <mc:Fallback>
                <p:oleObj name="Equation" r:id="rId15" imgW="101520" imgH="1904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1B0EE07-7B93-4D33-9CB5-8A5261DBC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41209" y="4622400"/>
                        <a:ext cx="210473" cy="39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39DF6E9-9D37-4A9A-A279-9AC6F201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77418"/>
              </p:ext>
            </p:extLst>
          </p:nvPr>
        </p:nvGraphicFramePr>
        <p:xfrm>
          <a:off x="8130569" y="3599631"/>
          <a:ext cx="253106" cy="39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9" name="Equation" r:id="rId16" imgW="139680" imgH="215640" progId="Equation.DSMT4">
                  <p:embed/>
                </p:oleObj>
              </mc:Choice>
              <mc:Fallback>
                <p:oleObj name="Equation" r:id="rId16" imgW="13968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6711973-72D3-4B71-8C1D-B7D2673F4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30569" y="3599631"/>
                        <a:ext cx="253106" cy="390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AED833DA-5AAB-4388-A586-F929CD816B66}"/>
              </a:ext>
            </a:extLst>
          </p:cNvPr>
          <p:cNvGrpSpPr/>
          <p:nvPr/>
        </p:nvGrpSpPr>
        <p:grpSpPr>
          <a:xfrm>
            <a:off x="7525875" y="3906202"/>
            <a:ext cx="629920" cy="333643"/>
            <a:chOff x="7244079" y="686269"/>
            <a:chExt cx="629920" cy="333643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CBE21CF2-95A4-4162-B9BD-87CFFCBF7C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44079" y="686269"/>
              <a:ext cx="629920" cy="33364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8FFB2D3-7EF7-4D56-AEA8-20E175218B28}"/>
                </a:ext>
              </a:extLst>
            </p:cNvPr>
            <p:cNvCxnSpPr/>
            <p:nvPr/>
          </p:nvCxnSpPr>
          <p:spPr>
            <a:xfrm flipV="1">
              <a:off x="7244079" y="840702"/>
              <a:ext cx="332349" cy="177293"/>
            </a:xfrm>
            <a:prstGeom prst="line">
              <a:avLst/>
            </a:prstGeom>
            <a:ln w="38100">
              <a:solidFill>
                <a:srgbClr val="FFB3B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51B9BA3-E865-413B-9BB5-2ED07CCE0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10056"/>
              </p:ext>
            </p:extLst>
          </p:nvPr>
        </p:nvGraphicFramePr>
        <p:xfrm>
          <a:off x="43815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15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E567C80-9514-4189-9851-C588002E1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1875"/>
              </p:ext>
            </p:extLst>
          </p:nvPr>
        </p:nvGraphicFramePr>
        <p:xfrm>
          <a:off x="638175" y="4179888"/>
          <a:ext cx="24336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" name="Equation" r:id="rId19" imgW="1396800" imgH="241200" progId="Equation.DSMT4">
                  <p:embed/>
                </p:oleObj>
              </mc:Choice>
              <mc:Fallback>
                <p:oleObj name="Equation" r:id="rId19" imgW="139680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1E94E6-20ED-4247-B026-4E9F39BB3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8175" y="4179888"/>
                        <a:ext cx="24336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0C1B0BF-1A09-4F58-8AF5-803F1BD25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28470"/>
              </p:ext>
            </p:extLst>
          </p:nvPr>
        </p:nvGraphicFramePr>
        <p:xfrm>
          <a:off x="619125" y="4638675"/>
          <a:ext cx="24749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2" name="Equation" r:id="rId21" imgW="1422360" imgH="241200" progId="Equation.DSMT4">
                  <p:embed/>
                </p:oleObj>
              </mc:Choice>
              <mc:Fallback>
                <p:oleObj name="Equation" r:id="rId21" imgW="142236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E567C80-9514-4189-9851-C588002E1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9125" y="4638675"/>
                        <a:ext cx="24749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50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F2E882-DD57-4AAC-9C00-27D412476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804C1B4-0EF1-454F-8A6A-BE558A6262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32" y="581068"/>
            <a:ext cx="7922213" cy="5808974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D5B306-FFDF-4AF3-ACFD-5C29CC518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211812"/>
              </p:ext>
            </p:extLst>
          </p:nvPr>
        </p:nvGraphicFramePr>
        <p:xfrm>
          <a:off x="6659563" y="4714875"/>
          <a:ext cx="19494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4" imgW="1473120" imgH="965160" progId="Equation.DSMT4">
                  <p:embed/>
                </p:oleObj>
              </mc:Choice>
              <mc:Fallback>
                <p:oleObj name="Equation" r:id="rId4" imgW="1473120" imgH="965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A195086-E226-4E4B-964D-2D435EB02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9563" y="4714875"/>
                        <a:ext cx="1949450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83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5D39F7-B1E3-47A5-BA1B-88CC6DC20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2062156-D7C0-49CB-BD04-4904A5E1123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03667" y="1902311"/>
            <a:ext cx="2832666" cy="305337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3CA4BD0-CA9F-411D-B84A-6A6574812E2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63336" y="2016826"/>
            <a:ext cx="2832666" cy="268516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4243DD2-8C9E-4E0B-A7AE-57C8EA43DF5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5334" y="1924491"/>
            <a:ext cx="2832666" cy="2685162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50FF185-ACE3-476A-B99A-AC75A7E6F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15033"/>
              </p:ext>
            </p:extLst>
          </p:nvPr>
        </p:nvGraphicFramePr>
        <p:xfrm>
          <a:off x="639535" y="4955689"/>
          <a:ext cx="76438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6" imgW="2501640" imgH="203040" progId="Equation.DSMT4">
                  <p:embed/>
                </p:oleObj>
              </mc:Choice>
              <mc:Fallback>
                <p:oleObj name="Equation" r:id="rId6" imgW="250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535" y="4955689"/>
                        <a:ext cx="7643812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F0CE730-1180-4578-A2D4-DEE37CA826D5}"/>
              </a:ext>
            </a:extLst>
          </p:cNvPr>
          <p:cNvSpPr/>
          <p:nvPr/>
        </p:nvSpPr>
        <p:spPr>
          <a:xfrm>
            <a:off x="639535" y="564584"/>
            <a:ext cx="4626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VILINEAR COORDINATES</a:t>
            </a:r>
          </a:p>
        </p:txBody>
      </p:sp>
    </p:spTree>
    <p:extLst>
      <p:ext uri="{BB962C8B-B14F-4D97-AF65-F5344CB8AC3E}">
        <p14:creationId xmlns:p14="http://schemas.microsoft.com/office/powerpoint/2010/main" val="3201645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3F22BA2-F325-4AF6-ADD7-4B92944486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0205" y="1035517"/>
            <a:ext cx="3486150" cy="359092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B355B0-B6E1-4CA4-A444-B43E4D4B9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604853-BD1B-4FE8-AD95-D84282C72392}"/>
              </a:ext>
            </a:extLst>
          </p:cNvPr>
          <p:cNvSpPr txBox="1"/>
          <p:nvPr/>
        </p:nvSpPr>
        <p:spPr>
          <a:xfrm>
            <a:off x="501281" y="615325"/>
            <a:ext cx="47629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ider a vector field given by:</a:t>
            </a:r>
          </a:p>
          <a:p>
            <a:pPr marL="342900" indent="-342900">
              <a:buAutoNum type="alphaLcParenR"/>
            </a:pPr>
            <a:r>
              <a:rPr lang="en-US" dirty="0"/>
              <a:t>Is </a:t>
            </a:r>
            <a:r>
              <a:rPr lang="en-US" b="1" dirty="0"/>
              <a:t>v</a:t>
            </a:r>
            <a:r>
              <a:rPr lang="en-US" dirty="0"/>
              <a:t> conservative?</a:t>
            </a:r>
          </a:p>
          <a:p>
            <a:pPr marL="342900" indent="-342900">
              <a:buAutoNum type="alphaLcParenR"/>
            </a:pPr>
            <a:r>
              <a:rPr lang="en-GB" dirty="0"/>
              <a:t>Test the curl theorem for the this function.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8702CA-B070-4B3C-A75C-EA88D028D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74683"/>
              </p:ext>
            </p:extLst>
          </p:nvPr>
        </p:nvGraphicFramePr>
        <p:xfrm>
          <a:off x="3888019" y="561015"/>
          <a:ext cx="2123522" cy="46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4" imgW="990360" imgH="215640" progId="Equation.DSMT4">
                  <p:embed/>
                </p:oleObj>
              </mc:Choice>
              <mc:Fallback>
                <p:oleObj name="Equation" r:id="rId4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8019" y="561015"/>
                        <a:ext cx="2123522" cy="46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B676F8B-5BDA-492B-BC91-D593DC21A7DC}"/>
              </a:ext>
            </a:extLst>
          </p:cNvPr>
          <p:cNvSpPr txBox="1"/>
          <p:nvPr/>
        </p:nvSpPr>
        <p:spPr>
          <a:xfrm>
            <a:off x="745905" y="153660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</a:rPr>
              <a:t>Example</a:t>
            </a:r>
            <a:endParaRPr lang="en-US" b="1" dirty="0">
              <a:solidFill>
                <a:srgbClr val="008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2B23B7F-6BD5-4006-8956-6DD2C8B616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163" y="2063329"/>
            <a:ext cx="3923413" cy="7574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B47753E-C6CA-4885-A38B-E95E65731A12}"/>
              </a:ext>
            </a:extLst>
          </p:cNvPr>
          <p:cNvSpPr txBox="1"/>
          <p:nvPr/>
        </p:nvSpPr>
        <p:spPr>
          <a:xfrm>
            <a:off x="650136" y="1815260"/>
            <a:ext cx="1205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i="1" dirty="0"/>
              <a:t>s=R</a:t>
            </a:r>
            <a:r>
              <a:rPr lang="en-US" dirty="0"/>
              <a:t>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793A5F5-9B13-49A1-B013-D706228D048A}"/>
              </a:ext>
            </a:extLst>
          </p:cNvPr>
          <p:cNvGrpSpPr/>
          <p:nvPr/>
        </p:nvGrpSpPr>
        <p:grpSpPr>
          <a:xfrm>
            <a:off x="6765379" y="2184592"/>
            <a:ext cx="1280160" cy="1280160"/>
            <a:chOff x="6374219" y="2364340"/>
            <a:chExt cx="1280160" cy="128016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B311BCC-7D35-4076-AFE4-9DCCCD0A5DEE}"/>
                </a:ext>
              </a:extLst>
            </p:cNvPr>
            <p:cNvSpPr/>
            <p:nvPr/>
          </p:nvSpPr>
          <p:spPr>
            <a:xfrm>
              <a:off x="6374219" y="2364340"/>
              <a:ext cx="1280160" cy="128016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F100B52-6F7A-499B-8136-3E668DAE05BD}"/>
                </a:ext>
              </a:extLst>
            </p:cNvPr>
            <p:cNvCxnSpPr>
              <a:cxnSpLocks/>
              <a:stCxn id="10" idx="6"/>
            </p:cNvCxnSpPr>
            <p:nvPr/>
          </p:nvCxnSpPr>
          <p:spPr>
            <a:xfrm flipH="1">
              <a:off x="7014301" y="3004420"/>
              <a:ext cx="640078" cy="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1C7D68B-DB78-43CB-B910-C489F3B5DC26}"/>
                </a:ext>
              </a:extLst>
            </p:cNvPr>
            <p:cNvSpPr txBox="1"/>
            <p:nvPr/>
          </p:nvSpPr>
          <p:spPr>
            <a:xfrm>
              <a:off x="7114271" y="2719457"/>
              <a:ext cx="3351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solidFill>
                    <a:srgbClr val="FF0000"/>
                  </a:solidFill>
                </a:rPr>
                <a:t>R</a:t>
              </a:r>
              <a:endParaRPr lang="en-US" sz="1600" dirty="0"/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A195086-E226-4E4B-964D-2D435EB02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14614"/>
              </p:ext>
            </p:extLst>
          </p:nvPr>
        </p:nvGraphicFramePr>
        <p:xfrm>
          <a:off x="145675" y="3345494"/>
          <a:ext cx="505618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7" imgW="3606480" imgH="965160" progId="Equation.DSMT4">
                  <p:embed/>
                </p:oleObj>
              </mc:Choice>
              <mc:Fallback>
                <p:oleObj name="Equation" r:id="rId7" imgW="360648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CA9807-C5C2-4829-A73C-6519FB6B8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675" y="3345494"/>
                        <a:ext cx="5056188" cy="1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68B0DEC-631F-4C80-B622-6B826D9A4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275272"/>
              </p:ext>
            </p:extLst>
          </p:nvPr>
        </p:nvGraphicFramePr>
        <p:xfrm>
          <a:off x="325104" y="5073670"/>
          <a:ext cx="8051500" cy="86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9" imgW="4736880" imgH="507960" progId="Equation.DSMT4">
                  <p:embed/>
                </p:oleObj>
              </mc:Choice>
              <mc:Fallback>
                <p:oleObj name="Equation" r:id="rId9" imgW="473688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A195086-E226-4E4B-964D-2D435EB02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104" y="5073670"/>
                        <a:ext cx="8051500" cy="86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23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766AEC-FE74-45A8-A4BA-F49D9931C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2CB201-4A2C-419C-A899-AFA490D91B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162" y="2294853"/>
            <a:ext cx="3200400" cy="4857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C14C55B-DB85-4932-BD61-ECE7BECA3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314" y="2848143"/>
            <a:ext cx="7759871" cy="9860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AFF443-FEE4-46F5-A28A-A0063D9FC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378" y="4062581"/>
            <a:ext cx="6629400" cy="20193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DDF28E9-FDCF-4864-955C-929476408FA8}"/>
              </a:ext>
            </a:extLst>
          </p:cNvPr>
          <p:cNvSpPr/>
          <p:nvPr/>
        </p:nvSpPr>
        <p:spPr>
          <a:xfrm>
            <a:off x="457378" y="773678"/>
            <a:ext cx="73797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the curl of a vector field (</a:t>
            </a:r>
            <a:r>
              <a:rPr lang="en-GB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GB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vanishes (everywhere), then </a:t>
            </a:r>
            <a:r>
              <a:rPr lang="en-GB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GB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n be written as the gradient of a scalar potential(V ): 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AE02E5-5BD0-447A-BBA8-D9499DCA4C3B}"/>
              </a:ext>
            </a:extLst>
          </p:cNvPr>
          <p:cNvSpPr/>
          <p:nvPr/>
        </p:nvSpPr>
        <p:spPr>
          <a:xfrm>
            <a:off x="605975" y="53668"/>
            <a:ext cx="21419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entia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4877CE-FBC1-4048-A409-DF0ED84E8F70}"/>
              </a:ext>
            </a:extLst>
          </p:cNvPr>
          <p:cNvSpPr/>
          <p:nvPr/>
        </p:nvSpPr>
        <p:spPr>
          <a:xfrm>
            <a:off x="425323" y="1510740"/>
            <a:ext cx="74438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The potential is not unique—</a:t>
            </a:r>
            <a:r>
              <a:rPr lang="en-GB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y constant can be added to V </a:t>
            </a:r>
            <a:r>
              <a:rPr lang="en-GB" dirty="0">
                <a:solidFill>
                  <a:srgbClr val="FF0000"/>
                </a:solidFill>
              </a:rPr>
              <a:t>with impunity, since this will not affect its gradient.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C7A14C7-4E94-4889-BDD8-588E68B74FF1}"/>
                  </a:ext>
                </a:extLst>
              </p14:cNvPr>
              <p14:cNvContentPartPr/>
              <p14:nvPr/>
            </p14:nvContentPartPr>
            <p14:xfrm>
              <a:off x="4830480" y="2643840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C7A14C7-4E94-4889-BDD8-588E68B74FF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40840" y="2463840"/>
                <a:ext cx="18000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BA6E1832-107E-4E0E-AB8A-4B454CFF5B05}"/>
                  </a:ext>
                </a:extLst>
              </p14:cNvPr>
              <p14:cNvContentPartPr/>
              <p14:nvPr/>
            </p14:nvContentPartPr>
            <p14:xfrm>
              <a:off x="4831200" y="2614680"/>
              <a:ext cx="19800" cy="313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BA6E1832-107E-4E0E-AB8A-4B454CFF5B0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41560" y="2435040"/>
                <a:ext cx="199440" cy="39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477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53B15F-4B40-4622-8919-3250B8806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7A5CC5-7626-4892-B79B-1F912512DB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9311" y="1701570"/>
            <a:ext cx="3067050" cy="4476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DE398FC-E6E7-4014-9673-42FA018A4C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67" y="2294992"/>
            <a:ext cx="8639175" cy="27717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8B90B05-7051-46F4-904F-C957725C7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533" y="5805936"/>
            <a:ext cx="5667375" cy="8001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5664FB6-795C-480D-AB09-1A383EDFD9C5}"/>
              </a:ext>
            </a:extLst>
          </p:cNvPr>
          <p:cNvSpPr/>
          <p:nvPr/>
        </p:nvSpPr>
        <p:spPr>
          <a:xfrm>
            <a:off x="382848" y="498268"/>
            <a:ext cx="80565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the divergence of a vector field (</a:t>
            </a:r>
            <a:r>
              <a:rPr lang="en-GB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GB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vanishes (everywhere), then </a:t>
            </a:r>
            <a:r>
              <a:rPr lang="en-GB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GB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n be expressed as the curl of a vector potential(</a:t>
            </a:r>
            <a:r>
              <a:rPr lang="en-GB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GB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: 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D2E095-3A61-464A-8F8A-14E03C712235}"/>
              </a:ext>
            </a:extLst>
          </p:cNvPr>
          <p:cNvSpPr/>
          <p:nvPr/>
        </p:nvSpPr>
        <p:spPr>
          <a:xfrm>
            <a:off x="382848" y="1198531"/>
            <a:ext cx="83425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vector field F can be written as the gradient of a scalar plus the curl of a vecto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51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1123633-A373-4F55-945C-00E0F51B2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30338E4-C4C3-43EA-947B-3A2D1C581FF6}"/>
              </a:ext>
            </a:extLst>
          </p:cNvPr>
          <p:cNvSpPr/>
          <p:nvPr/>
        </p:nvSpPr>
        <p:spPr>
          <a:xfrm>
            <a:off x="271130" y="585089"/>
            <a:ext cx="82774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FF"/>
                </a:solidFill>
              </a:rPr>
              <a:t>Given a vector function:</a:t>
            </a:r>
          </a:p>
          <a:p>
            <a:endParaRPr lang="en-GB" dirty="0">
              <a:solidFill>
                <a:srgbClr val="0000FF"/>
              </a:solidFill>
            </a:endParaRPr>
          </a:p>
          <a:p>
            <a:r>
              <a:rPr lang="en-GB" dirty="0">
                <a:solidFill>
                  <a:srgbClr val="0000FF"/>
                </a:solidFill>
              </a:rPr>
              <a:t>a)Determine the constants a, b, and c if </a:t>
            </a:r>
            <a:r>
              <a:rPr lang="en-GB" b="1" dirty="0">
                <a:solidFill>
                  <a:srgbClr val="0000FF"/>
                </a:solidFill>
              </a:rPr>
              <a:t>F</a:t>
            </a:r>
            <a:r>
              <a:rPr lang="en-GB" dirty="0">
                <a:solidFill>
                  <a:srgbClr val="0000FF"/>
                </a:solidFill>
              </a:rPr>
              <a:t> is irrotational. </a:t>
            </a:r>
          </a:p>
          <a:p>
            <a:r>
              <a:rPr lang="en-GB" dirty="0">
                <a:solidFill>
                  <a:srgbClr val="0000FF"/>
                </a:solidFill>
              </a:rPr>
              <a:t>b) Determine the scalar potential function V whose negative gradient equals </a:t>
            </a:r>
            <a:r>
              <a:rPr lang="en-GB" b="1" dirty="0">
                <a:solidFill>
                  <a:srgbClr val="0000FF"/>
                </a:solidFill>
              </a:rPr>
              <a:t>F</a:t>
            </a:r>
            <a:r>
              <a:rPr lang="en-GB" dirty="0">
                <a:solidFill>
                  <a:srgbClr val="0000FF"/>
                </a:solidFill>
              </a:rPr>
              <a:t>.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9B16A7-5495-4D93-9ED5-42134EAB2A1A}"/>
              </a:ext>
            </a:extLst>
          </p:cNvPr>
          <p:cNvSpPr txBox="1"/>
          <p:nvPr/>
        </p:nvSpPr>
        <p:spPr>
          <a:xfrm>
            <a:off x="597049" y="68599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</a:rPr>
              <a:t>Example</a:t>
            </a:r>
            <a:endParaRPr lang="en-US" b="1" dirty="0">
              <a:solidFill>
                <a:srgbClr val="008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936546-D99F-4059-9402-7EA2E089B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31351"/>
              </p:ext>
            </p:extLst>
          </p:nvPr>
        </p:nvGraphicFramePr>
        <p:xfrm>
          <a:off x="2819695" y="643269"/>
          <a:ext cx="3796035" cy="33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3" imgW="2336760" imgH="203040" progId="Equation.DSMT4">
                  <p:embed/>
                </p:oleObj>
              </mc:Choice>
              <mc:Fallback>
                <p:oleObj name="Equation" r:id="rId3" imgW="2336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695" y="643269"/>
                        <a:ext cx="3796035" cy="33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E0C7D5E-027D-454F-8FA8-AD01FE6FF14B}"/>
                  </a:ext>
                </a:extLst>
              </p14:cNvPr>
              <p14:cNvContentPartPr/>
              <p14:nvPr/>
            </p14:nvContentPartPr>
            <p14:xfrm>
              <a:off x="4807624" y="1334604"/>
              <a:ext cx="1081440" cy="37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E0C7D5E-027D-454F-8FA8-AD01FE6FF14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53984" y="1226604"/>
                <a:ext cx="1189080" cy="25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627E6919-3B29-4238-83ED-F3786659B9FA}"/>
                  </a:ext>
                </a:extLst>
              </p14:cNvPr>
              <p14:cNvContentPartPr/>
              <p14:nvPr/>
            </p14:nvContentPartPr>
            <p14:xfrm>
              <a:off x="577984" y="2108244"/>
              <a:ext cx="379080" cy="59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627E6919-3B29-4238-83ED-F3786659B9F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8984" y="2099604"/>
                <a:ext cx="39672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C7CA0DC6-768B-481C-859A-12452AB435BE}"/>
                  </a:ext>
                </a:extLst>
              </p14:cNvPr>
              <p14:cNvContentPartPr/>
              <p14:nvPr/>
            </p14:nvContentPartPr>
            <p14:xfrm>
              <a:off x="1198624" y="2102124"/>
              <a:ext cx="282600" cy="687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C7CA0DC6-768B-481C-859A-12452AB435B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89624" y="2093124"/>
                <a:ext cx="30024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9ABD2D6-68B2-43FC-9CE3-377EF59270A3}"/>
                  </a:ext>
                </a:extLst>
              </p14:cNvPr>
              <p14:cNvContentPartPr/>
              <p14:nvPr/>
            </p14:nvContentPartPr>
            <p14:xfrm>
              <a:off x="1759144" y="2338284"/>
              <a:ext cx="126000" cy="1008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9ABD2D6-68B2-43FC-9CE3-377EF59270A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50504" y="2329644"/>
                <a:ext cx="143640" cy="1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6D897833-D78A-4D07-9603-B8AE2AC2BDE4}"/>
                  </a:ext>
                </a:extLst>
              </p14:cNvPr>
              <p14:cNvContentPartPr/>
              <p14:nvPr/>
            </p14:nvContentPartPr>
            <p14:xfrm>
              <a:off x="1004584" y="2236404"/>
              <a:ext cx="641880" cy="25632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6D897833-D78A-4D07-9603-B8AE2AC2BDE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95944" y="2227764"/>
                <a:ext cx="659520" cy="27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597BDEE7-B1EC-4968-A4A7-01C428C35F7D}"/>
                  </a:ext>
                </a:extLst>
              </p14:cNvPr>
              <p14:cNvContentPartPr/>
              <p14:nvPr/>
            </p14:nvContentPartPr>
            <p14:xfrm>
              <a:off x="624064" y="2223084"/>
              <a:ext cx="278280" cy="248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597BDEE7-B1EC-4968-A4A7-01C428C35F7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15064" y="2214444"/>
                <a:ext cx="295920" cy="2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E4772FCB-C4DB-4FAD-8873-D9C49F03EEDB}"/>
                  </a:ext>
                </a:extLst>
              </p14:cNvPr>
              <p14:cNvContentPartPr/>
              <p14:nvPr/>
            </p14:nvContentPartPr>
            <p14:xfrm>
              <a:off x="6077704" y="3145404"/>
              <a:ext cx="229680" cy="1933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E4772FCB-C4DB-4FAD-8873-D9C49F03EED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69064" y="3136404"/>
                <a:ext cx="24732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C5EEFA17-D824-4AAB-AE24-86DFC9976247}"/>
                  </a:ext>
                </a:extLst>
              </p14:cNvPr>
              <p14:cNvContentPartPr/>
              <p14:nvPr/>
            </p14:nvContentPartPr>
            <p14:xfrm>
              <a:off x="5528704" y="2353044"/>
              <a:ext cx="245160" cy="2199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C5EEFA17-D824-4AAB-AE24-86DFC997624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520064" y="2344404"/>
                <a:ext cx="26280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21252F4B-25A0-496D-B10D-80FFFC7FB3E9}"/>
                  </a:ext>
                </a:extLst>
              </p14:cNvPr>
              <p14:cNvContentPartPr/>
              <p14:nvPr/>
            </p14:nvContentPartPr>
            <p14:xfrm>
              <a:off x="5514664" y="2632404"/>
              <a:ext cx="452880" cy="2664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21252F4B-25A0-496D-B10D-80FFFC7FB3E9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506024" y="2623764"/>
                <a:ext cx="47052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278FE606-2DE2-4CBB-B363-30C80A1E1201}"/>
                  </a:ext>
                </a:extLst>
              </p14:cNvPr>
              <p14:cNvContentPartPr/>
              <p14:nvPr/>
            </p14:nvContentPartPr>
            <p14:xfrm>
              <a:off x="5443024" y="2775324"/>
              <a:ext cx="238680" cy="11700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278FE606-2DE2-4CBB-B363-30C80A1E120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434384" y="2766684"/>
                <a:ext cx="25632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4A3BEF9B-CE2A-4FCD-8980-741BFB90FD8B}"/>
                  </a:ext>
                </a:extLst>
              </p14:cNvPr>
              <p14:cNvContentPartPr/>
              <p14:nvPr/>
            </p14:nvContentPartPr>
            <p14:xfrm>
              <a:off x="5800144" y="2767764"/>
              <a:ext cx="153000" cy="13752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4A3BEF9B-CE2A-4FCD-8980-741BFB90FD8B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791504" y="2759124"/>
                <a:ext cx="17064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3598B65A-98B7-4ED7-BCF9-9574B2A3ABDB}"/>
                  </a:ext>
                </a:extLst>
              </p14:cNvPr>
              <p14:cNvContentPartPr/>
              <p14:nvPr/>
            </p14:nvContentPartPr>
            <p14:xfrm>
              <a:off x="4122184" y="2362044"/>
              <a:ext cx="510480" cy="25776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3598B65A-98B7-4ED7-BCF9-9574B2A3ABDB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113544" y="2353416"/>
                <a:ext cx="528120" cy="275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5CF2993A-9D1B-4DFE-A642-B478427DBB2A}"/>
                  </a:ext>
                </a:extLst>
              </p14:cNvPr>
              <p14:cNvContentPartPr/>
              <p14:nvPr/>
            </p14:nvContentPartPr>
            <p14:xfrm>
              <a:off x="6428704" y="1929684"/>
              <a:ext cx="67320" cy="146844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5CF2993A-9D1B-4DFE-A642-B478427DBB2A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420064" y="1920684"/>
                <a:ext cx="84960" cy="148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33B6C3C9-4B6C-4B9D-8523-59ECFE6DF3C3}"/>
                  </a:ext>
                </a:extLst>
              </p14:cNvPr>
              <p14:cNvContentPartPr/>
              <p14:nvPr/>
            </p14:nvContentPartPr>
            <p14:xfrm>
              <a:off x="5490184" y="1808364"/>
              <a:ext cx="203400" cy="28476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33B6C3C9-4B6C-4B9D-8523-59ECFE6DF3C3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481544" y="1799364"/>
                <a:ext cx="221040" cy="30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3F90E8AB-64D9-4B43-985E-50AB1597B2F6}"/>
                  </a:ext>
                </a:extLst>
              </p14:cNvPr>
              <p14:cNvContentPartPr/>
              <p14:nvPr/>
            </p14:nvContentPartPr>
            <p14:xfrm>
              <a:off x="4220464" y="1826004"/>
              <a:ext cx="137880" cy="41328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3F90E8AB-64D9-4B43-985E-50AB1597B2F6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211824" y="1817012"/>
                <a:ext cx="155520" cy="4309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AF270E3D-A4CF-448B-8BD2-0625DEC7DBE1}"/>
                  </a:ext>
                </a:extLst>
              </p14:cNvPr>
              <p14:cNvContentPartPr/>
              <p14:nvPr/>
            </p14:nvContentPartPr>
            <p14:xfrm>
              <a:off x="2111224" y="1855884"/>
              <a:ext cx="1521360" cy="163872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AF270E3D-A4CF-448B-8BD2-0625DEC7DBE1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102224" y="1846886"/>
                <a:ext cx="1539000" cy="16563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98BA5B87-C721-4D2B-ADF5-9D650AB2015A}"/>
                  </a:ext>
                </a:extLst>
              </p14:cNvPr>
              <p14:cNvContentPartPr/>
              <p14:nvPr/>
            </p14:nvContentPartPr>
            <p14:xfrm>
              <a:off x="6743344" y="2693964"/>
              <a:ext cx="224280" cy="3168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98BA5B87-C721-4D2B-ADF5-9D650AB2015A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734344" y="2684964"/>
                <a:ext cx="24192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816A1B8A-33C4-449C-9656-699D74A31832}"/>
                  </a:ext>
                </a:extLst>
              </p14:cNvPr>
              <p14:cNvContentPartPr/>
              <p14:nvPr/>
            </p14:nvContentPartPr>
            <p14:xfrm>
              <a:off x="6700864" y="2606124"/>
              <a:ext cx="228240" cy="612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816A1B8A-33C4-449C-9656-699D74A31832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691864" y="2597124"/>
                <a:ext cx="24588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9EC74F6A-D348-41B1-BBAA-EF6B2D71CF84}"/>
                  </a:ext>
                </a:extLst>
              </p14:cNvPr>
              <p14:cNvContentPartPr/>
              <p14:nvPr/>
            </p14:nvContentPartPr>
            <p14:xfrm>
              <a:off x="7137544" y="2634204"/>
              <a:ext cx="140760" cy="7884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9EC74F6A-D348-41B1-BBAA-EF6B2D71CF8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128904" y="2625204"/>
                <a:ext cx="158400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9EBA5CB4-9C20-42B0-9FAB-1062C7A737E3}"/>
                  </a:ext>
                </a:extLst>
              </p14:cNvPr>
              <p14:cNvContentPartPr/>
              <p14:nvPr/>
            </p14:nvContentPartPr>
            <p14:xfrm>
              <a:off x="5194624" y="3118764"/>
              <a:ext cx="777960" cy="3459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9EBA5CB4-9C20-42B0-9FAB-1062C7A737E3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185624" y="3110124"/>
                <a:ext cx="795600" cy="36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11033B9B-4369-48FC-89DC-C41E231029D5}"/>
                  </a:ext>
                </a:extLst>
              </p14:cNvPr>
              <p14:cNvContentPartPr/>
              <p14:nvPr/>
            </p14:nvContentPartPr>
            <p14:xfrm>
              <a:off x="3915544" y="2686044"/>
              <a:ext cx="972000" cy="69840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11033B9B-4369-48FC-89DC-C41E231029D5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906544" y="2677044"/>
                <a:ext cx="989640" cy="71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69B71DFD-5F2F-4A00-AD39-AF46B5757CFF}"/>
                  </a:ext>
                </a:extLst>
              </p14:cNvPr>
              <p14:cNvContentPartPr/>
              <p14:nvPr/>
            </p14:nvContentPartPr>
            <p14:xfrm>
              <a:off x="450904" y="3926244"/>
              <a:ext cx="186120" cy="17784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69B71DFD-5F2F-4A00-AD39-AF46B5757CFF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42264" y="3917604"/>
                <a:ext cx="20376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47E5D805-ED47-4DC4-A304-F9F312E19154}"/>
                  </a:ext>
                </a:extLst>
              </p14:cNvPr>
              <p14:cNvContentPartPr/>
              <p14:nvPr/>
            </p14:nvContentPartPr>
            <p14:xfrm>
              <a:off x="496624" y="3682884"/>
              <a:ext cx="154800" cy="18720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47E5D805-ED47-4DC4-A304-F9F312E19154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87624" y="3673884"/>
                <a:ext cx="172440" cy="2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5FC9DB89-7396-4036-BF2E-9EEB61173B0C}"/>
                  </a:ext>
                </a:extLst>
              </p14:cNvPr>
              <p14:cNvContentPartPr/>
              <p14:nvPr/>
            </p14:nvContentPartPr>
            <p14:xfrm>
              <a:off x="814504" y="3824724"/>
              <a:ext cx="93600" cy="31392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5FC9DB89-7396-4036-BF2E-9EEB61173B0C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05864" y="3816084"/>
                <a:ext cx="111240" cy="33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F72EB17F-3749-4882-872B-4A847173AA53}"/>
                  </a:ext>
                </a:extLst>
              </p14:cNvPr>
              <p14:cNvContentPartPr/>
              <p14:nvPr/>
            </p14:nvContentPartPr>
            <p14:xfrm>
              <a:off x="1027264" y="3880524"/>
              <a:ext cx="444960" cy="21672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F72EB17F-3749-4882-872B-4A847173AA53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018264" y="3871524"/>
                <a:ext cx="462600" cy="23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C13E4834-255D-4D43-91F3-CCA9B6BC20AD}"/>
                  </a:ext>
                </a:extLst>
              </p14:cNvPr>
              <p14:cNvContentPartPr/>
              <p14:nvPr/>
            </p14:nvContentPartPr>
            <p14:xfrm>
              <a:off x="1594624" y="3922284"/>
              <a:ext cx="137520" cy="20232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C13E4834-255D-4D43-91F3-CCA9B6BC20AD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585624" y="3913644"/>
                <a:ext cx="15516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D7B7F26B-B1EE-463D-96A1-1D9170C49E41}"/>
                  </a:ext>
                </a:extLst>
              </p14:cNvPr>
              <p14:cNvContentPartPr/>
              <p14:nvPr/>
            </p14:nvContentPartPr>
            <p14:xfrm>
              <a:off x="1855624" y="3841644"/>
              <a:ext cx="334440" cy="35100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D7B7F26B-B1EE-463D-96A1-1D9170C49E41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846984" y="3832644"/>
                <a:ext cx="352080" cy="36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EF1EC92B-6813-490E-A59B-4699EE293F34}"/>
                  </a:ext>
                </a:extLst>
              </p14:cNvPr>
              <p14:cNvContentPartPr/>
              <p14:nvPr/>
            </p14:nvContentPartPr>
            <p14:xfrm>
              <a:off x="2716744" y="3705564"/>
              <a:ext cx="158400" cy="1587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EF1EC92B-6813-490E-A59B-4699EE293F34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2707744" y="3696924"/>
                <a:ext cx="176040" cy="1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7EF6544A-FF8B-49AA-AD73-7B1C451911E5}"/>
                  </a:ext>
                </a:extLst>
              </p14:cNvPr>
              <p14:cNvContentPartPr/>
              <p14:nvPr/>
            </p14:nvContentPartPr>
            <p14:xfrm>
              <a:off x="2365744" y="3930564"/>
              <a:ext cx="493560" cy="38808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7EF6544A-FF8B-49AA-AD73-7B1C451911E5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357104" y="3921924"/>
                <a:ext cx="511200" cy="40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136690DE-9558-42EA-80DC-6FB02D89D5E1}"/>
                  </a:ext>
                </a:extLst>
              </p14:cNvPr>
              <p14:cNvContentPartPr/>
              <p14:nvPr/>
            </p14:nvContentPartPr>
            <p14:xfrm>
              <a:off x="3477424" y="3973404"/>
              <a:ext cx="209160" cy="17172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136690DE-9558-42EA-80DC-6FB02D89D5E1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468424" y="3964404"/>
                <a:ext cx="22680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72A9C614-F7DF-43D2-8233-A711900F5D7C}"/>
                  </a:ext>
                </a:extLst>
              </p14:cNvPr>
              <p14:cNvContentPartPr/>
              <p14:nvPr/>
            </p14:nvContentPartPr>
            <p14:xfrm>
              <a:off x="3038944" y="3902844"/>
              <a:ext cx="297720" cy="35424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72A9C614-F7DF-43D2-8233-A711900F5D7C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3030294" y="3893844"/>
                <a:ext cx="315381" cy="37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1586DB71-B265-4984-82DE-B67F8854D1CD}"/>
                  </a:ext>
                </a:extLst>
              </p14:cNvPr>
              <p14:cNvContentPartPr/>
              <p14:nvPr/>
            </p14:nvContentPartPr>
            <p14:xfrm>
              <a:off x="3788464" y="4087884"/>
              <a:ext cx="81360" cy="432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1586DB71-B265-4984-82DE-B67F8854D1CD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779824" y="4079244"/>
                <a:ext cx="9900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3B3F8883-0066-4BC5-92D3-4839D558761D}"/>
                  </a:ext>
                </a:extLst>
              </p14:cNvPr>
              <p14:cNvContentPartPr/>
              <p14:nvPr/>
            </p14:nvContentPartPr>
            <p14:xfrm>
              <a:off x="3995464" y="3881604"/>
              <a:ext cx="687600" cy="45144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3B3F8883-0066-4BC5-92D3-4839D558761D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986824" y="3872604"/>
                <a:ext cx="705240" cy="46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753B45D9-B60E-49E2-9B13-68270BCA953A}"/>
                  </a:ext>
                </a:extLst>
              </p14:cNvPr>
              <p14:cNvContentPartPr/>
              <p14:nvPr/>
            </p14:nvContentPartPr>
            <p14:xfrm>
              <a:off x="4841824" y="3974124"/>
              <a:ext cx="300960" cy="22176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753B45D9-B60E-49E2-9B13-68270BCA953A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832824" y="3965484"/>
                <a:ext cx="31860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BAA6E330-BFC2-40B6-A3C7-6B6C1AF383B9}"/>
                  </a:ext>
                </a:extLst>
              </p14:cNvPr>
              <p14:cNvContentPartPr/>
              <p14:nvPr/>
            </p14:nvContentPartPr>
            <p14:xfrm>
              <a:off x="4946584" y="3687204"/>
              <a:ext cx="136800" cy="14580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BAA6E330-BFC2-40B6-A3C7-6B6C1AF383B9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937584" y="3678564"/>
                <a:ext cx="15444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4BF030AA-211D-4352-B82A-4C4142E564FA}"/>
                  </a:ext>
                </a:extLst>
              </p14:cNvPr>
              <p14:cNvContentPartPr/>
              <p14:nvPr/>
            </p14:nvContentPartPr>
            <p14:xfrm>
              <a:off x="5342224" y="3915444"/>
              <a:ext cx="74520" cy="41184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4BF030AA-211D-4352-B82A-4C4142E564FA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5333224" y="3906804"/>
                <a:ext cx="92160" cy="42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C1601CCB-466F-4A7B-A446-A10B62CA1A2D}"/>
                  </a:ext>
                </a:extLst>
              </p14:cNvPr>
              <p14:cNvContentPartPr/>
              <p14:nvPr/>
            </p14:nvContentPartPr>
            <p14:xfrm>
              <a:off x="5537704" y="3870804"/>
              <a:ext cx="169560" cy="42048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C1601CCB-466F-4A7B-A446-A10B62CA1A2D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529064" y="3861804"/>
                <a:ext cx="187200" cy="43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9A8D4558-A189-4D6A-B909-AF83BA9470A7}"/>
                  </a:ext>
                </a:extLst>
              </p14:cNvPr>
              <p14:cNvContentPartPr/>
              <p14:nvPr/>
            </p14:nvContentPartPr>
            <p14:xfrm>
              <a:off x="6738664" y="4093644"/>
              <a:ext cx="189720" cy="766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9A8D4558-A189-4D6A-B909-AF83BA9470A7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6730024" y="4084644"/>
                <a:ext cx="20736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F4D2EAD7-1929-44D2-A0AC-5C37A3B235D8}"/>
                  </a:ext>
                </a:extLst>
              </p14:cNvPr>
              <p14:cNvContentPartPr/>
              <p14:nvPr/>
            </p14:nvContentPartPr>
            <p14:xfrm>
              <a:off x="5846944" y="3928764"/>
              <a:ext cx="662040" cy="3844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F4D2EAD7-1929-44D2-A0AC-5C37A3B235D8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5837949" y="3920124"/>
                <a:ext cx="67967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D52723B3-4C86-4666-94C5-0BE2A599C83E}"/>
                  </a:ext>
                </a:extLst>
              </p14:cNvPr>
              <p14:cNvContentPartPr/>
              <p14:nvPr/>
            </p14:nvContentPartPr>
            <p14:xfrm>
              <a:off x="7101544" y="4077444"/>
              <a:ext cx="172800" cy="9072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D52723B3-4C86-4666-94C5-0BE2A599C83E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7092904" y="4068804"/>
                <a:ext cx="190440" cy="1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D12EF90C-2B02-4A47-AE64-F2EAC769E76D}"/>
                  </a:ext>
                </a:extLst>
              </p14:cNvPr>
              <p14:cNvContentPartPr/>
              <p14:nvPr/>
            </p14:nvContentPartPr>
            <p14:xfrm>
              <a:off x="437584" y="4822644"/>
              <a:ext cx="442080" cy="20376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D12EF90C-2B02-4A47-AE64-F2EAC769E76D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428584" y="4813644"/>
                <a:ext cx="45972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A98F5E7A-8141-4379-B220-023C06232B7E}"/>
                  </a:ext>
                </a:extLst>
              </p14:cNvPr>
              <p14:cNvContentPartPr/>
              <p14:nvPr/>
            </p14:nvContentPartPr>
            <p14:xfrm>
              <a:off x="1143184" y="4829484"/>
              <a:ext cx="241560" cy="18288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A98F5E7A-8141-4379-B220-023C06232B7E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1134544" y="4820484"/>
                <a:ext cx="25920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D0CC3899-1BCC-4312-962D-562B2F09B25D}"/>
                  </a:ext>
                </a:extLst>
              </p14:cNvPr>
              <p14:cNvContentPartPr/>
              <p14:nvPr/>
            </p14:nvContentPartPr>
            <p14:xfrm>
              <a:off x="1496344" y="4922364"/>
              <a:ext cx="158400" cy="2052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D0CC3899-1BCC-4312-962D-562B2F09B25D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1487344" y="4913364"/>
                <a:ext cx="17604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F833B6E1-D39F-42E9-8A42-B702C9A08478}"/>
                  </a:ext>
                </a:extLst>
              </p14:cNvPr>
              <p14:cNvContentPartPr/>
              <p14:nvPr/>
            </p14:nvContentPartPr>
            <p14:xfrm>
              <a:off x="1488424" y="4851084"/>
              <a:ext cx="178560" cy="1080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F833B6E1-D39F-42E9-8A42-B702C9A08478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1479784" y="4842084"/>
                <a:ext cx="196200" cy="2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82E8A33E-BEC9-4BB6-AEEE-E79A251611E0}"/>
                  </a:ext>
                </a:extLst>
              </p14:cNvPr>
              <p14:cNvContentPartPr/>
              <p14:nvPr/>
            </p14:nvContentPartPr>
            <p14:xfrm>
              <a:off x="1880104" y="4874844"/>
              <a:ext cx="100800" cy="11952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82E8A33E-BEC9-4BB6-AEEE-E79A251611E0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1871464" y="4866204"/>
                <a:ext cx="11844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B091A201-DCFE-4D31-9FDC-A6AB21387B08}"/>
                  </a:ext>
                </a:extLst>
              </p14:cNvPr>
              <p14:cNvContentPartPr/>
              <p14:nvPr/>
            </p14:nvContentPartPr>
            <p14:xfrm>
              <a:off x="1142464" y="5217204"/>
              <a:ext cx="163440" cy="30996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B091A201-DCFE-4D31-9FDC-A6AB21387B08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1133824" y="5208564"/>
                <a:ext cx="181080" cy="32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F9499707-ED44-4A40-BF4F-5A72AF1F95E2}"/>
                  </a:ext>
                </a:extLst>
              </p14:cNvPr>
              <p14:cNvContentPartPr/>
              <p14:nvPr/>
            </p14:nvContentPartPr>
            <p14:xfrm>
              <a:off x="1479064" y="5427804"/>
              <a:ext cx="169560" cy="2268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F9499707-ED44-4A40-BF4F-5A72AF1F95E2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1470064" y="5419164"/>
                <a:ext cx="18720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806FCB6F-A143-4568-8831-456F48236265}"/>
                  </a:ext>
                </a:extLst>
              </p14:cNvPr>
              <p14:cNvContentPartPr/>
              <p14:nvPr/>
            </p14:nvContentPartPr>
            <p14:xfrm>
              <a:off x="1498504" y="5354004"/>
              <a:ext cx="148680" cy="864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806FCB6F-A143-4568-8831-456F48236265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1489864" y="5345364"/>
                <a:ext cx="16632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256496BA-FA23-423B-A9CB-16BFB4AE23C3}"/>
                  </a:ext>
                </a:extLst>
              </p14:cNvPr>
              <p14:cNvContentPartPr/>
              <p14:nvPr/>
            </p14:nvContentPartPr>
            <p14:xfrm>
              <a:off x="1799104" y="5234484"/>
              <a:ext cx="154080" cy="21636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256496BA-FA23-423B-A9CB-16BFB4AE23C3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1790464" y="5225484"/>
                <a:ext cx="17172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F09401C9-DA4E-41D6-BCD4-E9EF2DA9B531}"/>
                  </a:ext>
                </a:extLst>
              </p14:cNvPr>
              <p14:cNvContentPartPr/>
              <p14:nvPr/>
            </p14:nvContentPartPr>
            <p14:xfrm>
              <a:off x="1097464" y="5764404"/>
              <a:ext cx="205920" cy="21924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F09401C9-DA4E-41D6-BCD4-E9EF2DA9B531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1088464" y="5755404"/>
                <a:ext cx="22356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7E4D9F77-4133-4DE4-BDEA-662A1C6C1041}"/>
                  </a:ext>
                </a:extLst>
              </p14:cNvPr>
              <p14:cNvContentPartPr/>
              <p14:nvPr/>
            </p14:nvContentPartPr>
            <p14:xfrm>
              <a:off x="1502104" y="5916684"/>
              <a:ext cx="198000" cy="1836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7E4D9F77-4133-4DE4-BDEA-662A1C6C1041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1493104" y="5907684"/>
                <a:ext cx="2156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3E8D1645-989E-4239-814C-919B3708D58B}"/>
                  </a:ext>
                </a:extLst>
              </p14:cNvPr>
              <p14:cNvContentPartPr/>
              <p14:nvPr/>
            </p14:nvContentPartPr>
            <p14:xfrm>
              <a:off x="1514344" y="5842164"/>
              <a:ext cx="205920" cy="1152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3E8D1645-989E-4239-814C-919B3708D58B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1505344" y="5833524"/>
                <a:ext cx="22356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D4E3CCBE-7501-448F-92BB-EB9BD6D4A63B}"/>
                  </a:ext>
                </a:extLst>
              </p14:cNvPr>
              <p14:cNvContentPartPr/>
              <p14:nvPr/>
            </p14:nvContentPartPr>
            <p14:xfrm>
              <a:off x="1843024" y="5759364"/>
              <a:ext cx="189000" cy="21636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D4E3CCBE-7501-448F-92BB-EB9BD6D4A63B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1834024" y="5750364"/>
                <a:ext cx="20664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BFF2D9C9-B3F3-40F0-BC54-4A66661309B2}"/>
                  </a:ext>
                </a:extLst>
              </p14:cNvPr>
              <p14:cNvContentPartPr/>
              <p14:nvPr/>
            </p14:nvContentPartPr>
            <p14:xfrm>
              <a:off x="2344504" y="5356884"/>
              <a:ext cx="354240" cy="22680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BFF2D9C9-B3F3-40F0-BC54-4A66661309B2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2335855" y="5347884"/>
                <a:ext cx="371898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9E7F2A76-6203-4131-B9E7-4869B5908914}"/>
                  </a:ext>
                </a:extLst>
              </p14:cNvPr>
              <p14:cNvContentPartPr/>
              <p14:nvPr/>
            </p14:nvContentPartPr>
            <p14:xfrm>
              <a:off x="2911864" y="5036844"/>
              <a:ext cx="567000" cy="58572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9E7F2A76-6203-4131-B9E7-4869B5908914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2902864" y="5027844"/>
                <a:ext cx="584640" cy="60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765308BC-B29B-4380-9D6B-CAC73D5DAC27}"/>
                  </a:ext>
                </a:extLst>
              </p14:cNvPr>
              <p14:cNvContentPartPr/>
              <p14:nvPr/>
            </p14:nvContentPartPr>
            <p14:xfrm>
              <a:off x="4234144" y="5360844"/>
              <a:ext cx="207360" cy="18432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765308BC-B29B-4380-9D6B-CAC73D5DAC27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4225504" y="5352204"/>
                <a:ext cx="22500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DEF8FAAF-9E36-4B5F-B238-D32404678C5A}"/>
                  </a:ext>
                </a:extLst>
              </p14:cNvPr>
              <p14:cNvContentPartPr/>
              <p14:nvPr/>
            </p14:nvContentPartPr>
            <p14:xfrm>
              <a:off x="4289944" y="5080764"/>
              <a:ext cx="200520" cy="17388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DEF8FAAF-9E36-4B5F-B238-D32404678C5A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4280944" y="5072124"/>
                <a:ext cx="218160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92799686-A156-46F8-97A3-2A2562B04849}"/>
                  </a:ext>
                </a:extLst>
              </p14:cNvPr>
              <p14:cNvContentPartPr/>
              <p14:nvPr/>
            </p14:nvContentPartPr>
            <p14:xfrm>
              <a:off x="3670384" y="5267604"/>
              <a:ext cx="406080" cy="46296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92799686-A156-46F8-97A3-2A2562B04849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3661384" y="5258964"/>
                <a:ext cx="423720" cy="48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BD3A5CDD-8784-4A30-96E3-0C928767D309}"/>
                  </a:ext>
                </a:extLst>
              </p14:cNvPr>
              <p14:cNvContentPartPr/>
              <p14:nvPr/>
            </p14:nvContentPartPr>
            <p14:xfrm>
              <a:off x="4655704" y="5323044"/>
              <a:ext cx="235440" cy="29484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BD3A5CDD-8784-4A30-96E3-0C928767D309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4647064" y="5314044"/>
                <a:ext cx="253080" cy="31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155BAABD-06AF-4D49-827E-77DF6D9687E1}"/>
                  </a:ext>
                </a:extLst>
              </p14:cNvPr>
              <p14:cNvContentPartPr/>
              <p14:nvPr/>
            </p14:nvContentPartPr>
            <p14:xfrm>
              <a:off x="5092744" y="5304324"/>
              <a:ext cx="303120" cy="24228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155BAABD-06AF-4D49-827E-77DF6D9687E1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5083755" y="5295324"/>
                <a:ext cx="320739" cy="25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9EE55005-7DD4-49CA-9F44-AD2CBBCD305D}"/>
                  </a:ext>
                </a:extLst>
              </p14:cNvPr>
              <p14:cNvContentPartPr/>
              <p14:nvPr/>
            </p14:nvContentPartPr>
            <p14:xfrm>
              <a:off x="6843424" y="4983204"/>
              <a:ext cx="200880" cy="18972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9EE55005-7DD4-49CA-9F44-AD2CBBCD305D}"/>
                  </a:ext>
                </a:extLst>
              </p:cNvPr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6834784" y="4974204"/>
                <a:ext cx="218520" cy="2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B287058C-6325-4334-9EEF-19A05DF4A763}"/>
                  </a:ext>
                </a:extLst>
              </p14:cNvPr>
              <p14:cNvContentPartPr/>
              <p14:nvPr/>
            </p14:nvContentPartPr>
            <p14:xfrm>
              <a:off x="5552464" y="5265084"/>
              <a:ext cx="1447920" cy="50436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B287058C-6325-4334-9EEF-19A05DF4A763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5543466" y="5256084"/>
                <a:ext cx="1465556" cy="52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AE83B008-F002-4638-B2B0-F359533F4B15}"/>
                  </a:ext>
                </a:extLst>
              </p14:cNvPr>
              <p14:cNvContentPartPr/>
              <p14:nvPr/>
            </p14:nvContentPartPr>
            <p14:xfrm>
              <a:off x="7109824" y="5459844"/>
              <a:ext cx="192960" cy="468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AE83B008-F002-4638-B2B0-F359533F4B15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7101184" y="5450844"/>
                <a:ext cx="21060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6CE9E3F2-DE52-49E0-942D-5AE4E042541C}"/>
                  </a:ext>
                </a:extLst>
              </p14:cNvPr>
              <p14:cNvContentPartPr/>
              <p14:nvPr/>
            </p14:nvContentPartPr>
            <p14:xfrm>
              <a:off x="7489624" y="5076084"/>
              <a:ext cx="1376640" cy="64188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6CE9E3F2-DE52-49E0-942D-5AE4E042541C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7480624" y="5067439"/>
                <a:ext cx="1394280" cy="6595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5A25CD1B-A71F-486A-8D0C-27F27BFF19B0}"/>
                  </a:ext>
                </a:extLst>
              </p14:cNvPr>
              <p14:cNvContentPartPr/>
              <p14:nvPr/>
            </p14:nvContentPartPr>
            <p14:xfrm>
              <a:off x="95584" y="1851204"/>
              <a:ext cx="350280" cy="23796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5A25CD1B-A71F-486A-8D0C-27F27BFF19B0}"/>
                  </a:ext>
                </a:extLst>
              </p:cNvPr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91264" y="1846877"/>
                <a:ext cx="358920" cy="24661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4454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A611226-4DE3-477D-9E4B-3C7B60B40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E41E9A-93A6-4E4D-A428-5695157D4B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9576" y="518760"/>
            <a:ext cx="3705135" cy="60753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050EED3A-BBFF-48EA-96E9-9BAA5210C249}"/>
                  </a:ext>
                </a:extLst>
              </p14:cNvPr>
              <p14:cNvContentPartPr/>
              <p14:nvPr/>
            </p14:nvContentPartPr>
            <p14:xfrm>
              <a:off x="315904" y="1613244"/>
              <a:ext cx="1431720" cy="52416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050EED3A-BBFF-48EA-96E9-9BAA5210C24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6904" y="1604604"/>
                <a:ext cx="1449360" cy="54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1A903BBD-755F-40A6-9AC4-225CBC92FB0D}"/>
                  </a:ext>
                </a:extLst>
              </p14:cNvPr>
              <p14:cNvContentPartPr/>
              <p14:nvPr/>
            </p14:nvContentPartPr>
            <p14:xfrm>
              <a:off x="1923664" y="1696404"/>
              <a:ext cx="527760" cy="42624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1A903BBD-755F-40A6-9AC4-225CBC92FB0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14664" y="1687764"/>
                <a:ext cx="545400" cy="44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89B47F12-1BD5-45B9-B24A-58624D04D5E1}"/>
                  </a:ext>
                </a:extLst>
              </p14:cNvPr>
              <p14:cNvContentPartPr/>
              <p14:nvPr/>
            </p14:nvContentPartPr>
            <p14:xfrm>
              <a:off x="2638984" y="1804764"/>
              <a:ext cx="379800" cy="10332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89B47F12-1BD5-45B9-B24A-58624D04D5E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30344" y="1796124"/>
                <a:ext cx="397440" cy="12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B6269337-391F-4D87-9240-310D58081C2B}"/>
                  </a:ext>
                </a:extLst>
              </p14:cNvPr>
              <p14:cNvContentPartPr/>
              <p14:nvPr/>
            </p14:nvContentPartPr>
            <p14:xfrm>
              <a:off x="5605024" y="1606044"/>
              <a:ext cx="825120" cy="4107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B6269337-391F-4D87-9240-310D58081C2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96028" y="1597044"/>
                <a:ext cx="842752" cy="42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50EA38D5-F355-464E-80F2-73F7E1DCCA19}"/>
                  </a:ext>
                </a:extLst>
              </p14:cNvPr>
              <p14:cNvContentPartPr/>
              <p14:nvPr/>
            </p14:nvContentPartPr>
            <p14:xfrm>
              <a:off x="5227744" y="1476084"/>
              <a:ext cx="237240" cy="45684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50EA38D5-F355-464E-80F2-73F7E1DCCA1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18758" y="1467084"/>
                <a:ext cx="254853" cy="47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54736BFC-0F02-49A9-860C-5CBFAE39AF63}"/>
                  </a:ext>
                </a:extLst>
              </p14:cNvPr>
              <p14:cNvContentPartPr/>
              <p14:nvPr/>
            </p14:nvContentPartPr>
            <p14:xfrm>
              <a:off x="4924624" y="1805484"/>
              <a:ext cx="199080" cy="15768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54736BFC-0F02-49A9-860C-5CBFAE39AF6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915984" y="1796484"/>
                <a:ext cx="2167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74676B3D-415B-49F4-B0D5-301F47807545}"/>
                  </a:ext>
                </a:extLst>
              </p14:cNvPr>
              <p14:cNvContentPartPr/>
              <p14:nvPr/>
            </p14:nvContentPartPr>
            <p14:xfrm>
              <a:off x="3272224" y="1643844"/>
              <a:ext cx="1490040" cy="40464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74676B3D-415B-49F4-B0D5-301F4780754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263582" y="1635204"/>
                <a:ext cx="1507684" cy="42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09BE2B6E-90AC-492A-99D7-049FF1E79649}"/>
                  </a:ext>
                </a:extLst>
              </p14:cNvPr>
              <p14:cNvContentPartPr/>
              <p14:nvPr/>
            </p14:nvContentPartPr>
            <p14:xfrm>
              <a:off x="767344" y="2405604"/>
              <a:ext cx="214200" cy="15300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09BE2B6E-90AC-492A-99D7-049FF1E7964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58344" y="2396964"/>
                <a:ext cx="231840" cy="1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BB85AB47-03BF-4C9F-93C5-692F22D0019C}"/>
                  </a:ext>
                </a:extLst>
              </p14:cNvPr>
              <p14:cNvContentPartPr/>
              <p14:nvPr/>
            </p14:nvContentPartPr>
            <p14:xfrm>
              <a:off x="1121224" y="2370324"/>
              <a:ext cx="146520" cy="17568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BB85AB47-03BF-4C9F-93C5-692F22D0019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112224" y="2361324"/>
                <a:ext cx="164160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DC29ABD2-DDC0-476C-8716-B037D72AEBB7}"/>
                  </a:ext>
                </a:extLst>
              </p14:cNvPr>
              <p14:cNvContentPartPr/>
              <p14:nvPr/>
            </p14:nvContentPartPr>
            <p14:xfrm>
              <a:off x="907384" y="2622324"/>
              <a:ext cx="434160" cy="5616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DC29ABD2-DDC0-476C-8716-B037D72AEBB7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98384" y="2613324"/>
                <a:ext cx="45180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B2F7D085-1DB0-4ACD-9D83-4886D8001567}"/>
                  </a:ext>
                </a:extLst>
              </p14:cNvPr>
              <p14:cNvContentPartPr/>
              <p14:nvPr/>
            </p14:nvContentPartPr>
            <p14:xfrm>
              <a:off x="1476184" y="2705484"/>
              <a:ext cx="177120" cy="1764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B2F7D085-1DB0-4ACD-9D83-4886D800156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467184" y="2696844"/>
                <a:ext cx="19476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CA548B78-645F-44EC-B765-827BFCF95EB9}"/>
                  </a:ext>
                </a:extLst>
              </p14:cNvPr>
              <p14:cNvContentPartPr/>
              <p14:nvPr/>
            </p14:nvContentPartPr>
            <p14:xfrm>
              <a:off x="1544944" y="2600364"/>
              <a:ext cx="128160" cy="1512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CA548B78-645F-44EC-B765-827BFCF95EB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536304" y="2591724"/>
                <a:ext cx="14580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532F4E17-3EAA-46F2-AE9D-4FBDDE1CEBBA}"/>
                  </a:ext>
                </a:extLst>
              </p14:cNvPr>
              <p14:cNvContentPartPr/>
              <p14:nvPr/>
            </p14:nvContentPartPr>
            <p14:xfrm>
              <a:off x="751144" y="2758404"/>
              <a:ext cx="475200" cy="36504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532F4E17-3EAA-46F2-AE9D-4FBDDE1CEBBA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42144" y="2749404"/>
                <a:ext cx="492840" cy="38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20FEB3E7-52BB-45BF-8304-A4E73E80016D}"/>
                  </a:ext>
                </a:extLst>
              </p14:cNvPr>
              <p14:cNvContentPartPr/>
              <p14:nvPr/>
            </p14:nvContentPartPr>
            <p14:xfrm>
              <a:off x="235264" y="2548524"/>
              <a:ext cx="336240" cy="20916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20FEB3E7-52BB-45BF-8304-A4E73E80016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26624" y="2539524"/>
                <a:ext cx="353880" cy="22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171CC9D6-7F78-44C7-BCA6-3C3C8E15C842}"/>
                  </a:ext>
                </a:extLst>
              </p14:cNvPr>
              <p14:cNvContentPartPr/>
              <p14:nvPr/>
            </p14:nvContentPartPr>
            <p14:xfrm>
              <a:off x="1771744" y="2669844"/>
              <a:ext cx="120240" cy="6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171CC9D6-7F78-44C7-BCA6-3C3C8E15C842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763104" y="2660844"/>
                <a:ext cx="13788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E266006A-BDFD-498D-B16E-CDFB6F350965}"/>
                  </a:ext>
                </a:extLst>
              </p14:cNvPr>
              <p14:cNvContentPartPr/>
              <p14:nvPr/>
            </p14:nvContentPartPr>
            <p14:xfrm>
              <a:off x="2016184" y="2522964"/>
              <a:ext cx="1094400" cy="231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E266006A-BDFD-498D-B16E-CDFB6F350965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007184" y="2514311"/>
                <a:ext cx="1112040" cy="2491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30920F08-7C61-4F92-AEB4-8F4A1A49D6A4}"/>
                  </a:ext>
                </a:extLst>
              </p14:cNvPr>
              <p14:cNvContentPartPr/>
              <p14:nvPr/>
            </p14:nvContentPartPr>
            <p14:xfrm>
              <a:off x="3244144" y="2587404"/>
              <a:ext cx="272160" cy="13824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30920F08-7C61-4F92-AEB4-8F4A1A49D6A4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235504" y="2578764"/>
                <a:ext cx="289800" cy="1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8C43B681-E79F-431F-AE36-DBB0A974476E}"/>
                  </a:ext>
                </a:extLst>
              </p14:cNvPr>
              <p14:cNvContentPartPr/>
              <p14:nvPr/>
            </p14:nvContentPartPr>
            <p14:xfrm>
              <a:off x="3760744" y="2395524"/>
              <a:ext cx="2890440" cy="53028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8C43B681-E79F-431F-AE36-DBB0A974476E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751744" y="2386884"/>
                <a:ext cx="2908080" cy="54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D7C8CADE-62E1-42CA-AA26-FB276A1C7325}"/>
                  </a:ext>
                </a:extLst>
              </p14:cNvPr>
              <p14:cNvContentPartPr/>
              <p14:nvPr/>
            </p14:nvContentPartPr>
            <p14:xfrm>
              <a:off x="6850264" y="2055324"/>
              <a:ext cx="224640" cy="55548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D7C8CADE-62E1-42CA-AA26-FB276A1C7325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841264" y="2046684"/>
                <a:ext cx="242280" cy="57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459855E1-2763-4308-8DB5-4E4C8446F544}"/>
                  </a:ext>
                </a:extLst>
              </p14:cNvPr>
              <p14:cNvContentPartPr/>
              <p14:nvPr/>
            </p14:nvContentPartPr>
            <p14:xfrm>
              <a:off x="7225384" y="2292924"/>
              <a:ext cx="78120" cy="30132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459855E1-2763-4308-8DB5-4E4C8446F54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216744" y="2284284"/>
                <a:ext cx="9576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82D3201A-3110-4422-A58A-124A981FC7A9}"/>
                  </a:ext>
                </a:extLst>
              </p14:cNvPr>
              <p14:cNvContentPartPr/>
              <p14:nvPr/>
            </p14:nvContentPartPr>
            <p14:xfrm>
              <a:off x="8032144" y="2304804"/>
              <a:ext cx="68400" cy="21708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82D3201A-3110-4422-A58A-124A981FC7A9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023504" y="2295804"/>
                <a:ext cx="8604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33EB87A-3588-4FF4-9584-E7CAADF0C5D4}"/>
                  </a:ext>
                </a:extLst>
              </p14:cNvPr>
              <p14:cNvContentPartPr/>
              <p14:nvPr/>
            </p14:nvContentPartPr>
            <p14:xfrm>
              <a:off x="7396744" y="2371764"/>
              <a:ext cx="527760" cy="29376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733EB87A-3588-4FF4-9584-E7CAADF0C5D4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387744" y="2362775"/>
                <a:ext cx="545400" cy="3113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A1767760-F6DE-46A7-9D7E-2C51939A32DF}"/>
                  </a:ext>
                </a:extLst>
              </p14:cNvPr>
              <p14:cNvContentPartPr/>
              <p14:nvPr/>
            </p14:nvContentPartPr>
            <p14:xfrm>
              <a:off x="1435864" y="3534924"/>
              <a:ext cx="178560" cy="2772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A1767760-F6DE-46A7-9D7E-2C51939A32DF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427224" y="3525924"/>
                <a:ext cx="19620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421595FE-5626-4D51-AC8C-D96B756F29AC}"/>
                  </a:ext>
                </a:extLst>
              </p14:cNvPr>
              <p14:cNvContentPartPr/>
              <p14:nvPr/>
            </p14:nvContentPartPr>
            <p14:xfrm>
              <a:off x="1481224" y="3467244"/>
              <a:ext cx="192240" cy="612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421595FE-5626-4D51-AC8C-D96B756F29AC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472224" y="3458244"/>
                <a:ext cx="20988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C1C5D72F-FD25-454E-9A0E-61B2B93394E5}"/>
                  </a:ext>
                </a:extLst>
              </p14:cNvPr>
              <p14:cNvContentPartPr/>
              <p14:nvPr/>
            </p14:nvContentPartPr>
            <p14:xfrm>
              <a:off x="250024" y="3298404"/>
              <a:ext cx="1003320" cy="57348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C1C5D72F-FD25-454E-9A0E-61B2B93394E5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41024" y="3289759"/>
                <a:ext cx="1020960" cy="591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59E7802A-1E9F-4926-A817-ACDC1E821B39}"/>
                  </a:ext>
                </a:extLst>
              </p14:cNvPr>
              <p14:cNvContentPartPr/>
              <p14:nvPr/>
            </p14:nvContentPartPr>
            <p14:xfrm>
              <a:off x="1875064" y="3271044"/>
              <a:ext cx="972720" cy="44856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59E7802A-1E9F-4926-A817-ACDC1E821B39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866424" y="3262404"/>
                <a:ext cx="990360" cy="46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01CE9E84-DD35-432F-A78E-722D0CF2F70B}"/>
                  </a:ext>
                </a:extLst>
              </p14:cNvPr>
              <p14:cNvContentPartPr/>
              <p14:nvPr/>
            </p14:nvContentPartPr>
            <p14:xfrm>
              <a:off x="3050824" y="3381924"/>
              <a:ext cx="305640" cy="20304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01CE9E84-DD35-432F-A78E-722D0CF2F70B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041824" y="3373284"/>
                <a:ext cx="32328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BEA778DE-8E5E-4554-BCFC-14C6745C2FDB}"/>
                  </a:ext>
                </a:extLst>
              </p14:cNvPr>
              <p14:cNvContentPartPr/>
              <p14:nvPr/>
            </p14:nvContentPartPr>
            <p14:xfrm>
              <a:off x="3573544" y="3284004"/>
              <a:ext cx="504360" cy="28476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BEA778DE-8E5E-4554-BCFC-14C6745C2FDB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564904" y="3275364"/>
                <a:ext cx="522000" cy="30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8CB294C3-4135-4282-B8B6-392AF0A4F512}"/>
                  </a:ext>
                </a:extLst>
              </p14:cNvPr>
              <p14:cNvContentPartPr/>
              <p14:nvPr/>
            </p14:nvContentPartPr>
            <p14:xfrm>
              <a:off x="5346904" y="3477324"/>
              <a:ext cx="308160" cy="4176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8CB294C3-4135-4282-B8B6-392AF0A4F512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337904" y="3468324"/>
                <a:ext cx="32580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BD0AEAE3-FC69-4DDE-9580-BDE14EDC135F}"/>
                  </a:ext>
                </a:extLst>
              </p14:cNvPr>
              <p14:cNvContentPartPr/>
              <p14:nvPr/>
            </p14:nvContentPartPr>
            <p14:xfrm>
              <a:off x="5813104" y="3360324"/>
              <a:ext cx="205200" cy="18216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BD0AEAE3-FC69-4DDE-9580-BDE14EDC135F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804464" y="3351324"/>
                <a:ext cx="222840" cy="19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B128043E-171B-467C-A0C9-85BA4A13DC2A}"/>
                  </a:ext>
                </a:extLst>
              </p14:cNvPr>
              <p14:cNvContentPartPr/>
              <p14:nvPr/>
            </p14:nvContentPartPr>
            <p14:xfrm>
              <a:off x="4990864" y="3353484"/>
              <a:ext cx="191880" cy="17100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B128043E-171B-467C-A0C9-85BA4A13DC2A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4981864" y="3344484"/>
                <a:ext cx="209520" cy="18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93BE630F-116E-4879-BD0C-F4A23CD02F34}"/>
                  </a:ext>
                </a:extLst>
              </p14:cNvPr>
              <p14:cNvContentPartPr/>
              <p14:nvPr/>
            </p14:nvContentPartPr>
            <p14:xfrm>
              <a:off x="4260064" y="3290124"/>
              <a:ext cx="616320" cy="39240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93BE630F-116E-4879-BD0C-F4A23CD02F34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251064" y="3281484"/>
                <a:ext cx="633960" cy="41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BC2F332B-6B77-4BFA-8758-B6AAA70167AA}"/>
                  </a:ext>
                </a:extLst>
              </p14:cNvPr>
              <p14:cNvContentPartPr/>
              <p14:nvPr/>
            </p14:nvContentPartPr>
            <p14:xfrm>
              <a:off x="5327104" y="3102564"/>
              <a:ext cx="334080" cy="30708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BC2F332B-6B77-4BFA-8758-B6AAA70167AA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5318464" y="3093924"/>
                <a:ext cx="351720" cy="32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C0B51723-4B27-4348-AA88-3DEBC5183A36}"/>
                  </a:ext>
                </a:extLst>
              </p14:cNvPr>
              <p14:cNvContentPartPr/>
              <p14:nvPr/>
            </p14:nvContentPartPr>
            <p14:xfrm>
              <a:off x="5399464" y="3595404"/>
              <a:ext cx="137160" cy="20520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C0B51723-4B27-4348-AA88-3DEBC5183A36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390464" y="3586764"/>
                <a:ext cx="154800" cy="22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BDCEB534-AA63-4134-875A-9E26345DC89A}"/>
                  </a:ext>
                </a:extLst>
              </p14:cNvPr>
              <p14:cNvContentPartPr/>
              <p14:nvPr/>
            </p14:nvContentPartPr>
            <p14:xfrm>
              <a:off x="6179944" y="3048204"/>
              <a:ext cx="222120" cy="48708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BDCEB534-AA63-4134-875A-9E26345DC89A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6171304" y="3039204"/>
                <a:ext cx="239760" cy="50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653C4C24-B4D7-4950-9A7A-760CA91DBC25}"/>
                  </a:ext>
                </a:extLst>
              </p14:cNvPr>
              <p14:cNvContentPartPr/>
              <p14:nvPr/>
            </p14:nvContentPartPr>
            <p14:xfrm>
              <a:off x="6936304" y="3213084"/>
              <a:ext cx="490320" cy="41544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653C4C24-B4D7-4950-9A7A-760CA91DBC25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927664" y="3204084"/>
                <a:ext cx="507960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663196F9-6A4A-4039-8302-372B0BE2B8F2}"/>
                  </a:ext>
                </a:extLst>
              </p14:cNvPr>
              <p14:cNvContentPartPr/>
              <p14:nvPr/>
            </p14:nvContentPartPr>
            <p14:xfrm>
              <a:off x="6531304" y="3200484"/>
              <a:ext cx="290160" cy="28080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663196F9-6A4A-4039-8302-372B0BE2B8F2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22304" y="3191844"/>
                <a:ext cx="307800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A961EB71-E2C2-4E18-AD05-4E7BA5FDCFD5}"/>
                  </a:ext>
                </a:extLst>
              </p14:cNvPr>
              <p14:cNvContentPartPr/>
              <p14:nvPr/>
            </p14:nvContentPartPr>
            <p14:xfrm>
              <a:off x="5326384" y="1693524"/>
              <a:ext cx="974160" cy="6696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A961EB71-E2C2-4E18-AD05-4E7BA5FDCFD5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272384" y="1585524"/>
                <a:ext cx="108180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153715D6-E0EF-4A96-AF84-DE63929AB528}"/>
                  </a:ext>
                </a:extLst>
              </p14:cNvPr>
              <p14:cNvContentPartPr/>
              <p14:nvPr/>
            </p14:nvContentPartPr>
            <p14:xfrm>
              <a:off x="6901744" y="2402724"/>
              <a:ext cx="1209600" cy="6984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153715D6-E0EF-4A96-AF84-DE63929AB528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6847744" y="2295084"/>
                <a:ext cx="1317240" cy="28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13EE2DE8-D7AE-4AE7-AE9C-47D98FC6C317}"/>
                  </a:ext>
                </a:extLst>
              </p14:cNvPr>
              <p14:cNvContentPartPr/>
              <p14:nvPr/>
            </p14:nvContentPartPr>
            <p14:xfrm>
              <a:off x="6518704" y="3344484"/>
              <a:ext cx="851040" cy="3888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13EE2DE8-D7AE-4AE7-AE9C-47D98FC6C317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6465064" y="3236844"/>
                <a:ext cx="95868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615875FB-E02C-4DBA-B73B-7D0ABD5C0A0C}"/>
                  </a:ext>
                </a:extLst>
              </p14:cNvPr>
              <p14:cNvContentPartPr/>
              <p14:nvPr/>
            </p14:nvContentPartPr>
            <p14:xfrm>
              <a:off x="315904" y="4059804"/>
              <a:ext cx="4913280" cy="139968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615875FB-E02C-4DBA-B73B-7D0ABD5C0A0C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07264" y="4051164"/>
                <a:ext cx="4930920" cy="141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267EB9B5-0EEE-490A-A8BB-27B240F1BE44}"/>
                  </a:ext>
                </a:extLst>
              </p14:cNvPr>
              <p14:cNvContentPartPr/>
              <p14:nvPr/>
            </p14:nvContentPartPr>
            <p14:xfrm>
              <a:off x="255424" y="174684"/>
              <a:ext cx="4712760" cy="128844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267EB9B5-0EEE-490A-A8BB-27B240F1BE44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46784" y="170364"/>
                <a:ext cx="4730400" cy="130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9270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017587-0974-4773-B8B3-48067B708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AFDCAF-8523-4E2C-9252-6E690460C895}"/>
              </a:ext>
            </a:extLst>
          </p:cNvPr>
          <p:cNvSpPr/>
          <p:nvPr/>
        </p:nvSpPr>
        <p:spPr>
          <a:xfrm>
            <a:off x="640508" y="135374"/>
            <a:ext cx="37079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rac Delta Function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8C8AE22-40E2-43FD-9EE4-0C3E06152A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069" y="597039"/>
            <a:ext cx="3026410" cy="4442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92859B-3CBB-4DA4-BCB1-FC44EE5B3E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7333" y="655924"/>
            <a:ext cx="1236644" cy="65182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848C732-7DD7-48A7-96CE-41695BF5C3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444" y="2571248"/>
            <a:ext cx="3731194" cy="87043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9DFE5E-AF3D-462F-BF93-7BB6E7E4A8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548" y="3525687"/>
            <a:ext cx="3803310" cy="13717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3432281-DEA4-4115-B6A1-ED6EBC1C4A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5465" y="4966489"/>
            <a:ext cx="2149065" cy="97068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E42ED51-D2E5-46F7-A0BB-5CB0E33691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2519" y="3125649"/>
            <a:ext cx="2009645" cy="1972819"/>
          </a:xfrm>
          <a:prstGeom prst="rect">
            <a:avLst/>
          </a:prstGeom>
        </p:spPr>
      </p:pic>
      <p:sp>
        <p:nvSpPr>
          <p:cNvPr id="14" name="Lightning Bolt 13">
            <a:extLst>
              <a:ext uri="{FF2B5EF4-FFF2-40B4-BE49-F238E27FC236}">
                <a16:creationId xmlns:a16="http://schemas.microsoft.com/office/drawing/2014/main" id="{A8C638EB-F1AE-4451-AEDC-2075BCB53246}"/>
              </a:ext>
            </a:extLst>
          </p:cNvPr>
          <p:cNvSpPr/>
          <p:nvPr/>
        </p:nvSpPr>
        <p:spPr>
          <a:xfrm>
            <a:off x="277515" y="2691906"/>
            <a:ext cx="281006" cy="348645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ghtning Bolt 14">
            <a:extLst>
              <a:ext uri="{FF2B5EF4-FFF2-40B4-BE49-F238E27FC236}">
                <a16:creationId xmlns:a16="http://schemas.microsoft.com/office/drawing/2014/main" id="{9009863D-7D8B-4D0C-8686-A6CD68D1BDA3}"/>
              </a:ext>
            </a:extLst>
          </p:cNvPr>
          <p:cNvSpPr/>
          <p:nvPr/>
        </p:nvSpPr>
        <p:spPr>
          <a:xfrm>
            <a:off x="166935" y="3685799"/>
            <a:ext cx="281006" cy="348645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ightning Bolt 15">
            <a:extLst>
              <a:ext uri="{FF2B5EF4-FFF2-40B4-BE49-F238E27FC236}">
                <a16:creationId xmlns:a16="http://schemas.microsoft.com/office/drawing/2014/main" id="{6C726460-B710-4A1C-8BB5-AED15F11D19D}"/>
              </a:ext>
            </a:extLst>
          </p:cNvPr>
          <p:cNvSpPr/>
          <p:nvPr/>
        </p:nvSpPr>
        <p:spPr>
          <a:xfrm>
            <a:off x="307438" y="5092306"/>
            <a:ext cx="281006" cy="348645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BBCA2C6-2E5E-4019-B376-9DB745AB07F6}"/>
              </a:ext>
            </a:extLst>
          </p:cNvPr>
          <p:cNvSpPr/>
          <p:nvPr/>
        </p:nvSpPr>
        <p:spPr>
          <a:xfrm>
            <a:off x="640508" y="6177460"/>
            <a:ext cx="7463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u="sng" dirty="0">
                <a:solidFill>
                  <a:srgbClr val="FF0000"/>
                </a:solidFill>
              </a:rPr>
              <a:t>The entire contribution must be coming from the point r = 0</a:t>
            </a:r>
            <a:endParaRPr lang="en-US" sz="2000" b="1" u="sng" dirty="0">
              <a:solidFill>
                <a:srgbClr val="FF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2085442-2DDC-4A4E-AA1F-5FF8B730797A}"/>
              </a:ext>
            </a:extLst>
          </p:cNvPr>
          <p:cNvSpPr/>
          <p:nvPr/>
        </p:nvSpPr>
        <p:spPr>
          <a:xfrm>
            <a:off x="307436" y="1338772"/>
            <a:ext cx="75157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000" b="1" dirty="0">
                <a:solidFill>
                  <a:srgbClr val="FF0000"/>
                </a:solidFill>
              </a:rPr>
              <a:t>Does this mean that the divergence theorem is false?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000" b="1" dirty="0">
                <a:solidFill>
                  <a:srgbClr val="FF0000"/>
                </a:solidFill>
              </a:rPr>
              <a:t>What’s going on here? 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97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017587-0974-4773-B8B3-48067B708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AFDCAF-8523-4E2C-9252-6E690460C895}"/>
              </a:ext>
            </a:extLst>
          </p:cNvPr>
          <p:cNvSpPr/>
          <p:nvPr/>
        </p:nvSpPr>
        <p:spPr>
          <a:xfrm>
            <a:off x="640508" y="135374"/>
            <a:ext cx="37079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rac Delta Function  </a:t>
            </a:r>
            <a:r>
              <a:rPr lang="el-GR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F4B80C-B121-4D4D-95E6-AB58D0B1FE8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1357" y="2372360"/>
            <a:ext cx="4105696" cy="26111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40F14CF-60B8-4583-B186-517FF1541274}"/>
              </a:ext>
            </a:extLst>
          </p:cNvPr>
          <p:cNvSpPr/>
          <p:nvPr/>
        </p:nvSpPr>
        <p:spPr>
          <a:xfrm>
            <a:off x="1616431" y="1217414"/>
            <a:ext cx="1295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 spike ”</a:t>
            </a:r>
            <a:endParaRPr lang="en-US" sz="20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63E2114-8743-4BC5-988B-E9128BB472A6}"/>
              </a:ext>
            </a:extLst>
          </p:cNvPr>
          <p:cNvSpPr/>
          <p:nvPr/>
        </p:nvSpPr>
        <p:spPr>
          <a:xfrm>
            <a:off x="830194" y="6045815"/>
            <a:ext cx="588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generalized function, or distribution.</a:t>
            </a:r>
            <a:endParaRPr lang="en-US" sz="2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714A973-920D-42A6-BA1C-DDD4609735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6949" y="1164015"/>
            <a:ext cx="3914775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50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2CA917D-46DB-4AA8-9C68-431549FDA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2D79486-F52C-44E4-A1D9-533C13CA9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73" y="1329135"/>
            <a:ext cx="5995574" cy="263159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7A715B5-F361-4ED0-906E-B0CE09ACD72C}"/>
              </a:ext>
            </a:extLst>
          </p:cNvPr>
          <p:cNvSpPr/>
          <p:nvPr/>
        </p:nvSpPr>
        <p:spPr>
          <a:xfrm>
            <a:off x="716280" y="186174"/>
            <a:ext cx="4937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8000"/>
                </a:solidFill>
              </a:rPr>
              <a:t>The limit of a sequence of functions: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D3CC25-BB94-4F44-8DF2-DCE26B99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33102"/>
              </p:ext>
            </p:extLst>
          </p:nvPr>
        </p:nvGraphicFramePr>
        <p:xfrm>
          <a:off x="457835" y="4136708"/>
          <a:ext cx="5881688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4" imgW="3746160" imgH="939600" progId="Equation.DSMT4">
                  <p:embed/>
                </p:oleObj>
              </mc:Choice>
              <mc:Fallback>
                <p:oleObj name="Equation" r:id="rId4" imgW="3746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835" y="4136708"/>
                        <a:ext cx="5881688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58ADFC9-F57D-4CB7-9C98-500CC16ECD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24183" y="1860868"/>
            <a:ext cx="2465714" cy="1568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15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6B8831-7C75-4B6C-BA80-72064A378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25602" name="Picture 2" descr="File:Dirac delta gaussian.png">
            <a:extLst>
              <a:ext uri="{FF2B5EF4-FFF2-40B4-BE49-F238E27FC236}">
                <a16:creationId xmlns:a16="http://schemas.microsoft.com/office/drawing/2014/main" id="{6986F19C-B18E-49E3-8B40-D13E30D40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377" y="133350"/>
            <a:ext cx="2792505" cy="250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05EF407-D341-45DA-B52A-B01245569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13333"/>
              </p:ext>
            </p:extLst>
          </p:nvPr>
        </p:nvGraphicFramePr>
        <p:xfrm>
          <a:off x="1477010" y="617068"/>
          <a:ext cx="3985676" cy="167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8" imgW="2234880" imgH="939600" progId="Equation.DSMT4">
                  <p:embed/>
                </p:oleObj>
              </mc:Choice>
              <mc:Fallback>
                <p:oleObj name="Equation" r:id="rId8" imgW="2234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7010" y="617068"/>
                        <a:ext cx="3985676" cy="167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2">
            <a:hlinkClick r:id="" action="ppaction://media"/>
            <a:extLst>
              <a:ext uri="{FF2B5EF4-FFF2-40B4-BE49-F238E27FC236}">
                <a16:creationId xmlns:a16="http://schemas.microsoft.com/office/drawing/2014/main" id="{E37F687F-1B67-4BBF-ACE7-8F3D04F25F13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074272" y="2710167"/>
            <a:ext cx="3664585" cy="3664585"/>
          </a:xfrm>
          <a:prstGeom prst="rect">
            <a:avLst/>
          </a:prstGeom>
        </p:spPr>
      </p:pic>
      <p:pic>
        <p:nvPicPr>
          <p:cNvPr id="5" name="1">
            <a:hlinkClick r:id="" action="ppaction://media"/>
            <a:extLst>
              <a:ext uri="{FF2B5EF4-FFF2-40B4-BE49-F238E27FC236}">
                <a16:creationId xmlns:a16="http://schemas.microsoft.com/office/drawing/2014/main" id="{E11B55BE-7A4B-4B71-9FEC-16E179F138EB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7200" y="2773693"/>
            <a:ext cx="3527425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829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5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48E4CEF-9FD4-483E-956B-B2FCA828FC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4305" y="3528439"/>
            <a:ext cx="3588034" cy="271996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0BA7B9-7694-4CE5-BA3A-BF315A39B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25521-4D65-4970-96BB-F51A2501BBD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21861" y="449796"/>
            <a:ext cx="4770509" cy="8404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CCB527F-230A-4A32-A677-9502E57495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76240" y="512046"/>
            <a:ext cx="3398520" cy="715932"/>
          </a:xfrm>
          <a:prstGeom prst="rect">
            <a:avLst/>
          </a:prstGeom>
        </p:spPr>
      </p:pic>
      <p:sp>
        <p:nvSpPr>
          <p:cNvPr id="6" name="Arrow: Striped Right 5">
            <a:extLst>
              <a:ext uri="{FF2B5EF4-FFF2-40B4-BE49-F238E27FC236}">
                <a16:creationId xmlns:a16="http://schemas.microsoft.com/office/drawing/2014/main" id="{FA706873-8DD3-43DB-8655-B1560B6FCD88}"/>
              </a:ext>
            </a:extLst>
          </p:cNvPr>
          <p:cNvSpPr/>
          <p:nvPr/>
        </p:nvSpPr>
        <p:spPr>
          <a:xfrm>
            <a:off x="5061585" y="760792"/>
            <a:ext cx="345440" cy="218440"/>
          </a:xfrm>
          <a:prstGeom prst="stripedRightArrow">
            <a:avLst>
              <a:gd name="adj1" fmla="val 36047"/>
              <a:gd name="adj2" fmla="val 68605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083E2B-1F16-443F-9550-8A5332376D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861" y="1450243"/>
            <a:ext cx="6624320" cy="5004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63B864-4C68-4533-AF4C-53F8FEBFD5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1800" y="2184306"/>
            <a:ext cx="7665720" cy="924687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A5F5DDC-BF00-462C-A8B4-C3209078C4E7}"/>
              </a:ext>
            </a:extLst>
          </p:cNvPr>
          <p:cNvCxnSpPr>
            <a:cxnSpLocks/>
          </p:cNvCxnSpPr>
          <p:nvPr/>
        </p:nvCxnSpPr>
        <p:spPr>
          <a:xfrm flipV="1">
            <a:off x="50800" y="1986219"/>
            <a:ext cx="905256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F167CE2E-2B44-40D9-A67E-415EBD8612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955" y="3291807"/>
            <a:ext cx="4540885" cy="85455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0F1DEDA-A811-4040-B961-E7B51657662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9545" y="4329179"/>
            <a:ext cx="4991735" cy="1602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07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B1057D-6F5C-456C-86D5-DD95F035D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019026-479C-4B8C-A4FB-BB446EECA2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022" y="3797293"/>
            <a:ext cx="6394624" cy="26892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D91C0D2-AE43-438B-85DD-28DFA0B15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3463" y="248815"/>
            <a:ext cx="2537358" cy="28118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7ADDC67-3DD2-4CC6-8939-A466397D2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072" y="371475"/>
            <a:ext cx="2852928" cy="329184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08542C-AEE8-4744-884B-7A337A708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53615"/>
              </p:ext>
            </p:extLst>
          </p:nvPr>
        </p:nvGraphicFramePr>
        <p:xfrm>
          <a:off x="6570523" y="2197738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2537F58-EC03-4371-A3DF-E933750B9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0523" y="2197738"/>
                        <a:ext cx="2635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FC9FC7-7219-4620-88B2-86FCFC7D4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94729"/>
              </p:ext>
            </p:extLst>
          </p:nvPr>
        </p:nvGraphicFramePr>
        <p:xfrm>
          <a:off x="6702286" y="424505"/>
          <a:ext cx="2397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A08542C-AEE8-4744-884B-7A337A708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2286" y="424505"/>
                        <a:ext cx="239712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B717054-7A5A-41F1-BF43-DDF6A1005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60729"/>
              </p:ext>
            </p:extLst>
          </p:nvPr>
        </p:nvGraphicFramePr>
        <p:xfrm>
          <a:off x="5992689" y="1654761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A08542C-AEE8-4744-884B-7A337A708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2689" y="1654761"/>
                        <a:ext cx="215900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0A5183C-F0CC-43FA-AE11-1EC3DEA3EC65}"/>
              </a:ext>
            </a:extLst>
          </p:cNvPr>
          <p:cNvCxnSpPr/>
          <p:nvPr/>
        </p:nvCxnSpPr>
        <p:spPr>
          <a:xfrm flipH="1" flipV="1">
            <a:off x="5923052" y="1931542"/>
            <a:ext cx="647471" cy="8585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547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428B5D-ADDD-4E29-8659-AD51B4A3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33F4E6-EEC8-4B14-9241-DB1C037C44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320" y="1005839"/>
            <a:ext cx="7847549" cy="3298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702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BD91CC-E78D-4D50-BFB0-FEF3DD648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EC94E3-7C51-4089-BE61-ACB0F6C2B3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61" y="274320"/>
            <a:ext cx="5283200" cy="161158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BEEA6B4-E435-40EA-AEAC-0F39557A0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920" y="1900915"/>
            <a:ext cx="6883400" cy="45856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6B288D3-08B5-487D-84E2-4E7BB290C6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08980" y="475275"/>
            <a:ext cx="3124200" cy="120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6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E780F75-8160-4192-8FBF-7C1B02863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038159-BDC2-46D5-A164-22648E804A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3245" y="890377"/>
            <a:ext cx="3049339" cy="72919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1672037-F808-4296-BB68-6908BAC55B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413" y="1719296"/>
            <a:ext cx="5413191" cy="7345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87AEB7-ED93-4507-822B-A4FB30D0B9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9986" y="1276260"/>
            <a:ext cx="1988813" cy="3433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00D14E-3B9A-4D41-906F-7E486067CD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3245" y="2553529"/>
            <a:ext cx="3450271" cy="80415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775922C-CFBE-4877-9EAB-E90EC31CE47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7477" y="3811068"/>
            <a:ext cx="2815531" cy="111139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A124E9-65F6-43C5-B4B3-4FE351265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99288"/>
              </p:ext>
            </p:extLst>
          </p:nvPr>
        </p:nvGraphicFramePr>
        <p:xfrm>
          <a:off x="6938554" y="4490175"/>
          <a:ext cx="1111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10" imgW="583920" imgH="164880" progId="Equation.DSMT4">
                  <p:embed/>
                </p:oleObj>
              </mc:Choice>
              <mc:Fallback>
                <p:oleObj name="Equation" r:id="rId10" imgW="5839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8554" y="4490175"/>
                        <a:ext cx="11112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77D68011-BD1D-4D2E-B826-BC7D1C8ED7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32832" y="3787804"/>
            <a:ext cx="3020368" cy="12095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1CFCE0-A687-4CB9-8A7C-1D99C0FFBCB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4757" y="5361055"/>
            <a:ext cx="1840024" cy="8041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8D88934-26B2-4971-A987-1938F0E07F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87102" y="5135209"/>
            <a:ext cx="2962275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482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10D13F-A608-475F-B781-FED9F8D8E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BFDC1A-7D7D-45E2-9725-A1CD78FB6C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" y="650239"/>
            <a:ext cx="8066186" cy="4209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57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0422DB7-3742-45AC-B520-1C7873B28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80DC38-EF11-431F-93D3-EA2D143A04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348" y="973090"/>
            <a:ext cx="4998572" cy="43147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731EBA9-0E37-4E4E-809B-83C38D859A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348" y="5287875"/>
            <a:ext cx="5994400" cy="12492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84CD30-5CCE-43C0-B2BA-846EB360A7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2680" y="268713"/>
            <a:ext cx="5938520" cy="560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3CA784-BD29-405E-BE10-053E240D3F9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3040" y="1517482"/>
            <a:ext cx="2453598" cy="560238"/>
          </a:xfrm>
          <a:prstGeom prst="rect">
            <a:avLst/>
          </a:prstGeom>
        </p:spPr>
      </p:pic>
      <p:sp>
        <p:nvSpPr>
          <p:cNvPr id="8" name="Arrow: Right 7">
            <a:extLst>
              <a:ext uri="{FF2B5EF4-FFF2-40B4-BE49-F238E27FC236}">
                <a16:creationId xmlns:a16="http://schemas.microsoft.com/office/drawing/2014/main" id="{727DF874-6439-4E79-A272-47550D2B1B37}"/>
              </a:ext>
            </a:extLst>
          </p:cNvPr>
          <p:cNvSpPr/>
          <p:nvPr/>
        </p:nvSpPr>
        <p:spPr>
          <a:xfrm>
            <a:off x="2936240" y="1711960"/>
            <a:ext cx="279400" cy="101600"/>
          </a:xfrm>
          <a:prstGeom prst="rightArrow">
            <a:avLst/>
          </a:prstGeom>
          <a:solidFill>
            <a:srgbClr val="FF33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619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78644-9AA9-4E53-9F42-3B8F11734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298E906-8A9E-4E57-9792-849024EB0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5492" y="381712"/>
            <a:ext cx="3814068" cy="33588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213C1D-A32D-4016-95B8-B99AED36E3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615" y="4139159"/>
            <a:ext cx="2272778" cy="40656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1965F88-485A-4E37-B9DC-7763E9828A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152" y="5559023"/>
            <a:ext cx="2272778" cy="3923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6435556-539B-495A-863C-D4A6D9620F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556" y="4858590"/>
            <a:ext cx="1773885" cy="3868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0A5519B-8226-4FC3-9585-4C66BDA7C3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1792" y="3867044"/>
            <a:ext cx="2997452" cy="225491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C36DD9-4766-485E-8E4E-BC1E3E7012CC}"/>
              </a:ext>
            </a:extLst>
          </p:cNvPr>
          <p:cNvSpPr/>
          <p:nvPr/>
        </p:nvSpPr>
        <p:spPr>
          <a:xfrm>
            <a:off x="569022" y="300117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Spherical Coordinat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2537F58-EC03-4371-A3DF-E933750B9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00368"/>
              </p:ext>
            </p:extLst>
          </p:nvPr>
        </p:nvGraphicFramePr>
        <p:xfrm>
          <a:off x="568325" y="1574800"/>
          <a:ext cx="14620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8" imgW="774360" imgH="660240" progId="Equation.DSMT4">
                  <p:embed/>
                </p:oleObj>
              </mc:Choice>
              <mc:Fallback>
                <p:oleObj name="Equation" r:id="rId8" imgW="774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325" y="1574800"/>
                        <a:ext cx="146208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27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1BDAF1-6C78-4A6B-BDF0-56007A71F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BC92FB-7CAA-4352-8F2A-92950BF385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417" y="1049991"/>
            <a:ext cx="3564031" cy="51790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65C6BCA-2047-4664-A36A-2DE50023686A}"/>
              </a:ext>
            </a:extLst>
          </p:cNvPr>
          <p:cNvSpPr/>
          <p:nvPr/>
        </p:nvSpPr>
        <p:spPr>
          <a:xfrm>
            <a:off x="569022" y="300117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Spherical Coordinate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81BE25-6CA8-421E-9DC7-397705A2C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86192"/>
              </p:ext>
            </p:extLst>
          </p:nvPr>
        </p:nvGraphicFramePr>
        <p:xfrm>
          <a:off x="569022" y="2198393"/>
          <a:ext cx="3680331" cy="15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4" imgW="1879560" imgH="774360" progId="Equation.DSMT4">
                  <p:embed/>
                </p:oleObj>
              </mc:Choice>
              <mc:Fallback>
                <p:oleObj name="Equation" r:id="rId4" imgW="187956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01A5052-DCC2-4807-8CFF-D36548855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022" y="2198393"/>
                        <a:ext cx="3680331" cy="151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6B667AA2-7732-4F02-A8D1-0FD61549D1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1367" y="374230"/>
            <a:ext cx="2956402" cy="28976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7A67AF-9604-4A83-A3DA-DBE26AC3F5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93667" y="3371179"/>
            <a:ext cx="3026395" cy="325418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EAA0F72-987C-4CF8-A852-3A856818A6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5460" y="4625788"/>
            <a:ext cx="5666981" cy="135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067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17581B8-C6D8-413F-B88A-0671B5F83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90F8E80-5287-4412-89E8-0C1A33555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685" y="2639653"/>
            <a:ext cx="2634967" cy="4533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D3538C4-B2C9-41B9-9650-143879E923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1029" y="3242353"/>
            <a:ext cx="2519556" cy="3752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8A56BEF-DF1F-45E9-8D50-8ECFFD1C94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38070" y="848996"/>
            <a:ext cx="3448730" cy="3201411"/>
          </a:xfrm>
          <a:prstGeom prst="rect">
            <a:avLst/>
          </a:prstGeom>
        </p:spPr>
      </p:pic>
      <p:pic>
        <p:nvPicPr>
          <p:cNvPr id="6" name="Picture 89" descr="Exclamation Mark, Caution Sign Vector. Royalty Free Cliparts, Vectors, And  Stock Illustration. Image 113464691.">
            <a:extLst>
              <a:ext uri="{FF2B5EF4-FFF2-40B4-BE49-F238E27FC236}">
                <a16:creationId xmlns:a16="http://schemas.microsoft.com/office/drawing/2014/main" id="{1E651BEE-A3F7-4C09-8BA5-ADFCF4C36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foregroundMark x1="10231" y1="78154" x2="10000" y2="85308"/>
                        <a14:foregroundMark x1="10000" y1="85308" x2="13077" y2="86538"/>
                        <a14:foregroundMark x1="88846" y1="78923" x2="89077" y2="85462"/>
                        <a14:foregroundMark x1="89385" y1="77769" x2="89923" y2="84769"/>
                        <a14:foregroundMark x1="89923" y1="84769" x2="89308" y2="851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56" y="2615371"/>
            <a:ext cx="964151" cy="964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7D33804-B4B9-4FB2-BBA7-CF73D7DD01D8}"/>
              </a:ext>
            </a:extLst>
          </p:cNvPr>
          <p:cNvSpPr/>
          <p:nvPr/>
        </p:nvSpPr>
        <p:spPr>
          <a:xfrm>
            <a:off x="1612177" y="4811501"/>
            <a:ext cx="61887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are associated with a particular point P,</a:t>
            </a:r>
          </a:p>
          <a:p>
            <a:r>
              <a:rPr lang="en-GB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GB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y change direction as P moves</a:t>
            </a:r>
            <a:r>
              <a:rPr lang="en-GB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ound.</a:t>
            </a:r>
            <a:endParaRPr lang="en-US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642968-3CF6-4C66-B460-B64E3AEFF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82642"/>
              </p:ext>
            </p:extLst>
          </p:nvPr>
        </p:nvGraphicFramePr>
        <p:xfrm>
          <a:off x="682905" y="4735739"/>
          <a:ext cx="1056982" cy="51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A46723-A127-42FE-BFF6-AE2F6A109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905" y="4735739"/>
                        <a:ext cx="1056982" cy="51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B522A9A-70A8-4783-9723-2069FA2564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874" y="5711386"/>
            <a:ext cx="3202193" cy="537014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9EC199-25F4-46A0-82DC-0A375D8FE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80329"/>
              </p:ext>
            </p:extLst>
          </p:nvPr>
        </p:nvGraphicFramePr>
        <p:xfrm>
          <a:off x="3480708" y="1504557"/>
          <a:ext cx="17573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Equation" r:id="rId11" imgW="850680" imgH="215640" progId="Equation.DSMT4">
                  <p:embed/>
                </p:oleObj>
              </mc:Choice>
              <mc:Fallback>
                <p:oleObj name="Equation" r:id="rId11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0708" y="1504557"/>
                        <a:ext cx="175736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E6E50B8-B8DB-40AF-9316-113055BC388C}"/>
              </a:ext>
            </a:extLst>
          </p:cNvPr>
          <p:cNvSpPr txBox="1"/>
          <p:nvPr/>
        </p:nvSpPr>
        <p:spPr>
          <a:xfrm>
            <a:off x="480264" y="1503442"/>
            <a:ext cx="3145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spherical coordinate:</a:t>
            </a:r>
          </a:p>
        </p:txBody>
      </p:sp>
    </p:spTree>
    <p:extLst>
      <p:ext uri="{BB962C8B-B14F-4D97-AF65-F5344CB8AC3E}">
        <p14:creationId xmlns:p14="http://schemas.microsoft.com/office/powerpoint/2010/main" val="301244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190831-6977-4470-B1C4-4C0C151F3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44507"/>
              </p:ext>
            </p:extLst>
          </p:nvPr>
        </p:nvGraphicFramePr>
        <p:xfrm>
          <a:off x="282144" y="870767"/>
          <a:ext cx="4962525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3" imgW="3047760" imgH="2781000" progId="Equation.DSMT4">
                  <p:embed/>
                </p:oleObj>
              </mc:Choice>
              <mc:Fallback>
                <p:oleObj name="Equation" r:id="rId3" imgW="304776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144" y="870767"/>
                        <a:ext cx="4962525" cy="453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0C411511-685C-435E-86F5-027D2968AEE4}"/>
              </a:ext>
            </a:extLst>
          </p:cNvPr>
          <p:cNvGrpSpPr/>
          <p:nvPr/>
        </p:nvGrpSpPr>
        <p:grpSpPr>
          <a:xfrm>
            <a:off x="6169842" y="164154"/>
            <a:ext cx="2451662" cy="1656775"/>
            <a:chOff x="5502364" y="820772"/>
            <a:chExt cx="2971800" cy="202882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E0B97D7-BEA2-4EDD-ACAF-04D5BDBEFEA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02364" y="820772"/>
              <a:ext cx="2971800" cy="2028825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B65CC573-3F25-4B3E-851A-3B05DFCA1E7C}"/>
                </a:ext>
              </a:extLst>
            </p:cNvPr>
            <p:cNvGrpSpPr/>
            <p:nvPr/>
          </p:nvGrpSpPr>
          <p:grpSpPr>
            <a:xfrm rot="15991793">
              <a:off x="7547584" y="2141258"/>
              <a:ext cx="262089" cy="556680"/>
              <a:chOff x="6990915" y="1300616"/>
              <a:chExt cx="262089" cy="556680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FD5BFFBB-6C10-4C4C-ACE3-018506C71CB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905253" y="1509546"/>
                <a:ext cx="536337" cy="159164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7C0D6F1C-7485-4969-BD61-415EA5C7596A}"/>
                  </a:ext>
                </a:extLst>
              </p:cNvPr>
              <p:cNvCxnSpPr>
                <a:cxnSpLocks/>
              </p:cNvCxnSpPr>
              <p:nvPr/>
            </p:nvCxnSpPr>
            <p:spPr>
              <a:xfrm rot="6968913" flipV="1">
                <a:off x="6726160" y="1565371"/>
                <a:ext cx="529512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D99CA56-075E-429B-876A-AE6F57FDFE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052366"/>
                </p:ext>
              </p:extLst>
            </p:nvPr>
          </p:nvGraphicFramePr>
          <p:xfrm>
            <a:off x="7933548" y="2536775"/>
            <a:ext cx="174785" cy="271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8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33548" y="2536775"/>
                          <a:ext cx="174785" cy="271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24E24C2A-CF6C-4EDA-AEB7-3CA2C41133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431395"/>
                </p:ext>
              </p:extLst>
            </p:nvPr>
          </p:nvGraphicFramePr>
          <p:xfrm>
            <a:off x="7948613" y="2081213"/>
            <a:ext cx="214312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9" name="Equation" r:id="rId8" imgW="139680" imgH="215640" progId="Equation.DSMT4">
                    <p:embed/>
                  </p:oleObj>
                </mc:Choice>
                <mc:Fallback>
                  <p:oleObj name="Equation" r:id="rId8" imgW="1396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48613" y="2081213"/>
                          <a:ext cx="214312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845253A9-4292-438A-8C1C-6B6170A94DA9}"/>
              </a:ext>
            </a:extLst>
          </p:cNvPr>
          <p:cNvGrpSpPr/>
          <p:nvPr/>
        </p:nvGrpSpPr>
        <p:grpSpPr>
          <a:xfrm>
            <a:off x="4957684" y="2017496"/>
            <a:ext cx="3938200" cy="3584233"/>
            <a:chOff x="3754937" y="3128350"/>
            <a:chExt cx="4842466" cy="4412506"/>
          </a:xfrm>
        </p:grpSpPr>
        <p:sp>
          <p:nvSpPr>
            <p:cNvPr id="30" name="Partial Circle 29">
              <a:extLst>
                <a:ext uri="{FF2B5EF4-FFF2-40B4-BE49-F238E27FC236}">
                  <a16:creationId xmlns:a16="http://schemas.microsoft.com/office/drawing/2014/main" id="{C34FA922-FDE5-4681-8578-7B307A3722BA}"/>
                </a:ext>
              </a:extLst>
            </p:cNvPr>
            <p:cNvSpPr/>
            <p:nvPr/>
          </p:nvSpPr>
          <p:spPr>
            <a:xfrm>
              <a:off x="3754937" y="3883256"/>
              <a:ext cx="3657600" cy="3657600"/>
            </a:xfrm>
            <a:prstGeom prst="pie">
              <a:avLst>
                <a:gd name="adj1" fmla="val 16197847"/>
                <a:gd name="adj2" fmla="val 21583388"/>
              </a:avLst>
            </a:prstGeom>
            <a:noFill/>
            <a:ln w="1270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D3DFE04-BAC0-4084-B6FB-52BD96200B83}"/>
                </a:ext>
              </a:extLst>
            </p:cNvPr>
            <p:cNvGrpSpPr/>
            <p:nvPr/>
          </p:nvGrpSpPr>
          <p:grpSpPr>
            <a:xfrm>
              <a:off x="5282066" y="3128350"/>
              <a:ext cx="3315337" cy="2948427"/>
              <a:chOff x="5282066" y="3128350"/>
              <a:chExt cx="3315337" cy="2948427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36309575-8016-4A5F-9A65-D1E3D8E6F2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95060" y="5707445"/>
                <a:ext cx="3002343" cy="0"/>
              </a:xfrm>
              <a:prstGeom prst="straightConnector1">
                <a:avLst/>
              </a:prstGeom>
              <a:ln w="2857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923C4593-120D-4758-A4E9-07A80C7490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4377031" y="4494523"/>
                <a:ext cx="2436059" cy="0"/>
              </a:xfrm>
              <a:prstGeom prst="straightConnector1">
                <a:avLst/>
              </a:prstGeom>
              <a:ln w="2857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097C086-6173-4F71-B0AB-C11798374308}"/>
                  </a:ext>
                </a:extLst>
              </p:cNvPr>
              <p:cNvSpPr txBox="1"/>
              <p:nvPr/>
            </p:nvSpPr>
            <p:spPr>
              <a:xfrm>
                <a:off x="5282066" y="3128350"/>
                <a:ext cx="1481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B0355D9-0FFE-428E-AC2D-C00ADC112E32}"/>
                  </a:ext>
                </a:extLst>
              </p:cNvPr>
              <p:cNvSpPr txBox="1"/>
              <p:nvPr/>
            </p:nvSpPr>
            <p:spPr>
              <a:xfrm>
                <a:off x="8400093" y="5707445"/>
                <a:ext cx="1481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A35CE6F8-F202-4C0A-BA09-02C70945142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95059" y="4926577"/>
                <a:ext cx="1582936" cy="77637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41C06A45-9317-409E-AB2E-A294E75306E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95059" y="4382990"/>
                <a:ext cx="1184731" cy="130968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1DD92D87-8C61-45EC-8D89-B5D1B1D14543}"/>
                  </a:ext>
                </a:extLst>
              </p:cNvPr>
              <p:cNvGrpSpPr/>
              <p:nvPr/>
            </p:nvGrpSpPr>
            <p:grpSpPr>
              <a:xfrm rot="600261">
                <a:off x="6906610" y="4423593"/>
                <a:ext cx="872473" cy="529963"/>
                <a:chOff x="6750588" y="4190189"/>
                <a:chExt cx="872473" cy="529963"/>
              </a:xfrm>
            </p:grpSpPr>
            <p:cxnSp>
              <p:nvCxnSpPr>
                <p:cNvPr id="34" name="Straight Arrow Connector 33">
                  <a:extLst>
                    <a:ext uri="{FF2B5EF4-FFF2-40B4-BE49-F238E27FC236}">
                      <a16:creationId xmlns:a16="http://schemas.microsoft.com/office/drawing/2014/main" id="{9112726E-D702-49D3-9A65-891BD71F32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06482" flipV="1">
                  <a:off x="7098960" y="4366426"/>
                  <a:ext cx="524101" cy="35372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>
                  <a:extLst>
                    <a:ext uri="{FF2B5EF4-FFF2-40B4-BE49-F238E27FC236}">
                      <a16:creationId xmlns:a16="http://schemas.microsoft.com/office/drawing/2014/main" id="{50841F5B-F9E9-47C3-8D3E-FB69D98EC8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06482" flipH="1" flipV="1">
                  <a:off x="6750588" y="4190189"/>
                  <a:ext cx="371284" cy="500068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triangle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AB5B4D19-449C-4D98-8476-5F6126B829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9323440"/>
                  </p:ext>
                </p:extLst>
              </p:nvPr>
            </p:nvGraphicFramePr>
            <p:xfrm>
              <a:off x="7731529" y="4741065"/>
              <a:ext cx="174785" cy="271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60" name="Equation" r:id="rId10" imgW="114120" imgH="177480" progId="Equation.DSMT4">
                      <p:embed/>
                    </p:oleObj>
                  </mc:Choice>
                  <mc:Fallback>
                    <p:oleObj name="Equation" r:id="rId10" imgW="114120" imgH="177480" progId="Equation.DSMT4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:a16="http://schemas.microsoft.com/office/drawing/2014/main" id="{9D99CA56-075E-429B-876A-AE6F57FDFE1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731529" y="4741065"/>
                            <a:ext cx="174785" cy="271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55">
                <a:extLst>
                  <a:ext uri="{FF2B5EF4-FFF2-40B4-BE49-F238E27FC236}">
                    <a16:creationId xmlns:a16="http://schemas.microsoft.com/office/drawing/2014/main" id="{9FA78EF2-1E8B-4754-9C9F-394ED07E738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0047037"/>
                  </p:ext>
                </p:extLst>
              </p:nvPr>
            </p:nvGraphicFramePr>
            <p:xfrm>
              <a:off x="7071956" y="4241539"/>
              <a:ext cx="212077" cy="3267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61" name="Equation" r:id="rId11" imgW="139680" imgH="215640" progId="Equation.DSMT4">
                      <p:embed/>
                    </p:oleObj>
                  </mc:Choice>
                  <mc:Fallback>
                    <p:oleObj name="Equation" r:id="rId11" imgW="139680" imgH="21564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24E24C2A-CF6C-4EDA-AEB7-3CA2C41133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071956" y="4241539"/>
                            <a:ext cx="212077" cy="3267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ECADF326-8F4B-4C3B-B218-142BCF7F4C96}"/>
                  </a:ext>
                </a:extLst>
              </p:cNvPr>
              <p:cNvGrpSpPr/>
              <p:nvPr/>
            </p:nvGrpSpPr>
            <p:grpSpPr>
              <a:xfrm rot="20576007">
                <a:off x="6381146" y="3825579"/>
                <a:ext cx="872473" cy="529963"/>
                <a:chOff x="6750588" y="4190189"/>
                <a:chExt cx="872473" cy="529963"/>
              </a:xfrm>
            </p:grpSpPr>
            <p:cxnSp>
              <p:nvCxnSpPr>
                <p:cNvPr id="60" name="Straight Arrow Connector 59">
                  <a:extLst>
                    <a:ext uri="{FF2B5EF4-FFF2-40B4-BE49-F238E27FC236}">
                      <a16:creationId xmlns:a16="http://schemas.microsoft.com/office/drawing/2014/main" id="{963F614F-29D4-4390-84B7-ACDBEFED70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06482" flipV="1">
                  <a:off x="7098960" y="4366426"/>
                  <a:ext cx="524101" cy="35372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>
                  <a:extLst>
                    <a:ext uri="{FF2B5EF4-FFF2-40B4-BE49-F238E27FC236}">
                      <a16:creationId xmlns:a16="http://schemas.microsoft.com/office/drawing/2014/main" id="{2393C966-1A4C-471B-9558-CC67162980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06482" flipH="1" flipV="1">
                  <a:off x="6750588" y="4190189"/>
                  <a:ext cx="371284" cy="500068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triangle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62" name="Object 61">
                <a:extLst>
                  <a:ext uri="{FF2B5EF4-FFF2-40B4-BE49-F238E27FC236}">
                    <a16:creationId xmlns:a16="http://schemas.microsoft.com/office/drawing/2014/main" id="{1E84E1F4-C78E-4120-906B-49B81BF0D8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9040672"/>
                  </p:ext>
                </p:extLst>
              </p:nvPr>
            </p:nvGraphicFramePr>
            <p:xfrm>
              <a:off x="6089229" y="5476201"/>
              <a:ext cx="188977" cy="223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62"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089229" y="5476201"/>
                            <a:ext cx="188977" cy="2233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62">
                <a:extLst>
                  <a:ext uri="{FF2B5EF4-FFF2-40B4-BE49-F238E27FC236}">
                    <a16:creationId xmlns:a16="http://schemas.microsoft.com/office/drawing/2014/main" id="{E4C2775C-1083-4343-BDC4-D02592A7AE3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2901214"/>
                  </p:ext>
                </p:extLst>
              </p:nvPr>
            </p:nvGraphicFramePr>
            <p:xfrm>
              <a:off x="5968511" y="5165960"/>
              <a:ext cx="327025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63" name="Equation" r:id="rId15" imgW="241200" imgH="203040" progId="Equation.DSMT4">
                      <p:embed/>
                    </p:oleObj>
                  </mc:Choice>
                  <mc:Fallback>
                    <p:oleObj name="Equation" r:id="rId15" imgW="241200" imgH="203040" progId="Equation.DSMT4">
                      <p:embed/>
                      <p:pic>
                        <p:nvPicPr>
                          <p:cNvPr id="62" name="Object 61">
                            <a:extLst>
                              <a:ext uri="{FF2B5EF4-FFF2-40B4-BE49-F238E27FC236}">
                                <a16:creationId xmlns:a16="http://schemas.microsoft.com/office/drawing/2014/main" id="{1E84E1F4-C78E-4120-906B-49B81BF0D8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968511" y="5165960"/>
                            <a:ext cx="327025" cy="2746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06245BB3-2769-4C5A-AD3E-B1B019264799}"/>
              </a:ext>
            </a:extLst>
          </p:cNvPr>
          <p:cNvGrpSpPr/>
          <p:nvPr/>
        </p:nvGrpSpPr>
        <p:grpSpPr>
          <a:xfrm>
            <a:off x="4760049" y="4345415"/>
            <a:ext cx="4135835" cy="2205777"/>
            <a:chOff x="456598" y="3963290"/>
            <a:chExt cx="4765570" cy="2573996"/>
          </a:xfrm>
        </p:grpSpPr>
        <p:pic>
          <p:nvPicPr>
            <p:cNvPr id="88" name="Picture 87">
              <a:extLst>
                <a:ext uri="{FF2B5EF4-FFF2-40B4-BE49-F238E27FC236}">
                  <a16:creationId xmlns:a16="http://schemas.microsoft.com/office/drawing/2014/main" id="{D941A34B-BE9D-49B8-B3D1-EF4E41221F0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56598" y="3963290"/>
              <a:ext cx="4636493" cy="2573996"/>
            </a:xfrm>
            <a:prstGeom prst="rect">
              <a:avLst/>
            </a:prstGeom>
          </p:spPr>
        </p:pic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DB9FDADA-CFA1-4F30-82CE-2E77FC932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889256"/>
                </p:ext>
              </p:extLst>
            </p:nvPr>
          </p:nvGraphicFramePr>
          <p:xfrm>
            <a:off x="1381046" y="5424723"/>
            <a:ext cx="25400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4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C18758DB-E1EC-4B0F-BF93-23B0F8C2B5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81046" y="5424723"/>
                          <a:ext cx="25400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8C94C6B8-A289-40C8-BF0A-28DC35C5E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324771"/>
                </p:ext>
              </p:extLst>
            </p:nvPr>
          </p:nvGraphicFramePr>
          <p:xfrm>
            <a:off x="2661338" y="4797422"/>
            <a:ext cx="2270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5" name="Equation" r:id="rId20" imgW="114120" imgH="177480" progId="Equation.DSMT4">
                    <p:embed/>
                  </p:oleObj>
                </mc:Choice>
                <mc:Fallback>
                  <p:oleObj name="Equation" r:id="rId20" imgW="114120" imgH="17748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C18758DB-E1EC-4B0F-BF93-23B0F8C2B5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61338" y="4797422"/>
                          <a:ext cx="227012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D2915429-DFE0-438A-B38A-FFBDB4FE87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811026"/>
                </p:ext>
              </p:extLst>
            </p:nvPr>
          </p:nvGraphicFramePr>
          <p:xfrm>
            <a:off x="1858195" y="4583109"/>
            <a:ext cx="27781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6" name="Equation" r:id="rId22" imgW="139680" imgH="215640" progId="Equation.DSMT4">
                    <p:embed/>
                  </p:oleObj>
                </mc:Choice>
                <mc:Fallback>
                  <p:oleObj name="Equation" r:id="rId22" imgW="139680" imgH="21564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C18758DB-E1EC-4B0F-BF93-23B0F8C2B5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858195" y="4583109"/>
                          <a:ext cx="277813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E48094E9-0D05-4D5A-AA95-418F170C9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115407"/>
                </p:ext>
              </p:extLst>
            </p:nvPr>
          </p:nvGraphicFramePr>
          <p:xfrm>
            <a:off x="4571665" y="5527791"/>
            <a:ext cx="174020" cy="270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7" name="Equation" r:id="rId24" imgW="114120" imgH="177480" progId="Equation.DSMT4">
                    <p:embed/>
                  </p:oleObj>
                </mc:Choice>
                <mc:Fallback>
                  <p:oleObj name="Equation" r:id="rId24" imgW="114120" imgH="177480" progId="Equation.DSMT4">
                    <p:embed/>
                    <p:pic>
                      <p:nvPicPr>
                        <p:cNvPr id="91" name="Object 90">
                          <a:extLst>
                            <a:ext uri="{FF2B5EF4-FFF2-40B4-BE49-F238E27FC236}">
                              <a16:creationId xmlns:a16="http://schemas.microsoft.com/office/drawing/2014/main" id="{8C94C6B8-A289-40C8-BF0A-28DC35C5EA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571665" y="5527791"/>
                          <a:ext cx="174020" cy="270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5C8AE141-B690-41E5-B759-D4E163DDBF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522384"/>
                </p:ext>
              </p:extLst>
            </p:nvPr>
          </p:nvGraphicFramePr>
          <p:xfrm>
            <a:off x="3670249" y="4968051"/>
            <a:ext cx="217273" cy="335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8" name="Equation" r:id="rId26" imgW="139680" imgH="215640" progId="Equation.DSMT4">
                    <p:embed/>
                  </p:oleObj>
                </mc:Choice>
                <mc:Fallback>
                  <p:oleObj name="Equation" r:id="rId26" imgW="139680" imgH="215640" progId="Equation.DSMT4">
                    <p:embed/>
                    <p:pic>
                      <p:nvPicPr>
                        <p:cNvPr id="92" name="Object 91">
                          <a:extLst>
                            <a:ext uri="{FF2B5EF4-FFF2-40B4-BE49-F238E27FC236}">
                              <a16:creationId xmlns:a16="http://schemas.microsoft.com/office/drawing/2014/main" id="{D2915429-DFE0-438A-B38A-FFBDB4FE87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670249" y="4968051"/>
                          <a:ext cx="217273" cy="335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2F32A595-A4AC-4B66-807E-E1596E7507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617228"/>
                </p:ext>
              </p:extLst>
            </p:nvPr>
          </p:nvGraphicFramePr>
          <p:xfrm>
            <a:off x="4416038" y="5252616"/>
            <a:ext cx="265957" cy="223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9" name="Equation" r:id="rId28" imgW="241200" imgH="203040" progId="Equation.DSMT4">
                    <p:embed/>
                  </p:oleObj>
                </mc:Choice>
                <mc:Fallback>
                  <p:oleObj name="Equation" r:id="rId28" imgW="241200" imgH="20304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E4C2775C-1083-4343-BDC4-D02592A7AE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416038" y="5252616"/>
                          <a:ext cx="265957" cy="223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154067B8-DA1B-406C-BE69-88E1280F1F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525629"/>
                </p:ext>
              </p:extLst>
            </p:nvPr>
          </p:nvGraphicFramePr>
          <p:xfrm>
            <a:off x="3379246" y="5138745"/>
            <a:ext cx="265957" cy="223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0" name="Equation" r:id="rId30" imgW="241200" imgH="203040" progId="Equation.DSMT4">
                    <p:embed/>
                  </p:oleObj>
                </mc:Choice>
                <mc:Fallback>
                  <p:oleObj name="Equation" r:id="rId30" imgW="241200" imgH="20304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E4C2775C-1083-4343-BDC4-D02592A7AE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379246" y="5138745"/>
                          <a:ext cx="265957" cy="223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94D0DD75-3E74-4823-8555-DFE84344D6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263293"/>
                </p:ext>
              </p:extLst>
            </p:nvPr>
          </p:nvGraphicFramePr>
          <p:xfrm>
            <a:off x="2968048" y="4631501"/>
            <a:ext cx="376238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1" name="Equation" r:id="rId32" imgW="241200" imgH="215640" progId="Equation.DSMT4">
                    <p:embed/>
                  </p:oleObj>
                </mc:Choice>
                <mc:Fallback>
                  <p:oleObj name="Equation" r:id="rId32" imgW="241200" imgH="21564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5C8AE141-B690-41E5-B759-D4E163DDBF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968048" y="4631501"/>
                          <a:ext cx="376238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F7343631-1250-434C-8AFC-3BEBE69DC7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156353"/>
                </p:ext>
              </p:extLst>
            </p:nvPr>
          </p:nvGraphicFramePr>
          <p:xfrm>
            <a:off x="4895143" y="4876796"/>
            <a:ext cx="3270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2" name="Equation" r:id="rId34" imgW="215640" imgH="177480" progId="Equation.DSMT4">
                    <p:embed/>
                  </p:oleObj>
                </mc:Choice>
                <mc:Fallback>
                  <p:oleObj name="Equation" r:id="rId34" imgW="215640" imgH="17748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E48094E9-0D05-4D5A-AA95-418F170C90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895143" y="4876796"/>
                          <a:ext cx="327025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E673BDDD-F185-490B-99E4-C8787F189AEE}"/>
              </a:ext>
            </a:extLst>
          </p:cNvPr>
          <p:cNvSpPr txBox="1"/>
          <p:nvPr/>
        </p:nvSpPr>
        <p:spPr>
          <a:xfrm>
            <a:off x="576479" y="164154"/>
            <a:ext cx="2100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A0AAB56-F199-4C4C-AD3B-E1B7234F2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76308"/>
              </p:ext>
            </p:extLst>
          </p:nvPr>
        </p:nvGraphicFramePr>
        <p:xfrm>
          <a:off x="2526560" y="5197891"/>
          <a:ext cx="21717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36" imgW="1333440" imgH="863280" progId="Equation.DSMT4">
                  <p:embed/>
                </p:oleObj>
              </mc:Choice>
              <mc:Fallback>
                <p:oleObj name="Equation" r:id="rId36" imgW="1333440" imgH="86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190831-6977-4470-B1C4-4C0C151F3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526560" y="5197891"/>
                        <a:ext cx="217170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33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9A274F-8B48-4C00-9305-CEF2AF7FB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2F84ED-AA39-42D5-9EA5-AA1AEAB1FD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088" y="4690359"/>
            <a:ext cx="1575083" cy="4672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5744A3D-F6F0-4EA0-905F-557EBE3DE8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945" y="5134113"/>
            <a:ext cx="1636384" cy="4772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A4D740-7A2B-4D7A-9755-8F87B08A52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46" y="5589280"/>
            <a:ext cx="2285148" cy="5392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DBF10DC-E5EF-44EA-BE00-47C0588154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4958" y="5313015"/>
            <a:ext cx="4404567" cy="5009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7EF7D53-192F-46DA-890E-0C3011B335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717" y="989887"/>
            <a:ext cx="3322821" cy="27537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3E5F0E8-F9DB-4478-A470-083FF297D4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7248" y="418091"/>
            <a:ext cx="4171950" cy="459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707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811F7096-D22E-41FC-B75A-D777C51D4D87}"/>
              </a:ext>
            </a:extLst>
          </p:cNvPr>
          <p:cNvGrpSpPr>
            <a:grpSpLocks noChangeAspect="1"/>
          </p:cNvGrpSpPr>
          <p:nvPr/>
        </p:nvGrpSpPr>
        <p:grpSpPr>
          <a:xfrm>
            <a:off x="3743661" y="1100211"/>
            <a:ext cx="5120639" cy="4802684"/>
            <a:chOff x="1443113" y="595256"/>
            <a:chExt cx="6027403" cy="5653144"/>
          </a:xfrm>
        </p:grpSpPr>
        <p:pic>
          <p:nvPicPr>
            <p:cNvPr id="20" name="Picture 2" descr="https://books.physics.oregonstate.edu/GSF/images/sphere20.png">
              <a:extLst>
                <a:ext uri="{FF2B5EF4-FFF2-40B4-BE49-F238E27FC236}">
                  <a16:creationId xmlns:a16="http://schemas.microsoft.com/office/drawing/2014/main" id="{9F8228C7-F931-483D-8CAE-81A6045AE5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3113" y="595256"/>
              <a:ext cx="6027403" cy="56531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2B329FF6-F82B-4A0A-A3DC-EF973E992578}"/>
                </a:ext>
              </a:extLst>
            </p:cNvPr>
            <p:cNvCxnSpPr/>
            <p:nvPr/>
          </p:nvCxnSpPr>
          <p:spPr>
            <a:xfrm flipV="1">
              <a:off x="2504141" y="1656379"/>
              <a:ext cx="1118795" cy="3017520"/>
            </a:xfrm>
            <a:prstGeom prst="straightConnector1">
              <a:avLst/>
            </a:prstGeom>
            <a:ln w="69850">
              <a:solidFill>
                <a:srgbClr val="0000FF">
                  <a:alpha val="60000"/>
                </a:srgbClr>
              </a:solidFill>
              <a:headEnd type="none" w="med" len="med"/>
              <a:tailEnd type="arrow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3001F8-5D36-4ECE-A1C2-0CA7B296D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F9218-7CC3-44D1-854D-D7FC3BE29F78}" type="slidenum">
              <a:rPr lang="ar-SA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1AD18CB-BB9C-480A-97EE-5297EDE29C05}"/>
              </a:ext>
            </a:extLst>
          </p:cNvPr>
          <p:cNvGrpSpPr>
            <a:grpSpLocks noChangeAspect="1"/>
          </p:cNvGrpSpPr>
          <p:nvPr/>
        </p:nvGrpSpPr>
        <p:grpSpPr>
          <a:xfrm>
            <a:off x="399621" y="1414630"/>
            <a:ext cx="3562073" cy="3463963"/>
            <a:chOff x="1443113" y="387009"/>
            <a:chExt cx="6027403" cy="5861391"/>
          </a:xfrm>
        </p:grpSpPr>
        <p:pic>
          <p:nvPicPr>
            <p:cNvPr id="19458" name="Picture 2" descr="https://books.physics.oregonstate.edu/GSF/images/sphere20.png">
              <a:extLst>
                <a:ext uri="{FF2B5EF4-FFF2-40B4-BE49-F238E27FC236}">
                  <a16:creationId xmlns:a16="http://schemas.microsoft.com/office/drawing/2014/main" id="{F0800F87-662B-4093-BACC-E04D2C52D1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3113" y="595256"/>
              <a:ext cx="6027403" cy="56531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2F324EF6-FE2D-40AE-9AE5-2987D50240C4}"/>
                </a:ext>
              </a:extLst>
            </p:cNvPr>
            <p:cNvCxnSpPr/>
            <p:nvPr/>
          </p:nvCxnSpPr>
          <p:spPr>
            <a:xfrm flipV="1">
              <a:off x="2504141" y="1656379"/>
              <a:ext cx="1118795" cy="3017520"/>
            </a:xfrm>
            <a:prstGeom prst="straightConnector1">
              <a:avLst/>
            </a:prstGeom>
            <a:ln w="69850">
              <a:solidFill>
                <a:srgbClr val="0000FF">
                  <a:alpha val="60000"/>
                </a:srgbClr>
              </a:solidFill>
              <a:headEnd type="none" w="med" len="med"/>
              <a:tailEnd type="arrow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D3164FE0-2B2F-45E1-89C6-BDD15EBC30C4}"/>
                </a:ext>
              </a:extLst>
            </p:cNvPr>
            <p:cNvCxnSpPr/>
            <p:nvPr/>
          </p:nvCxnSpPr>
          <p:spPr>
            <a:xfrm flipV="1">
              <a:off x="3627120" y="620358"/>
              <a:ext cx="375920" cy="102616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4D04EE71-8AE4-4279-8DC5-3E3603920081}"/>
                </a:ext>
              </a:extLst>
            </p:cNvPr>
            <p:cNvCxnSpPr>
              <a:cxnSpLocks/>
            </p:cNvCxnSpPr>
            <p:nvPr/>
          </p:nvCxnSpPr>
          <p:spPr>
            <a:xfrm>
              <a:off x="3628315" y="1644725"/>
              <a:ext cx="508000" cy="115764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8E1A0787-B0C4-490C-A984-61ED4C3003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22936" y="1459080"/>
              <a:ext cx="1341419" cy="202379"/>
            </a:xfrm>
            <a:prstGeom prst="straightConnector1">
              <a:avLst/>
            </a:prstGeom>
            <a:ln w="57150">
              <a:solidFill>
                <a:srgbClr val="C00000">
                  <a:alpha val="50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5EA7123-7C2A-41C1-A075-C33D9CD2F0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891438"/>
                </p:ext>
              </p:extLst>
            </p:nvPr>
          </p:nvGraphicFramePr>
          <p:xfrm>
            <a:off x="3622936" y="387009"/>
            <a:ext cx="300018" cy="466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9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22936" y="387009"/>
                          <a:ext cx="300018" cy="4666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591FDCA-32B9-49D2-B0B0-787972B717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421711"/>
                </p:ext>
              </p:extLst>
            </p:nvPr>
          </p:nvGraphicFramePr>
          <p:xfrm>
            <a:off x="4696874" y="1003398"/>
            <a:ext cx="294854" cy="455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0" name="Equation" r:id="rId7" imgW="139680" imgH="215640" progId="Equation.DSMT4">
                    <p:embed/>
                  </p:oleObj>
                </mc:Choice>
                <mc:Fallback>
                  <p:oleObj name="Equation" r:id="rId7" imgW="139680" imgH="2156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A5EA7123-7C2A-41C1-A075-C33D9CD2F0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96874" y="1003398"/>
                          <a:ext cx="294854" cy="455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78A92464-CDE0-4B6A-B1F0-31083A21C1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662329"/>
                </p:ext>
              </p:extLst>
            </p:nvPr>
          </p:nvGraphicFramePr>
          <p:xfrm>
            <a:off x="3790059" y="2622473"/>
            <a:ext cx="265791" cy="454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1" name="Equation" r:id="rId9" imgW="126720" imgH="215640" progId="Equation.DSMT4">
                    <p:embed/>
                  </p:oleObj>
                </mc:Choice>
                <mc:Fallback>
                  <p:oleObj name="Equation" r:id="rId9" imgW="126720" imgH="2156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591FDCA-32B9-49D2-B0B0-787972B717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90059" y="2622473"/>
                          <a:ext cx="265791" cy="454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83E33D35-874C-4034-BAE1-1A75B84FB0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21115325">
            <a:off x="5840757" y="1102490"/>
            <a:ext cx="784308" cy="25831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AF046A9-7A42-41A8-AF75-55E50F88ED5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3760680">
            <a:off x="5690089" y="2132090"/>
            <a:ext cx="355516" cy="21655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F657C00-8F60-4A97-AD0C-D404EEB94C4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39229" y="1453509"/>
            <a:ext cx="312644" cy="277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193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B Titr"/>
      </a:majorFont>
      <a:minorFont>
        <a:latin typeface="Arial"/>
        <a:ea typeface=""/>
        <a:cs typeface="Lotu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4</Words>
  <Application>Microsoft Office PowerPoint</Application>
  <PresentationFormat>On-screen Show (4:3)</PresentationFormat>
  <Paragraphs>81</Paragraphs>
  <Slides>34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B Titr</vt:lpstr>
      <vt:lpstr>Lotus</vt:lpstr>
      <vt:lpstr>Times New Roman</vt:lpstr>
      <vt:lpstr>Wingdings</vt:lpstr>
      <vt:lpstr>Default Design</vt:lpstr>
      <vt:lpstr>Equation</vt:lpstr>
      <vt:lpstr>MathType 7.0 Equation</vt:lpstr>
      <vt:lpstr>Electromagne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otonics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saNasab</dc:creator>
  <cp:lastModifiedBy>Parsa</cp:lastModifiedBy>
  <cp:revision>1051</cp:revision>
  <dcterms:created xsi:type="dcterms:W3CDTF">2007-08-10T11:42:26Z</dcterms:created>
  <dcterms:modified xsi:type="dcterms:W3CDTF">2021-11-06T08:40:34Z</dcterms:modified>
</cp:coreProperties>
</file>